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ink/ink1.xml" ContentType="application/inkml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5.xml" ContentType="application/vnd.openxmlformats-officedocument.presentationml.notesSlide+xml"/>
  <Override PartName="/ppt/ink/ink2.xml" ContentType="application/inkml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6.xml" ContentType="application/vnd.openxmlformats-officedocument.presentationml.notesSlide+xml"/>
  <Override PartName="/ppt/ink/ink3.xml" ContentType="application/inkml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7.xml" ContentType="application/vnd.openxmlformats-officedocument.presentationml.notesSlide+xml"/>
  <Override PartName="/ppt/ink/ink4.xml" ContentType="application/inkml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notesSlides/notesSlide8.xml" ContentType="application/vnd.openxmlformats-officedocument.presentationml.notesSlide+xml"/>
  <Override PartName="/ppt/ink/ink5.xml" ContentType="application/inkml+xml"/>
  <Override PartName="/ppt/ink/ink6.xml" ContentType="application/inkml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notesSlides/notesSlide9.xml" ContentType="application/vnd.openxmlformats-officedocument.presentationml.notesSlide+xml"/>
  <Override PartName="/ppt/ink/ink7.xml" ContentType="application/inkml+xml"/>
  <Override PartName="/ppt/ink/ink8.xml" ContentType="application/inkml+xml"/>
  <Override PartName="/ppt/notesSlides/notesSlide10.xml" ContentType="application/vnd.openxmlformats-officedocument.presentationml.notesSlide+xml"/>
  <Override PartName="/ppt/ink/ink9.xml" ContentType="application/inkml+xml"/>
  <Override PartName="/ppt/notesSlides/notesSlide11.xml" ContentType="application/vnd.openxmlformats-officedocument.presentationml.notesSlide+xml"/>
  <Override PartName="/ppt/ink/ink10.xml" ContentType="application/inkml+xml"/>
  <Override PartName="/ppt/notesSlides/notesSlide12.xml" ContentType="application/vnd.openxmlformats-officedocument.presentationml.notesSlide+xml"/>
  <Override PartName="/ppt/ink/ink11.xml" ContentType="application/inkml+xml"/>
  <Override PartName="/ppt/ink/ink12.xml" ContentType="application/inkml+xml"/>
  <Override PartName="/ppt/notesSlides/notesSlide13.xml" ContentType="application/vnd.openxmlformats-officedocument.presentationml.notesSlide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tags/tag43.xml" ContentType="application/vnd.openxmlformats-officedocument.presentationml.tags+xml"/>
  <Override PartName="/ppt/ink/ink17.xml" ContentType="application/inkml+xml"/>
  <Override PartName="/ppt/tags/tag44.xml" ContentType="application/vnd.openxmlformats-officedocument.presentationml.tags+xml"/>
  <Override PartName="/ppt/ink/ink18.xml" ContentType="application/inkml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notesSlides/notesSlide14.xml" ContentType="application/vnd.openxmlformats-officedocument.presentationml.notesSlide+xml"/>
  <Override PartName="/ppt/ink/ink19.xml" ContentType="application/inkml+xml"/>
  <Override PartName="/ppt/notesSlides/notesSlide15.xml" ContentType="application/vnd.openxmlformats-officedocument.presentationml.notesSlide+xml"/>
  <Override PartName="/ppt/ink/ink20.xml" ContentType="application/inkml+xml"/>
  <Override PartName="/ppt/notesSlides/notesSlide16.xml" ContentType="application/vnd.openxmlformats-officedocument.presentationml.notesSlide+xml"/>
  <Override PartName="/ppt/ink/ink21.xml" ContentType="application/inkml+xml"/>
  <Override PartName="/ppt/notesSlides/notesSlide17.xml" ContentType="application/vnd.openxmlformats-officedocument.presentationml.notesSlide+xml"/>
  <Override PartName="/ppt/ink/ink22.xml" ContentType="application/inkml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ink/ink23.xml" ContentType="application/inkml+xml"/>
  <Override PartName="/ppt/notesSlides/notesSlide21.xml" ContentType="application/vnd.openxmlformats-officedocument.presentationml.notesSlide+xml"/>
  <Override PartName="/ppt/ink/ink24.xml" ContentType="application/inkml+xml"/>
  <Override PartName="/ppt/notesSlides/notesSlide22.xml" ContentType="application/vnd.openxmlformats-officedocument.presentationml.notesSlide+xml"/>
  <Override PartName="/ppt/ink/ink25.xml" ContentType="application/inkml+xml"/>
  <Override PartName="/ppt/ink/ink26.xml" ContentType="application/inkml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tags/tag91.xml" ContentType="application/vnd.openxmlformats-officedocument.presentationml.tags+xml"/>
  <Override PartName="/ppt/notesSlides/notesSlide25.xml" ContentType="application/vnd.openxmlformats-officedocument.presentationml.notesSlide+xml"/>
  <Override PartName="/ppt/tags/tag92.xml" ContentType="application/vnd.openxmlformats-officedocument.presentationml.tags+xml"/>
  <Override PartName="/ppt/notesSlides/notesSlide26.xml" ContentType="application/vnd.openxmlformats-officedocument.presentationml.notesSlide+xml"/>
  <Override PartName="/ppt/ink/ink27.xml" ContentType="application/inkml+xml"/>
  <Override PartName="/ppt/tags/tag93.xml" ContentType="application/vnd.openxmlformats-officedocument.presentationml.tags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6"/>
  </p:notesMasterIdLst>
  <p:sldIdLst>
    <p:sldId id="256" r:id="rId2"/>
    <p:sldId id="282" r:id="rId3"/>
    <p:sldId id="283" r:id="rId4"/>
    <p:sldId id="284" r:id="rId5"/>
    <p:sldId id="285" r:id="rId6"/>
    <p:sldId id="288" r:id="rId7"/>
    <p:sldId id="289" r:id="rId8"/>
    <p:sldId id="292" r:id="rId9"/>
    <p:sldId id="293" r:id="rId10"/>
    <p:sldId id="294" r:id="rId11"/>
    <p:sldId id="295" r:id="rId12"/>
    <p:sldId id="296" r:id="rId13"/>
    <p:sldId id="299" r:id="rId14"/>
    <p:sldId id="332" r:id="rId15"/>
    <p:sldId id="300" r:id="rId16"/>
    <p:sldId id="301" r:id="rId17"/>
    <p:sldId id="302" r:id="rId18"/>
    <p:sldId id="333" r:id="rId19"/>
    <p:sldId id="303" r:id="rId20"/>
    <p:sldId id="304" r:id="rId21"/>
    <p:sldId id="305" r:id="rId22"/>
    <p:sldId id="307" r:id="rId23"/>
    <p:sldId id="308" r:id="rId24"/>
    <p:sldId id="309" r:id="rId25"/>
    <p:sldId id="310" r:id="rId26"/>
    <p:sldId id="311" r:id="rId27"/>
    <p:sldId id="312" r:id="rId28"/>
    <p:sldId id="313" r:id="rId29"/>
    <p:sldId id="314" r:id="rId30"/>
    <p:sldId id="315" r:id="rId31"/>
    <p:sldId id="316" r:id="rId32"/>
    <p:sldId id="317" r:id="rId33"/>
    <p:sldId id="318" r:id="rId34"/>
    <p:sldId id="319" r:id="rId35"/>
    <p:sldId id="320" r:id="rId36"/>
    <p:sldId id="321" r:id="rId37"/>
    <p:sldId id="322" r:id="rId38"/>
    <p:sldId id="324" r:id="rId39"/>
    <p:sldId id="325" r:id="rId40"/>
    <p:sldId id="326" r:id="rId41"/>
    <p:sldId id="327" r:id="rId42"/>
    <p:sldId id="328" r:id="rId43"/>
    <p:sldId id="329" r:id="rId44"/>
    <p:sldId id="298" r:id="rId45"/>
    <p:sldId id="257" r:id="rId46"/>
    <p:sldId id="258" r:id="rId47"/>
    <p:sldId id="259" r:id="rId48"/>
    <p:sldId id="260" r:id="rId49"/>
    <p:sldId id="263" r:id="rId50"/>
    <p:sldId id="264" r:id="rId51"/>
    <p:sldId id="265" r:id="rId52"/>
    <p:sldId id="266" r:id="rId53"/>
    <p:sldId id="336" r:id="rId54"/>
    <p:sldId id="337" r:id="rId55"/>
    <p:sldId id="267" r:id="rId56"/>
    <p:sldId id="335" r:id="rId57"/>
    <p:sldId id="338" r:id="rId58"/>
    <p:sldId id="334" r:id="rId59"/>
    <p:sldId id="268" r:id="rId60"/>
    <p:sldId id="269" r:id="rId61"/>
    <p:sldId id="270" r:id="rId62"/>
    <p:sldId id="271" r:id="rId63"/>
    <p:sldId id="272" r:id="rId64"/>
    <p:sldId id="343" r:id="rId65"/>
    <p:sldId id="275" r:id="rId66"/>
    <p:sldId id="279" r:id="rId67"/>
    <p:sldId id="280" r:id="rId68"/>
    <p:sldId id="331" r:id="rId69"/>
    <p:sldId id="281" r:id="rId70"/>
    <p:sldId id="339" r:id="rId71"/>
    <p:sldId id="340" r:id="rId72"/>
    <p:sldId id="341" r:id="rId73"/>
    <p:sldId id="342" r:id="rId74"/>
    <p:sldId id="330" r:id="rId7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6" autoAdjust="0"/>
    <p:restoredTop sz="94660"/>
  </p:normalViewPr>
  <p:slideViewPr>
    <p:cSldViewPr snapToGrid="0">
      <p:cViewPr varScale="1">
        <p:scale>
          <a:sx n="159" d="100"/>
          <a:sy n="159" d="100"/>
        </p:scale>
        <p:origin x="1818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0.wmf"/><Relationship Id="rId1" Type="http://schemas.openxmlformats.org/officeDocument/2006/relationships/image" Target="../media/image76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7.wmf"/><Relationship Id="rId1" Type="http://schemas.openxmlformats.org/officeDocument/2006/relationships/image" Target="../media/image76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ng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76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12" Type="http://schemas.openxmlformats.org/officeDocument/2006/relationships/image" Target="../media/image113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11" Type="http://schemas.openxmlformats.org/officeDocument/2006/relationships/image" Target="../media/image112.wmf"/><Relationship Id="rId5" Type="http://schemas.openxmlformats.org/officeDocument/2006/relationships/image" Target="../media/image106.wmf"/><Relationship Id="rId10" Type="http://schemas.openxmlformats.org/officeDocument/2006/relationships/image" Target="../media/image111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7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6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20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5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887" units="cm"/>
          <inkml:channel name="Y" type="integer" max="1034" units="cm"/>
          <inkml:channel name="T" type="integer" max="2.14748E9" units="dev"/>
        </inkml:traceFormat>
        <inkml:channelProperties>
          <inkml:channelProperty channel="X" name="resolution" value="58.96875" units="1/cm"/>
          <inkml:channelProperty channel="Y" name="resolution" value="43.08333" units="1/cm"/>
          <inkml:channelProperty channel="T" name="resolution" value="1" units="1/dev"/>
        </inkml:channelProperties>
      </inkml:inkSource>
      <inkml:timestamp xml:id="ts0" timeString="2019-02-05T18:17:41.1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700 16193 0,'0'-53'16,"18"-18"-16,-18 71 0</inkml:trace>
  <inkml:trace contextRef="#ctx0" brushRef="#br0" timeOffset="937.5">10689 16439 0,'35'0'0,"1"18"0,-1-36 16,0 18-16,-17 0 15,17 0-15,0 0 16,-17 0-16,0 18 16,-1-18-16,1 0 15,0 0 1,-1 0-16,1 0 15,17 0-15,-17 0 16,0 0-16,17 0 0,18 0 16,0-18-16,17 18 15,1 0-15,-1-17 16,18-1-16,1 18 16,17 0-16,-18-17 15,18 17-15,-18 0 16,0 0-16,18 0 15,-18 0-15,18 0 16,0 0-16,-1 0 16,-16 0-16,16 0 15,-16 0-15,-1 17 16,-18-17-16,19 18 16,-36-1-16,17-17 15,-17 18-15,-18-18 16,1 18-16,-1-18 15,0 0-15,-17 17 0,-1-17 16,1 0-16,17 0 16,-17 0-16,0 0 15,-18 0-15</inkml:trace>
  <inkml:trace contextRef="#ctx0" brushRef="#br0" timeOffset="1924.8047">17198 16633 0,'18'0'32,"-1"-17"-17,36-1-15,18 18 0,-1-17 16,36-1-16,0-17 15,17 35-15,18-18 16,1 0-16,-1 18 16,35-17-16,-17 17 15,17 0-15,-17 0 0,17 0 16,-17 0-16,0 0 16,0 17-16,-18-17 15,0 18-15,-18 0 16,-17-1-16,-18 1 15,-17-18-15,-1 0 16,-34 0-16,-1 0 16,-35 0-16</inkml:trace>
  <inkml:trace contextRef="#ctx0" brushRef="#br0" timeOffset="5237.3047">15734 16087 0,'229'-71'15,"-88"18"-15,-141 53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887" units="cm"/>
          <inkml:channel name="Y" type="integer" max="1034" units="cm"/>
          <inkml:channel name="T" type="integer" max="2.14748E9" units="dev"/>
        </inkml:traceFormat>
        <inkml:channelProperties>
          <inkml:channelProperty channel="X" name="resolution" value="58.96875" units="1/cm"/>
          <inkml:channelProperty channel="Y" name="resolution" value="43.08333" units="1/cm"/>
          <inkml:channelProperty channel="T" name="resolution" value="1" units="1/dev"/>
        </inkml:channelProperties>
      </inkml:inkSource>
      <inkml:timestamp xml:id="ts0" timeString="2019-02-05T18:24:10.7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11 13141 0,'0'0'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887" units="cm"/>
          <inkml:channel name="Y" type="integer" max="1034" units="cm"/>
          <inkml:channel name="T" type="integer" max="2.14748E9" units="dev"/>
        </inkml:traceFormat>
        <inkml:channelProperties>
          <inkml:channelProperty channel="X" name="resolution" value="58.96875" units="1/cm"/>
          <inkml:channelProperty channel="Y" name="resolution" value="43.08333" units="1/cm"/>
          <inkml:channelProperty channel="T" name="resolution" value="1" units="1/dev"/>
        </inkml:channelProperties>
      </inkml:inkSource>
      <inkml:timestamp xml:id="ts0" timeString="2019-02-05T18:24:45.8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621 2893 0,'18'0'0,"17"0"0,0 17 0,-35-17 0,53 18 0</inkml:trace>
  <inkml:trace contextRef="#ctx0" brushRef="#br0" timeOffset="7208.5216">17762 2963 0,'18'0'16,"-18"0"46</inkml:trace>
  <inkml:trace contextRef="#ctx0" brushRef="#br0" timeOffset="9737.4122">17992 1305 0,'-18'0'15,"-17"18"1,17 0-16,-17-1 15,17-17-15,-17 18 16,17-1-16,-17 1 16,17-18-16,-17 18 0,0-1 15,-18 1-15,0 0 16,0 17-16,-17-17 16,17 17-16,0 0 15,-18 0-15,1 18 16,-1-17-16,0 17 15,1-1-15,-1 1 16,1 0-16,-1 0 16,1 0-16,-1 0 0,1-18 15,17-17-15,0 17 16,17-17-16,1 0 16,0-1-16,17 1 15,-17-18-15,17 17 16,1 1-16,17 0 15,-18-1 1,36 1 0,-1-18-1,-17 35 48,0 1-48,0-1-15,0 0 16,0 18-16,18 0 16,-18 0-16,0 17 15,-18 1-15,18 17 16,0 18-16,-17-18 0,17 0 16,0 1-16,0-19 15,17 18-15,1 1 16,0-1-16,-18 0 15,17 18-15,-17 0 0,18-1 16,-18 1-16,0-18 16,0 1-16,0-19 15,18 1-15,-18-18 16,17 0-16,-17-18 16,18 0-16,-18 0 15,17 1-15,-17-19 16,0 1-16,18 0 15,-18-1-15,0 19 16,0-1-16,18 0 16,-18 0-16,0 1 15,0-1-15,17 0 16,-17-17-16,18-18 16,0 0-16,-1 0 15,1 0-15,0-18 16,17 1-16,-18 17 0,1-18 15,17 0-15,-17 1 16,17-1-16,-17 0 16,17-17-16,1 17 15,-1 1-15,18-18 16,0 17-16,0-17 16,17 17-16,-17 0 0,18 18 15,-1-17 1,-17-1-16,18 0 15,-1-17-15,1 17 0,-1-34 16,18 16-16,-17-34 16,17 17-16,-17 0 15,17 0-15,-17 18 16,-19-18-16,1 18 16,-17 17-16,-1-17 15,0 17-15,-17 0 16,-1 18-1,-17-17 1,-17 17 15,-1 0-31,1-18 16,-1 0-16,18 18 0</inkml:trace>
  <inkml:trace contextRef="#ctx0" brushRef="#br0" timeOffset="9930.7716">18415 1640 0,'0'0'16</inkml:trace>
  <inkml:trace contextRef="#ctx0" brushRef="#br0" timeOffset="10291.1231">18362 1358 0,'0'-17'15,"-18"34"48,-17 18-63,18 1 16,-1-1-16,0 18 15,1 0-15,17 17 16,17 19-1,1 16-15,0 37 0,-1 16 16,18 1-16,-17 35 16,0 0-16,-1 0 15,-17 18-15,18-1 16,0-16-16,-1-37 16,1 1-16,0-36 15,17-17-15,-18-35 0,1-18 16,-18-53-1,18 35-15</inkml:trace>
  <inkml:trace contextRef="#ctx0" brushRef="#br0" timeOffset="10674.9122">17727 2875 0,'0'18'0,"0"-18"15</inkml:trace>
  <inkml:trace contextRef="#ctx0" brushRef="#br0" timeOffset="10862.4122">17727 2946 0,'0'35'0,"0"-17"16,-18-18 46,1 17-31,-18 1-15,35-18-16,-18 18 0</inkml:trace>
  <inkml:trace contextRef="#ctx0" brushRef="#br0" timeOffset="12580.1855">20003 1235 0,'-36'17'0,"1"1"0,0 0 16,-1 17-16,1-17 16,0 17-16,-18-18 15,18 19-15,-18-1 16,0-17-16,0 17 15,-18 0-15,18 1 16,1-1-16,-1 0 16,0 0-16,-18 1 0,18 17 15,-17-18-15,-1 18 16,-17 0-16,17 0 16,1-1-1,-1 1-15,18 0 0,-35 0 16,18 18-16,-1-18 15,0 17-15,1-17 0,-1 18 16,18-1-16,-17-17 16,-1 18-16,1-18 15,-1 17-15,1-17 16,-1 18-16,1-1 16,-1 1-16,-17-1 15,0 1-15,-18-1 16,18 1-16,-18 17 15,0-17-15,-18 17 16,1 18-16,-18-18 16,-18 18-16,0 17 15,1 1-15,-1-1 16,18 1-16,0-18 16,0-1-16,17 1 15,1-18-15,-1 18 16,1-18-16,-1-17 15,-17 0-15,18-1 16,17-17-16,0-18 16,35-17-16,71-18 0</inkml:trace>
  <inkml:trace contextRef="#ctx0" brushRef="#br0" timeOffset="14063.5841">14570 1499 0,'17'0'31,"19"0"-15,-19 18-16,19-18 16,16 18-16,-16-18 15,17 17-15,-18 1 16,18 0-16,0-18 16,-18 17-16,18 1 15,0-18-15,0 17 16,0 1-16,-18 17 0,18-17 15,-18 17-15,18-17 16,-18 17-16,1 0 16,17 1-16,-18-1 15,0 0-15,18 1 16,-18-19-16,18 1 16,-17-18-16,-1 17 15,0 1-15,-17 0 16,17-1-16,0 1 15,-17 0-15,17-1 0,-17 1 16,-1 0 0,19-1-16,-1 1 0,-17 0 15,17-18-15,0 0 16,1 17-16,-19-17 16,18 18-16,-17-18 15,0 17-15,-1-17 16,19 18-16,-19-18 15,19 18-15,-19-18 16,18 0-16,1 17 16,-19 1-16,19-18 15,-19 18-15,1-1 16,17-17-16,0 18 16,1 0-16,-1-18 0,0 0 15,-17 0-15,17 17 16,1-17-16,-1 0 15,0 18-15,0-1 16,1 1-16,-1 0 16,0-1-16,0 1 15,1 0-15,-1-1 16,0 1-16,1-18 16,-19 18-16,18-1 0,-17-17 15,17 18-15,-17-1 16,0-17-16,-1 18 15,36 17 1,-35-17-16,17 0 16,-17-18-16,17 17 15,0-17-15,-17 0 16,17 0-16,-17 18 16,0-18-16,-1 18 0,1-18 15,-1 17-15,1 1 16,17 0-16,-17-1 15,17 18-15,1-17 16,-1 0-16,18 17 16,-18 0-16,0-17 15,18 17-15,0 0 0,0 1 16,0-1 0,0 0-16,35 1 0,0-1 15,0 0-15,18 18 16,0 0-16,0 0 15,17 17-15,1-17 16,-1 18-16,19-1 16,-1 1-16,0 0 15,0-1-15,18 1 16,-1-1-16,1 1 16,-18-18-16,0 0 15,0 0-15,-35-1 16,-35 1 15,-71-53-31</inkml:trace>
  <inkml:trace contextRef="#ctx0" brushRef="#br0" timeOffset="14616.3184">15434 3334 0,'18'-36'0,"-18"36"0,0-17 0,0-1 0,0 18 0</inkml:trace>
  <inkml:trace contextRef="#ctx0" brushRef="#br0" timeOffset="15663.1934">20585 2364 0,'0'0'0</inkml:trace>
  <inkml:trace contextRef="#ctx0" brushRef="#br0" timeOffset="19126.0841">14887 3669 0,'18'0'62,"0"-18"-46,-1 18-16,18 0 16,-17-17-16,0 17 15,-1-18-15,1 18 16,17-18-16,-17 1 15,17 17-15,-17-18 16,-1 18-16,19-18 16,-19 18-16,19 0 15,-19-17-15,19 17 16,-19-18-16,18 18 16,-17 0-16,0-17 15,17 17-15,-17-18 16,17 18-16,0-18 15,1 1-15,-1-1 16,0 0-16,0 1 0,1-1 16,-1 0-16,0 18 15,0-17-15,1 17 16,-19-18-16,19 18 16,-19-18-16,19 18 15,-19 0-15,18-17 16,1-1-16,-19 1 0,19 17 15,-1-18-15,0 0 16,1 18-16,-1-17 16,-18 17-16,19 0 15,-19-18-15,19 18 16,-19 0-16,1 0 16,0 0-16,17 0 15,-18-18-15,1 18 16,0 0-16,-1 0 15,1 0-15,0-17 16,-1 17-16,19 0 16,-19 0-16,1 0 15,17 0-15,-17 0 16,-1 0-16,19 0 16,-19 0-16,1 0 15,0-18-15,-1 18 16,1-18-16,0 18 15,-1 0-15,1-17 16,-1 17 0,1 0-1,0 0-15,-1 0 0,1 0 16,0 0-16,-1 0 16,19-18-16,-19 18 0,1 0 15,-1-17-15,1 17 16,17 0-16,-17-18 15,0 18-15,-1 0 16,1 0-16,17-18 16,-17 18-16,-1 0 15,19-17-15,-19 17 16,1-18-16,17 18 16,-17 0-16,0 0 15,-1 0-15,1 0 16,0 0-1,-1 18-15,1-18 16,-1 0-16,1 0 16,0 0-16,-1 17 15,1-17 1,0 0 0,-1 0-16,19 0 0,-19 0 15,18-17-15,1 17 16,-1-18-16,0 0 15,18 18-15,0-17 16,0-1-16,0 0 16,0 18-16,17-17 15,1-1-15,17 1 16,18-1-16,-18 0 16,18 1-16,0 17 15,-18-18-15,18 0 0,-18 18 16,18-17-16,17 17 15,-17-18-15,35 18 16,-17-18-16,17 1 16,0-1-16,0 0 15,18-17-15,-18 18 16,0-1-16,0-17 16,0-1-16,0 19 15,-17-19-15,-1 19 16,1-1-16,-1 1 15,1-19-15,-1 19 16,-17-1-16,0-17 16,-18 17-16,0 0 15,-17 1-15,-18-1 16,-18 1-16,-17 17 16,-1-18-16,-17 18 0</inkml:trace>
  <inkml:trace contextRef="#ctx0" brushRef="#br0" timeOffset="20529.4044">19456 512 0,'17'-18'15,"1"18"1,-18-18-16,18 18 15,-1 0-15,1 0 16,-18 18-16,-18 0 16,-17-1-1,0 1-15,-18-1 16,0 19-16,-18-1 16,18 0-16,-17 1 15,17-19-15,-18 18 16,1 1-16,-1-19 15,-17 19-15,18 17 0,17-18 16,-18 0 0,36 0-16,-1-17 0,19 0 15,-1-1-15,18 1 78,0 0-78,0 17 16,0-17-16,0 17 0,0-18 16,0 1-16,0 0 15,0-1-15,0 19 16,0-19-16,0 36 16,18 18-16,-18 17 15,0 0-15,17 36 16,1 17-16,0 17 15,-1 1-15,1 0 16,0 17-16,-1-17 16,-17-18-16,0 18 15,18 0-15,-18-1 16,0 37-16,0-19 16,18 0-16,-1 18 15,-17-35-15,18 0 16,0-18-16,-1-18 15,1-17-15,-1-35 16,1-1-16,0-34 0,-1-1 16,-17-17-16,18-18 15,-18-18 1,-18-17 0,18 17 15,0 18-31</inkml:trace>
  <inkml:trace contextRef="#ctx0" brushRef="#br0" timeOffset="21956.1622">20214 388 0,'-17'0'0,"-1"0"16,0 18-1,1-1-15,-1-17 16,0 18-16,1-18 15,17 18 1,-18-18 47,0-18-48,1 18 1,-1-18-16,18 1 0,-17-1 15,17 0 17,0 1-1,0-1-15,0 1 15,0 34 31,0 1-46,0 17-16,0 0 16,0 1-16,17-1 15,-17 0-15,0 0 16,18 1-16,-18-1 15,0 0-15,0 1 16,17-1-16,-17 0 16,0 0-16,18 18 15,-18 0-15,18 0 0,-18 18 16,0-18-16,17-18 16,-17 18-16,0 0 15,0-18-15,0 18 16,18 17-16,-18 1 15,18 0-15,-1 17 16,1 0-16,0 0 16,-1 18-16,1-18 15,-1 18-15,1-18 0,-18 18 16,18-18-16,-18 18 16,17-18-16,1 0 15,0-17-15,-1 17 16,1 0-16,17-17 15,-17 0-15,-1-1 16,1 1-16,0-1 16,-1 1-16,1-18 15,0 17-15,-1-17 16,1 0-16,0 0 16,-1 0-16,-17-35 15,18 17-15,0-18 16,-18 1-16,0 0 15,0-1-15,0 1 16,-18 0 0,-17-1-16,-1 1 15,-17 17-15,-17 0 16,-18 1-16,-18 17 16,0 0-16,18 0 15,-18-1 1,18 1-16,0 18 0,17-18 15,-17 0-15,0 17 16,-1-17-16,1-18 16,0 18-16,0 0 0,0 0 15,-1 0-15,1-18 16,18 18-16,-1-17 16,36-1-16,0-17 15,17 17-15,0-35 16,18 17-16,-17-17 47,17 0-47</inkml:trace>
  <inkml:trace contextRef="#ctx0" brushRef="#br0" timeOffset="23917.0997">19491 2769 0,'-18'0'31,"1"18"-15,-1 0-16,0-18 0,1 17 15,17-34-15,0-1 32,0 0-32,17 1 15,1 17 1,0 0-16,17 0 15,-17-18-15,-1 18 16,1 18-16,0-18 16,-1 0-16,1 17 15,-1 1 1,-34-18 46,17-18 17,-18 18-48,-17 0 0,17 18-15,1-18-16,-1 0 15,0 0-15,18 18 16,-17-18-16,17-18 16,0 0-1,0 1 1,17 17-1,-17-18 1,18 18-16,0 0 16,-1 0-16,1 0 15,0 0 17,-36 0-1,18 18-31,-18-18 0,1 0 15,-1 0-15,0 0 16,18 17 78,0-17 46</inkml:trace>
  <inkml:trace contextRef="#ctx0" brushRef="#br0" timeOffset="28570.42">2611 11871 0,'0'-18'0,"0"-35"0,0 53 0</inkml:trace>
  <inkml:trace contextRef="#ctx0" brushRef="#br0" timeOffset="29477.6466">2364 11748 0,'70'0'0,"18"17"15,-17-34-15,17 17 16,-17 0-16,35-18 0,-18 18 31,-18 0-31,1 0 0,17 18 0,18-1 16,53 1-16,17 17 15,18-17-15,-18-1 16,1 1-16,17 0 16,0-1-16,0-17 15,18 18-15,-1-18 16,1 18-16,-18-18 15,18 0-15,-1 17 16,1-17-16,0-17 16,-1 17-16,-17-18 15,18 0-15,0 18 16,-1-17-16,-17 17 16,18 0-16,-18 0 0,0 17 15,0 1-15,0-18 16,-18 18 15,-17-18-31,-53 0 0,35 17 0,18-17 0,53 0 16,35 0-16,-53 18 15,0-18-15,-36 17 16,1-17-16,17 0 0,1 0 16,17-35-16,18 18 15,-1-36-15,19 17 16,-1-17-16,0 18 15,0-18-15,1 0 16,17 18-16,-18 17 16,0 1-16,1-1 15,17 0-15,-18 18 16,18 0-16,0 0 16,17 0-16,-17 0 15,18 0-15,-18 0 16,17 0-16,1 18 15,17-18-15,-17 18 16,-1-1-16,1 1 16,-18 0-16,17-1 15,-17 1-15,0 0 16,0-1-16,0 19 0,0-19 16,-18 1-16,-17-1 15,17 1-15,-35 0 16,18-1-16,-18-17 15,0 0-15,0 18 16,-35-18-16,0 0 16,-18 0-16,0 18 0,-53-1 15,-88-17-1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887" units="cm"/>
          <inkml:channel name="Y" type="integer" max="1034" units="cm"/>
          <inkml:channel name="T" type="integer" max="2.14748E9" units="dev"/>
        </inkml:traceFormat>
        <inkml:channelProperties>
          <inkml:channelProperty channel="X" name="resolution" value="58.96875" units="1/cm"/>
          <inkml:channelProperty channel="Y" name="resolution" value="43.08333" units="1/cm"/>
          <inkml:channelProperty channel="T" name="resolution" value="1" units="1/dev"/>
        </inkml:channelProperties>
      </inkml:inkSource>
      <inkml:timestamp xml:id="ts0" timeString="2019-02-05T18:25:30.28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58 3510 0,'-18'0'0,"18"0"16</inkml:trace>
  <inkml:trace contextRef="#ctx0" brushRef="#br0" timeOffset="661.1328">1676 3687 0,'17'0'16,"1"0"-16,35 17 0,0-17 15,0 0-15,35 18 16,-18-36-16,19 18 16,16-17-16,1 17 15,0-18-15,18 0 16,-1-17-16,1 17 16,17 1-16,-18 17 15,18-18-15,18 18 16,-18 18-16,0-1 15,36 1-15,-19 0 16,19 17-16,-1 0 16,18-17-16,0 17 15,18 0-15,0-17 16,17 0-16,0-1 16,0 1-16,18 0 15,0-1-15,0-17 16,18 18-16,-18-1 0,35 1 15,-17 0-15,17-1 16,18-17-16,0 0 16,-1-17-16,1 17 15,18-18-15,-18 0 16,0 18-16,-1 0 16,1-17-16,-18 34 15,18-17-15,-17 0 16,-1 18-16,0-18 0,18 18 15,-18-18-15,0 0 16,1 0-16,-1-18 16,0 18-16,-17 0 15,-18-18-15,-1 18 16,1 18-16,-35 0 16,0-1-16,-54 19 15,-158-36-15</inkml:trace>
  <inkml:trace contextRef="#ctx0" brushRef="#br0" timeOffset="42289.0625">3669 6597 0,'0'0'15</inkml:trace>
  <inkml:trace contextRef="#ctx0" brushRef="#br0" timeOffset="42932.6172">2399 6403 0,'-18'0'15,"36"-18"1,-18 36-16,18-18 0,-1 0 15,1 18-15,-1-18 16,19 17-16,-1-17 16,18 0-16,0 18 15,0-18 1,17 0-16,19 0 0,-1 0 16,18-18-16,-1 18 15,19 0-15,-1 18 16,-17-1-16,18 1 15,-1 17-15,1-17 16,17 17-16,0-17 16,18-18-16,-1 18 15,19-18-15,-1-18 16,18 0-16,-18 1 16,36-1-16,-18 0 15,18-17-15,17 17 16,0 1-16,1-18 0,-1 17 15,0 0-15,1 1 16,-19-1-16,1 0 16,0 1-16,-18 17 15,0-18-15,-18 0 16,-17 18-16,0-17 16,-1 17-16,-34 0 15,-1 0-15,-34 17 16,-1 1-16,-53-18 0,-35 0 0</inkml:trace>
  <inkml:trace contextRef="#ctx0" brushRef="#br0" timeOffset="47965.8203">15399 12965 0,'123'158'16,"-123"-158"-16,-17-17 15,17 34 1,0 1-16,17 35 15,-17 17-15,18 36 16,-18 35-16,-18 36 16,18 34-16,0 19 15,-17 17-15,17 0 16,-18 17-16,18 1 16,-18 17-16,18-17 15,18 17-15,-18-35 16,18-36-16,-1-52 0,19-35 15,-1-36-15,0-53 16,-17-35-16,-18 0 0</inkml:trace>
  <inkml:trace contextRef="#ctx0" brushRef="#br0" timeOffset="48563.4766">15699 12435 0,'17'18'0,"19"-18"16,34 0-16,54 0 15,34 0-15,19-18 0,52 18 16,36-17-16,34-1 16,37-17-16,-1 0 15,18-1-15,-1-17 16,19 0-16,-19-17 16,19 17-16,-18-18 15,-18 19-15,-18-1 16,-17 17-16,-18 19 15,-35 17-15,-17 17 0,-36 1 16,-36 35-16,-16 17 16,-37 1-16,1 0 15,-35 17-15,-18 0 16,0 0-16,-18 18 16,0 35-16,-17 0 15,-18 36-15,0 17 16,0 17-16,-18 19 15,18 17-15,0-1 16,0 1-16,18 18 16,17-18-16,0 18 15,18-1-15,18-17 16,-18 18-16,0-36 16,-18-17-16,0-18 15,-17-36-15,-1-34 31,-17-124-31</inkml:trace>
  <inkml:trace contextRef="#ctx0" brushRef="#br0" timeOffset="48959.9609">16404 17427 0,'35'0'0,"54"0"0,52 18 0,53-18 16,53-18-16,35 1 16,35-19-16,19-17 15,52 18-15,17-18 16,19 0-16,-1 0 16,-17 18-16,-18 0 15,-18 17-15,-52 1 16,-18 17-16,-54-18 15,-34 18-15,-71 0 16,-141 0-16</inkml:trace>
  <inkml:trace contextRef="#ctx0" brushRef="#br0" timeOffset="49508.789">18239 11536 0,'546'106'0,"213"-106"0,-759 0 0</inkml:trace>
  <inkml:trace contextRef="#ctx0" brushRef="#br0" timeOffset="49820.3125">22313 10054 0,'-194'388'0,"124"-247"0,-1 18 16,1 0-16,-19-18 16,19-18-16,-1-34 0,36-19 15,0-35 1,17-17-16,0-18 0,18-35 15,18 0-15,-18 35 0</inkml:trace>
  <inkml:trace contextRef="#ctx0" brushRef="#br0" timeOffset="49997.0703">21749 10724 0,'17'0'0,"1"0"16,0 18 0,17 0-16,0 35 15,1-18-15,-19 18 16,18 17-16,-17-17 15,-18 18-15,0-18 16,-18 0-16,-17-18 16,-35 18-16,-1-35 0,-17 17 15,17-18-15,71-17 16</inkml:trace>
  <inkml:trace contextRef="#ctx0" brushRef="#br0" timeOffset="51296.875">13758 13917 0,'18'0'16,"35"0"-1,0 18-15,17-18 0,1 17 16,-1-17-16,-17 18 15,-17 17-15,-1-17 16,-35 0-16,-35 17 16,-1-18-16,-17 19 15,-17 17-15,17-18 16,18 0-16,-1 1 0,36 16 16,0-16-1,18 34-15,17 1 16,1-1-16,17 1 0,-18-18 15,18-18-15,-36 18 16,1-18-16,-36 1 16,-17-1-16,-18 0 15,-17 18-15,-19 0 16,1-18-16,-18 1 16,-17-19-16,35-17 15,17-17-15,71 17 16,-53-36-16</inkml:trace>
  <inkml:trace contextRef="#ctx0" brushRef="#br0" timeOffset="51635.7422">18080 10760 0,'-18'123'0,"1"-17"16,17 18-16,17-19 16,19 19-16,34-36 15,18-35-15,18-18 0,18-35 16,-19-17-16,-105 17 0</inkml:trace>
  <inkml:trace contextRef="#ctx0" brushRef="#br0" timeOffset="51801.7578">18591 10848 0,'-17'70'0,"-19"1"0,1 35 16,0 0-16,-18 0 16,18 17-16,-1 0 15,-16-17-15,16 0 16,36-106-16</inkml:trace>
  <inkml:trace contextRef="#ctx0" brushRef="#br0" timeOffset="58501.9531">14975 15998 0,'0'89'16,"0"-89"-16</inkml:trace>
  <inkml:trace contextRef="#ctx0" brushRef="#br0" timeOffset="65045.8984">8026 15258 0,'53'-18'0,"-18"-17"16,-35 35-16</inkml:trace>
  <inkml:trace contextRef="#ctx0" brushRef="#br0" timeOffset="65800.7813">7585 15575 0,'35'0'0,"0"0"16,1 0-16,-1-17 16,-18-19-16,19 19 15,-1-19-15,0 1 16,1 17-16,-1 1 0,0 17 15,-17-18-15,17 36 16,-17-18-16,17 17 16,-17 19-16,-1 17 15,1 0-15,-18 17 16,-18 36-16,1 0 16,-1 0-16,-17 17 15,-1-17-15,1 0 16,0-18-16,17-35 15,1 0-15,-1-18 16,18-17-16,0-1 16,0 1-1,18-18-15,17 18 0,18-18 16,0 0-16,17 0 16,1-18-16,35-17 0,-18-1 15,18-17-15,-36 1 16,-70 52-16</inkml:trace>
  <inkml:trace contextRef="#ctx0" brushRef="#br0" timeOffset="66193.3594">9102 15117 0,'-18'0'16,"36"0"47,-1 0-32,-17 17-16,18 1 1,0 17-16,-1 18 0,1 0 16,-18 17-16,18 19 15,-18-1-15,17 18 16,-17 0 0,0-1-16,0 1 0,0-18 15,0 1-15,0-19 16,-17-17-16,-1-35 15,18-18-15</inkml:trace>
  <inkml:trace contextRef="#ctx0" brushRef="#br0" timeOffset="66351.5624">8961 16387 0,'-18'17'0,"36"1"15,-1-18 1,36 0-16,18 0 15,-18-18-15,17 1 16,-17-1-16,18 0 16,-36 1-16,-35 17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887" units="cm"/>
          <inkml:channel name="Y" type="integer" max="1034" units="cm"/>
          <inkml:channel name="T" type="integer" max="2.14748E9" units="dev"/>
        </inkml:traceFormat>
        <inkml:channelProperties>
          <inkml:channelProperty channel="X" name="resolution" value="58.96875" units="1/cm"/>
          <inkml:channelProperty channel="Y" name="resolution" value="43.08333" units="1/cm"/>
          <inkml:channelProperty channel="T" name="resolution" value="1" units="1/dev"/>
        </inkml:channelProperties>
      </inkml:inkSource>
      <inkml:timestamp xml:id="ts0" timeString="2019-02-05T18:27:23.53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826 8625 0,'0'0'0</inkml:trace>
  <inkml:trace contextRef="#ctx0" brushRef="#br0" timeOffset="3515.2605">4480 10389 0,'0'18'0,"0"0"0,0-18 16</inkml:trace>
  <inkml:trace contextRef="#ctx0" brushRef="#br0" timeOffset="8438.583">15381 13917 0,'-18'0'0,"18"0"0</inkml:trace>
  <inkml:trace contextRef="#ctx0" brushRef="#br0" timeOffset="9163.1077">14005 15716 0,'-35'0'15,"17"0"-15,1-17 16,-1 17-16,0-36 15,36 1-15,-18-18 0,35-17 16,1-19-16,17-16 16,-1-19-16,19-17 15,-18 0-15,18-18 16,-1 18-16,1 0 16,-18 0-16,17 35 15,-35 0-15,18 0 16,-17 36-16,-1-1 15,-18 18-15,1 18 0,0 0 16,-18 17-16,0 0 16,17 18-16,-34-17 15,-1 17 1,-17 17-16,-18 1 16,0 0-16,-18 17 15,1 0-15,17 1 16,18-19-16,17 1 15,0-18-15,36 0 16,0-18-16,35-17 16,0 0-16,17-1 15,18 1-15,-17 0 16,-1 0-16,-17 35 16,-17-18-16,-19 18 15,1 0-15,0 18 31,-1-1-31,1 1 16,-18-1 0,17 1-16,19-18 0,-19 18 15,19-18-15,-19-18 16,19 0-16,-19-34 16,1-19-16,-1 18 15,-17 53-15</inkml:trace>
  <inkml:trace contextRef="#ctx0" brushRef="#br0" timeOffset="10204.4325">6315 14164 0,'-53'-35'16,"0"-1"-16,-18-16 15,-17-19-15,0-17 0,17 0 16,1-36-16,-18 18 15,17-35-15,-17 0 16,17-18-16,-17 1 16,18-1-16,-19 0 15,1-17-15,-18 17 16,18-17-16,0-1 0,-18 18 16,18 1-16,17-1 15,1 0-15,-1 18 16,18 0-16,18 0 15,0 17-15,17 19 16,-17 16-16,17 1 16,-17 35-16,0 18 15,-18 17-15,18 18 16,-18 18-16,0 0 16,17 35-16,-17-1 15,36 1-15,-18 0 16,35 0-16,0-18 15,17 18-15,1-17 16,35-19-16,0 19 0,17-19 16,1 1-16,-1-1 15,-17-17-15,18-17 16,-36-1-16,0-17 16,1-18-16,-19 0 15,-17-35-15,0 17 16,0-34-16,-17 16 15,-1 19-15,0 17 0,-17 35 16,17 1-16,18 17 0</inkml:trace>
  <inkml:trace contextRef="#ctx0" brushRef="#br0" timeOffset="22081.506">13864 12259 0,'-17'-18'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887" units="cm"/>
          <inkml:channel name="Y" type="integer" max="1034" units="cm"/>
          <inkml:channel name="T" type="integer" max="2.14748E9" units="dev"/>
        </inkml:traceFormat>
        <inkml:channelProperties>
          <inkml:channelProperty channel="X" name="resolution" value="58.96875" units="1/cm"/>
          <inkml:channelProperty channel="Y" name="resolution" value="43.08333" units="1/cm"/>
          <inkml:channelProperty channel="T" name="resolution" value="1" units="1/dev"/>
        </inkml:channelProperties>
      </inkml:inkSource>
      <inkml:timestamp xml:id="ts0" timeString="2019-02-05T18:28:13.4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389 9066 0,'0'36'0,"0"-36"16,0 53-16</inkml:trace>
  <inkml:trace contextRef="#ctx0" brushRef="#br0" timeOffset="743.1641">10442 9296 0,'0'-18'0,"18"18"0,-18-35 15,-18 0-15,-17-18 16,-18 17-16,-18-17 16,-17 18-16,18 0 15,-1 0-15,18-1 16,0 1-16,0 0 15,1-1-15,16 1 16,-17-18-16,-17 18 16,17 0-16,-35-18 15,-1 18-15,-16-1 16,-19 1-16,-17 0 16,-18 17-16,-17 0 15,17 1-15,-17 17 16,52 17-16,18-17 15,1 36-15,-36 17 0,-18 0 16,18 17-16,17 18 16,54-17-16,34-1 15,19 19-15,17-1 16,0 0-16,17 0 16,19 18-16,-1 0 0,18 0 15,17-1 1,36-16-16,0-1 0,53 0 15,0-35-15,35 0 16,0 0-16,17-18 16,19 0-16,-19-17 15,19 17-15,-19-17 16,1 0-16,17-1 16,-17 1-16,17-18 15,0 0-15,1-18 16,-1 1-16,-17-19 15,17-17-15,0-17 16,-17-1-16,-18-17 0,0 18 16,-35-19-16,-36 1 15,-17 0-15,-18 17 16,-35-17-16,-17 0 16,-1 0-16,-35 0 15,-18 17-15,-17 0 16,-18 1-16,0-1 15,-35 1-15,-18-1 0,-35 1 16,-18-1-16,-35 1 16,-35-19-16,-18 19 15,-53-1-15,0 1 16,0 17-16,18 18 16,0-1-16,88 19 15,194 17-15</inkml:trace>
  <inkml:trace contextRef="#ctx0" brushRef="#br0" timeOffset="15789.0625">13547 13811 0,'88'-70'16,"-88"70"-16,88-71 0</inkml:trace>
  <inkml:trace contextRef="#ctx0" brushRef="#br0" timeOffset="16902.3438">15028 13159 0,'-17'0'0,"17"-18"16,-18 0-1,18 1-15,-18-1 16,1 0-16,-1 1 16,1-18-16,-1 17 15,0-17-15,1 17 16,-19-17-16,1-1 0,-18 1 15,-17 0-15,-1-18 16,-17 18-16,0-18 16,-18 0-16,0 0 15,-18 0-15,1 0 0,-18 0 16,-18 18-16,0 0 16,-17-1-16,-18 19 15,0 17-15,0 0 16,-18 17-16,18 1 15,0 35-15,0 0 16,0 17-16,18 1 16,-18 17-16,17 36 15,-17-1-15,18 18 16,0 0-16,17 0 16,35-17-16,18-1 15,54 1-15,16-18 16,54-18-16,35 0 15,35 18-15,36-18 16,17 0-16,17 0 16,19 1-16,17-1 0,-18 0 15,18-17-15,0-19 16,0-16-16,36-36 16,-1-18-16,0-17 15,18-18-15,0-18 16,18 1-16,-18-18 15,17-18-15,1 18 16,158-89 15,-176 54-31,-106 52 0,53-52 0,88-54 16,36-17-16,-89 18 16,-35 17-1,-88 36-15,-18 17 0,-17 0 16,-18 18-16,-53 17 15,-18 1-15,18 7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887" units="cm"/>
          <inkml:channel name="Y" type="integer" max="1034" units="cm"/>
          <inkml:channel name="T" type="integer" max="2.14748E9" units="dev"/>
        </inkml:traceFormat>
        <inkml:channelProperties>
          <inkml:channelProperty channel="X" name="resolution" value="58.96875" units="1/cm"/>
          <inkml:channelProperty channel="Y" name="resolution" value="43.08333" units="1/cm"/>
          <inkml:channelProperty channel="T" name="resolution" value="1" units="1/dev"/>
        </inkml:channelProperties>
      </inkml:inkSource>
      <inkml:timestamp xml:id="ts0" timeString="2019-02-05T18:28:42.0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156 17568 0,'-18'0'16,"1"0"-1,17-17-15,-18-1 16,18 0-16,-18 1 0,-17-18 15,17 17-15,-17-17 16,0-1-16,-18-17 16,18 18-16,-18 0 15,-18 0-15,18-1 16,-17 1-16,-19 0 16,1-1-16,0 1 15,18 0-15,-19 0 16,1-1-16,18 1 0,-19 0 15,19 0-15,-18 17 16,-1-17-16,19-1 16,-36 19-16,18-1 15,0 0-15,-1 1 16,1 17-16,0-18 16,18 18-16,-1 18 15,-17-18-15,17 17 16,1 1-16,-19 0 15,1-1-15,-18 19 16,1-1-16,-1 18 16,0 0-16,-18 17 15,19 1-15,-19-18 16,18 17-16,1 1 16,-1-1-16,17 1 15,19 0-15,17-1 0,0-17 16,0 0-16,18 0 15,17 0-15,1 0 16,17 0-16,0-1 16,17 19-16,1 0 15,0-18-15,17 17 16,0 1-16,18-1 16,0 1-16,0 17 0,0-18 15,35 1-15,-17 0 16,17-18-16,0 17 15,-18-17-15,72 35 16,-37 0-16,-105-88 0</inkml:trace>
  <inkml:trace contextRef="#ctx0" brushRef="#br0" timeOffset="11628.9062">19085 16898 0,'-17'0'15,"-19"0"1,1 18-16,-18-1 15,-17 19-15,-1-1 0,-17 18 16,17 0-16,18-18 16,-617 247 702,652-299-686,18-1-32,0-17 15,0-18-15,-17 17 16,17 19-16,-18-1 16,1 1-16,-19-1 15,-17 18-15,18 0 16,0 18-16,17-18 15,1 17-15,-1-17 16,0 18 0,1-18-1,-1 0 1,0 0-16,1 0 16,-1 0-16,0 0 15,1 0-15,-1 0 16,1 0-1,17-18-15,-18 1 16,0-19-16,1 19 0,-19-1 16,1-17-16,-18 17 15,18 18-15,0 0 16,17 0-16,0 0 16,1 0-16,-1 0 15,0 18 1,1-1-1,-1 1-15,18 0 16,-18-1-16,18 1 31,-17-36-15,17-17 0,-18-18-16,18-53 15,0 0-15,18 1 16,-1-19-16,1 18 15,17-17-15,-17-1 16,0 1-16,-1 35 16,-17-18-16,-17 35 0,-1 18 15,0-17-15,-17 35 16,17-1-16,1 19 16,-18-1-16,-1 18 15,-17 0-15,0 0 16,18 18-16,18-1 15,-1 19-15,18-1 16,0 18-16,53 17 0,17 1 16,36-1-16,0 1 15,17 0-15,1-19 16,-1 1-16,19 18 16,-19-1-16,18 19 15,-17 16-15,17-16 16,0-1-16,-18-18 15,18-17-15,-17 0 16,17 0-16,-18-18 16,1-17-16,-36-18 15,-17 0-15,-18 0 16,-53-18-16,17 18 16,-17-17-16,-17 17 15,-19-35-15,-34 17 0,-36 18 16,0-35-16,-17 17 15,-1-17-15,1 17 16,17 0-16,-18 1 16,1-1-16,17 18 15,-17-17-15,17 17 16,0 17-16,0 1 16,18-1-16,0 19 0,0 34 62,-1 18-62,-34 36 0,-1-1 16,1 1-16,-1-1 15,-17 1-15,18 17 0,-1-18 16,1 1-16,-1-1 16,1-17-16,-1-18 15,1 1 110,35-19 110,35-17-220,53-18-15,-18-88 203,-52-17-203,-54-18 0,1-1 16,-18 1-16,17 18 16,1 17-16,-1 0 0,36 0 15,0 18 16,2010-1429 1219,-1939 1481-1187,17 1-63,-18 0 16,-17 70-16,35-71 15,18 19 1,34-1-1,37 18-15,-1 17 0,0-17 16,0 0-16,-17-17 16,-1-19-16,-17 1 15,0-18-15,-35 17 16,-1 1-16,1 0 16,0-1-1,-18 1-15,0 0 16,0-1-16,-18 1 15,18 0 1,-18-18-16,18 17 16,-17-17-16,-1 18 15,1-18 1,-1 0-16,0 0 16,1-18-16,-1-17 15,0 0 16,1-54-31,-19 1 0,-16-35 16,-1 17-16,-18-18 0,-17 1 16,0 0-16,-18-1 15,-18 1-15,19-1 16,-54-17 171,-35 0-187,-36 0 16,-16 0-16,-19 0 16,18-1-16,0 1 15,0 18-15,0 35 0,0 17 16,0 36-16,-17 17 16,17 36-16,-18-1 15,18 1-15,-17 17 16,17 1-16,-18-19 15,18 1-15,-17-18 16,17 18-16,-18-18 16,18 0-16,0 0 0,0 0 15,18 0-15,0 0 16,-1 0-16,1 0 16,17 17-16,-17-17 15,35 18-15,-18 17 16,18 18-16,18 18 15,0-1-15,17-17 16,0-18-16,18 1 16,35-1-16,53-17 15,71-1-15,70-17 16,35 18-16,1-1 16,17 19-16,0-1 15,0 0-15,0 1 16,18 17-16,0-18 15,0 0-15,-1 0 16,1-17-16,18 0 0,-19-1 16,1-17-16,0 0 15,0-17-15,-18-19 16,17-34-16,-17-18 16,1-36-16,-1 18 15,0-17-15,0-1 16,0 19-16,-17-19 15,17 1-15,-18-1 0,4410 883 4516,-4550-759-4469,-1-18-47,0 0 16,-35-17-16,18 17 15,-35 1-15,17-1 16,-18 0-16,-17 1 15,-18-1-15,0 1 16,-17-1-16,17-17 0,-17 17 16,-1 0-16,18 1 15,-17-19-15,-1 19 16,1 17-16,-1-18 16,1 1-16,-1-1 15,1 18-15,-18-18 16,17 1-16,-17-1 15,18 0-15,-18 1 16,0-1-16,17 0 16,-17 18-16,0-17 15,-18 17-15,18-18 16,0 0-16,0 18 16,-18-17-16,18 17 0,0 0 15,-18-18-15,18 18 16,0 0-16,-18 0 15,18 18-15,0-18 16,141 0 137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887" units="cm"/>
          <inkml:channel name="Y" type="integer" max="1034" units="cm"/>
          <inkml:channel name="T" type="integer" max="2.14748E9" units="dev"/>
        </inkml:traceFormat>
        <inkml:channelProperties>
          <inkml:channelProperty channel="X" name="resolution" value="58.96875" units="1/cm"/>
          <inkml:channelProperty channel="Y" name="resolution" value="43.08333" units="1/cm"/>
          <inkml:channelProperty channel="T" name="resolution" value="1" units="1/dev"/>
        </inkml:channelProperties>
      </inkml:inkSource>
      <inkml:timestamp xml:id="ts0" timeString="2019-02-05T18:29:45.88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320 8026 0,'0'-18'0,"18"18"16,-1 18-16,-17-1 15,36 19-15,-19 17 16,19 35-16,-1 0 16,0 18-16,0 0 15,1-36-15,-1-17 16,0-35-16,-35-18 0</inkml:trace>
  <inkml:trace contextRef="#ctx0" brushRef="#br0" timeOffset="170.3638">7638 8061 0,'-18'18'0,"0"35"0,-17-18 16,0 35-16,0-17 0,-1 35 15,1-17-15,0 17 16,-1 0-16,1-17 16,18-18-16,17-53 0</inkml:trace>
  <inkml:trace contextRef="#ctx0" brushRef="#br0" timeOffset="1149.4771">7214 9349 0,'18'-18'0,"0"18"0,-36 0 15,18 18-15,0-1 16,0 1-16,18 17 15,-18 18-15,35-18 16,-17 36-16,-1-18 16,18 0-16,-17-18 0,17 18 15,-17-35-15,0-1 16,-1-17-16,19 0 16,-19-17-16,1-19 15,-1 1-15,1-18 16,0 0-16,-1 0 15,1 0-15,-18 18 16,18 0-16,-18 0 16,17 17-16,-17 0 15,-17 18 32,17 18-47,0 0 16,-18-1-16,18 18 15,0 18-15,-18 0 0,18 18 16,18 17-16,-18 0 16,18 18-16,-1 0 15,-17-18-15,18-17 16,0-18-16,-18-18 16,0 0-16,17-17 15,-17-1-15,0 1 31,0-18 1</inkml:trace>
  <inkml:trace contextRef="#ctx0" brushRef="#br0" timeOffset="2881.8281">7373 11148 0,'-35'-35'15,"52"17"1,1 18-16,0-18 16,17 18-16,0-17 15,1 17-15,-1 0 16,0-18-16,-17 18 15,-1 18-15,1-18 16,-18 17-16,18 1 16,-36 0-16,18-1 15,-18 18-15,1 1 0,-1-1 16,-17 18-16,17-18 16,1 18-16,17 0 15,0 0-15,17 0 16,1 0-16,17 17 15,0-34-15,1 17 16,-1-36-16,0 1 16,0-1-16,-17-17 15,0-17-15,-18 17 0,17 0 0</inkml:trace>
  <inkml:trace contextRef="#ctx0" brushRef="#br0" timeOffset="3096.2185">7267 11465 0,'36'0'0,"-19"-17"0,18 17 16,1-18-16,17 0 15,17 1-15,-17-1 16,18 0-16,-18 18 15,-18-17 1,-35 17-16</inkml:trace>
  <inkml:trace contextRef="#ctx0" brushRef="#br0" timeOffset="3774.8024">7585 12665 0,'70'-18'0,"-70"36"31,0-1-16,0 36-15,0-17 0,0 34 16,0-17 0,18 18-16,-18-1 0,0 1 15,18-1-15,-18-17 16,0 0-16,0-18 16,0 1-16,0-19 0,0-17 15</inkml:trace>
  <inkml:trace contextRef="#ctx0" brushRef="#br0" timeOffset="5588.5069">6985 7708 0,'-18'18'16,"1"-18"0,-1 17-16,0-17 15,1 0 1,-1 18-16,1 0 16,-1-1-1,0 36-15,-17 0 0,0 35 16,-1 1-16,-16 34 15,-1 1-15,0 34 16,0 19-16,17 17 16,-16 17-16,16 19 15,19 17-15,-19 0 16,19 17-16,-1 1 16,0 17-16,18 0 15,0 0-15,18 1 16,0-19-16,17 1 15,0-18-15,18-36 16,0 1-16,0-53 0,0-18 16,-18-18-1,18-34-15,-18-1 0,-17-35 16,-18-53-16</inkml:trace>
  <inkml:trace contextRef="#ctx0" brushRef="#br0" timeOffset="6439.3688">8149 7638 0,'18'0'16,"-18"-18"0,17 18-16,1 0 15,0 18 1,-18-1-16,17 1 16,1 17-16,0 0 0,-18 18 15,17 36-15,1-1 16,-18 18-16,18-1 15,-18 19-15,0-1 16,0 1-16,17-18 16,1 0-16,-18-1 0,17 1 15,1 18-15,0-18 16,-18 17-16,17 18 16,-17 0-16,0 0 15,0 0-15,0 1 16,18-1-16,-18-18 15,18 1-15,-18-1 16,17 1-16,-17-1 16,0 0-16,18 19 15,-18 16-15,0 1 16,0 0-16,0 0 16,0-1-16,0-17 15,0 1-15,-18-1 16,18-18-16,-17 1 15,-1-1-15,0-17 16,1 0-16,-1 0 0,0-1 16,1-16-16,17-19 15,0 18-15,0-35 16,0-53-16</inkml:trace>
  <inkml:trace contextRef="#ctx0" brushRef="#br0" timeOffset="17703.1037">9878 11007 0,'-18'0'0,"18"-18"15,-17 18-15,52 0 63,0 18-48,18 17-15,35-17 16,-17-1-16,17 19 16,18-19-16,0 18 15,35 1-15,-18-19 16,36 19-16,-18 17 15,18-18-15,17 18 16,-17-18-16,0 18 16,17 17-16,0-17 15,-17 18-15,18 0 16,-1-1-16,0 1 16,1 17-16,-1 0 0,-17-17 15,17 17-15,-17 0 16,0 0-16,0-17 15,-1 17-15,1 0 16,-18 0-16,0 0 16,18 18-16,-36 0 15,19 0-15,-19 0 16,1 0-16,-19-1 16,19-16-16,-18-1 0,17-18 15,-17 19-15,0-19 16,-18 1-16,0-1 15,0-17-15,-17 18 16,0-1-16,-19-17 16,1 0-16,-17 0 15,-19-18-15,19-17 16,-19 0-16,-17-18 0</inkml:trace>
  <inkml:trace contextRef="#ctx0" brushRef="#br0" timeOffset="17956.8285">16316 13864 0,'0'18'16,"0"17"-16,0 0 16,0 18-16,0 18 15,-18-18-15,18 17 16,-17-17-16,-1 0 15,0-18-15,1 1 0,-1-19 16,-17 1-16,0 0 16,-1-1-16,-34-17 15,17 18-15,53-18 0</inkml:trace>
  <inkml:trace contextRef="#ctx0" brushRef="#br0" timeOffset="19256.2595">4763 8908 0,'17'0'0,"-17"17"16,0 1-16,18-18 31,-1 18-31,1-18 0,17 17 16,36 1-16,-18-1 16,35 1-16,-17 0 15,17-18-15,-18 0 16,-17 0-16,0 0 15,-53 0 1,18 0-16</inkml:trace>
  <inkml:trace contextRef="#ctx0" brushRef="#br0" timeOffset="19475.9862">4957 9119 0,'0'18'16,"-18"0"-16,18 17 0,0 0 0,18 0 15,-18 18-15,17 18 0,1 17 16,-18 0-16,17 18 16,1-18-16,-18 18 15,18-35-15,-1-18 16,-17-53-16</inkml:trace>
  <inkml:trace contextRef="#ctx0" brushRef="#br0" timeOffset="23617.5877">10001 8749 0,'36'0'32,"-19"0"-17,18 0-15,18 0 16,-35 0-16,17 0 16,1 0-16,-19 0 15,18 0-15,-17 0 16,0 0-16,-1-18 15,-17 18-15</inkml:trace>
  <inkml:trace contextRef="#ctx0" brushRef="#br0" timeOffset="23826.5721">10019 9084 0,'0'35'0,"18"1"0,-1-19 16,1 1-16,-1 0 15,36-36-15,0 0 32,-17 1-32,-1-1 0,0 0 0,-35 18 0</inkml:trace>
  <inkml:trace contextRef="#ctx0" brushRef="#br0" timeOffset="29264.0721">16387 12435 0,'-18'0'0,"36"0"16,-18 18-16,17 35 15,18 0-15,-17 0 16,0 0-16,-1 17 15,1-17-15,0 0 16,-18-53-16</inkml:trace>
  <inkml:trace contextRef="#ctx0" brushRef="#br0" timeOffset="52068.7596">8202 7849 0,'-18'-17'31,"1"17"-31,-1-18 31,18 0-15,-17 1-16,17-1 15,-18 18-15,18-18 16,-18 18-16,1-17 16,-1 17-1,0 0-15,1-18 16,-19 18-16,1 0 15,0 0-15,0 0 16,17 0-16,-17 0 0,17 0 16,0 0-16,1 0 15,-1 0-15,-17 0 16,17 0-16,1 0 16,-1 0-16,-17 0 15,17 0-15,0 0 16,1 18-16,-19-18 15,19 0-15,-1 17 16,-17-17-16,17 18 0,-17 0 16,0-18-16,-1 17 15,1 1-15,18 0 16,-1-1-16,-17 1 16,17 0-16,0-18 15,1 17-15,-1 1 16,0 17-16,1-17 15,-1-1-15,0 1 16,-17 17-16,18 1 16,-1-19-16,0 19 0,1-19 15,17 18 1,-18-17-16,0 17 0,18-17 16,-17 17-16,17 1 15,-18-1-15,0 0 0,1 18 16,17 0-1,-18 0-15,1 0 0,17-18 16,0 18-16,0-18 16,0 1-16,0-1 15,0 0-15,-18 0 16,18 18-16,0-17 16,0 16-16,0 1 15,-18 0-15,18-17 16,0 17-16,0-1 15,0 1-15,0 0 16,-17 0-16,17 0 16,-18 18-16,0-18 15,1-1-15,17 1 16,0 0-16,0 0 16,0-17-16,0 16 15,0-16-15,0 17 0,0-18 16,0 18-16,0-18 15,0 18-15,0-18 16,0 18-16,0 0 16,0-18-16,0 18 15,0 0-15,0 0 16,0 0-16,17 0 16,1 0-16,-18-18 0,18 0 15,-18 1-15,0 17 16,17-18-16,-17 0 15,0 18-15,0 18 16,0-18 0,18-18-16,-18 0 15,0-17-15,18 17 16,-18 0-16,0 1 16,0-1-16,0 18 15,0-18-15,0 18 16,0-18-16,0 18 15,0-18-15,17 1 16,-17-1-16,18-17 16,-18-1-16,17 1 15,1 0-15,-18-1 16,0 1-16,18 17 16,-18-17-16,0-1 0,0 1 15,17 0-15,-17-1 16,18 1-16,-18 0 15,18-1-15,-1 1 16,1 0 0,-18-1-1,18 1-15,-1-1 16,1 1-16,-1 0 16,1-1-16,0-17 15,-1 18-15,1 0 0,0-1 16,-1-17-16,1 18 15,0 0-15,-1-1 16,1-17-16,17 18 16,-17-18-16,17 17 15,-17-17-15,17 0 16,-17 18-16,17-18 16,-17 0-16,17 18 15,-18-18-15,19 0 16,-19 17-16,1-17 15,17 0-15,-17 18 16,17-18-16,-17 0 16,35-18-16,-18 18 0,0-17 15,18 17-15,0-18 16,0 18 0,-18-18-16,1 18 0,-1-17 15,0 17-15,-17-18 16,-1 18-1,1-17-15,0 17 16,-1 0-16,-17-18 16,18 18-16,-18-18 0,18 18 15,-1-17-15,-17-1 16,18-17-16,0 17 16,-1-17-16,-17 0 15,18-1-15,-1 1 16,-17 17-16,18-17 15,-18 0-15,18 0 16,-18-1-16,17 1 16,-17 0-16,18-1 15,0 1-15,-18-18 16,17 0-16,-17 0 16,18 18-16,-18-18 15,0 0-15,18 18 16,-18-18-16,0 0 15,0 0-15,17 0 16,-17-17-16,0 17 0,0 0 16,0 0-16,0 0 15,0 0-15,0 0 16,0 0-16,0 0 16,0 1-16,-17-19 15,-1 0-15,0 18 16,1 1-16,-1-1 0,0 0 15,1-18-15,-1 18 16,18-17-16,-18 17 16,1-18-16,17 1 15,-18-1-15,18 1 16,-17-19-16,17 1 16,-18 18-16,0-1 15,18 1-15,-17-1 16,17 0-16,0 1 15,-18-1-15,18 1 16,0-1-16,-18 1 16,18-1-16,-17 1 15,-1-1-15,18 0 16,-18 1-16,1-1 16,17 1-16,-18-1 15,18 1-15,-17-1 0,17 1 16,-18 17-16,0 0 15,1 0 1,-1 17-16,0 19 0,1-18 16,-1 35-16,-17-18 15,17 18 1,18 0 0</inkml:trace>
  <inkml:trace contextRef="#ctx0" brushRef="#br0" timeOffset="61738.6815">8202 12612 0,'0'-18'31,"0"1"-15,0-1-1,-18 0-15,18 1 16,0-1-16,0 0 15,0 1-15,-17-1 16,-1 0-16,18 1 16,-17-1-16,-1 18 15,0-17-15,-17-1 0,17 0 16,-17 18-16,0-17 16,0 17-16,17-18 15,-17 18-15,-1 0 16,1-18-16,0 18 15,-1 0-15,1-17 16,18 17-16,-19 0 16,1 0-16,0 0 0,-1 0 15,1 0 1,0 17-16,0 1 0,17-18 16,-17 18-16,17-1 15,-17 19-15,17-19 16,1 1-16,-1-1 15,0 19-15,1-19 16,-1 19-16,-17-19 16,17 19-16,0-1 15,1 0-15,-1 0 16,-17 1-16,17-19 16,1 19-16,17-19 15,-18 18-15,0 1 16,1-19-16,17 19 0,-18-1 15,18 0 1,-18 1-16,1-1 16,17 18-16,0-18 0,-18 0 15,18 1-15,0-19 16,0 18-16,0-17 16,18 17-16,-18-17 15,17 17-15,-17-17 16,18 17-16,0-17 0,-18 17 15,17 0-15,1-17 16,0 17-16,-1-17 16,18 0-16,-17-1 15,17 19-15,-17-19 16,17 1-16,-17-1 16,0 1-16,-1 0 15,1-1-15,0-17 16,-1 18-16,1 0 15,-1-18-15,1 17 16,0-17-16,17 0 16,-17 18-16,17-18 15,-17 0-15,17 0 16,-18 0-16,19 0 16,-1 0-16,-17 0 15,17 0-15,-17-18 0,17 18 16,0 0-16,-17-17 15,-1 17-15,1 0 16,0-18-16,-1 18 16,1-18-16,0 1 15,17-1-15,-17-17 0,17 17 16,0-17-16,18 0 16,-18 17-16,1-17 15,-19 17-15,1-17 16,-18 17-16,17 0 15,-17 1-15,18-1 16,-18 1-16,0-19 16,0 19-16,0-19 15,0 19-15,0-19 16,0 19-16,0-18 16,0-1-16,18 19 15,-18-36-15,0 17 16,0 1-16,-18-18 15,18 0-15,-18 18 16,18-18-16,-17 18 16,17 0-16,-18 17 15,1 0-15,-1-17 16,0 17-16,1 1 0,-1 17 16,0-18-16,1 0 15,-1 18-15,0-17 16,1 17-16,17 0 15</inkml:trace>
  <inkml:trace contextRef="#ctx0" brushRef="#br0" timeOffset="64558.994">9225 6950 0,'0'-18'31,"-17"18"-31,17 18 16,0-1-16,-36 19 15,19 34-15,-19-17 16,-17 0-16,0 18 15,1-1-15,-19 18 16,18 1-16,-17-1 0,17 0 16,-18 0-16,18 0 15,-17 1-15,34-19 16,-17 18-16,18-17 16,0-18-16,35-18 15,-18-17-15,1-1 16,17-34-16,0-1 15,0 0-15,0-17 16,17 0-16,-17-18 16,0 18-16,18-18 15,-18 17-15,0 1 16,0 18-16,17-1 16,-17 0-16,18 18 15,0 18 1,-1 0-1,1-1-15,17 18 16,1 18-16,17-17 16,-18-19-16,18 19 0,-18-19 15,18 1-15,-35-18 16,-1 17-16,1-17 16,-36 0-1,-17 18-15,0 0 16,-1-1-16,-17 19 15,18-1-15,-35 0 16,17 0-16,0 1 0,-18-1 16,18-17-16,18-1 15,-18-34-15,35 17 16,18 0-16,-17-18 0</inkml:trace>
  <inkml:trace contextRef="#ctx0" brushRef="#br0" timeOffset="65203.5252">9701 5168 0,'0'18'15,"0"-1"1,0 19-16,18 17 16,-18 0-16,18 17 15,-18 1-15,17-1 16,1 1-16,17-1 0,-17-17 15,17 0-15,18-18 16,-18 1-16,18-19 16,0-17-16,0 0 15,-18-17-15,18-19 16,0 1-16,-18 0 16,1-18-16,-1 0 0,0 18 15,-17-18-15,0 18 16,-18-1-16,0 1 15,0 17-15,0 1 32,17 17-32,1 0 15,0 0-15,-1 0 16,18 0-16,-17 0 16,0 0-16,-18 0 0</inkml:trace>
  <inkml:trace contextRef="#ctx0" brushRef="#br0" timeOffset="67324.619">13741 635 0,'0'-35'0,"0"17"15,-18 53 32,0 36-31,1 17-16,-1 53 15,18 0-15,18 36 16,-1 52-16,36-17 16,0 17-16,0-17 15,-18-36-15,18-52 0,0-19 16,0-34-16,-18-36 16,-35-35-16</inkml:trace>
  <inkml:trace contextRef="#ctx0" brushRef="#br0" timeOffset="67701.5721">14093 529 0,'18'0'31,"0"0"-31,-1 18 16,-17-1-16,18 36 15,0 0-15,-1 0 16,1 18-16,-18-1 15,18-17-15,-1-17 16,1-1-16,0-35 16,-1-18-1,1-17-15,17-36 16,-17-35-16,52-88 16,-17 18-16,-53 176 0</inkml:trace>
  <inkml:trace contextRef="#ctx0" brushRef="#br0" timeOffset="68222.0799">14464 1887 0,'0'18'32,"0"17"-17,0 1-15,18-1 16,-18 18-16,0 17 0,0-17 16,0-17-16,0-1 15,0-18-15,0-17 0</inkml:trace>
  <inkml:trace contextRef="#ctx0" brushRef="#br0" timeOffset="68599.033">14817 670 0,'17'18'0,"1"17"0,0 0 16,-1 18-16,19 18 0,-19 17 15,-17-88-15,35 106 0,-17 0 16,17 0-16,-17 17 16,0 1-16,-18 17 15,-18-18-15,18 18 16,-18-17-16,-17-1 16,0 1-16,17-18 15,-17-18-15,35-88 0</inkml:trace>
  <inkml:trace contextRef="#ctx0" brushRef="#br0" timeOffset="69737.7049">15946 653 0,'-18'0'16,"18"17"-16,-18 1 15,18 0-15,-17 34 16,-1 1-16,0 36 16,18 16-16,0 37 15,0-1-15,18 0 16,0 0 0,17-18-16,0-17 0,0-35 15,18-18-15,-17-18 16,-1-17-16,-35-18 0</inkml:trace>
  <inkml:trace contextRef="#ctx0" brushRef="#br0" timeOffset="74427.158">14517 723 0,'-18'0'0,"1"0"16,-19 18-1,1-1-15,0 1 16,-1 0-16,1-18 0,0 0 16,0 17-16,17-17 15,0 0-15,1 0 16,34 0-16,1 0 16,17-17-16,18 17 15,18-18-15,17 0 16,0 1-16,0-1 15,-17 36-15,-18-1 16,-18 1-16,-17 35 16,-54 0-16,-17 35 0,-17 0 15,-36 36-15,-17 17 16,-18 0-16,-1-17 16,19-19-16,17-34 15,18-18-15,35-53 16,0-35-16,35-18 15,36-36-15,17-16 16,18-19-16,35 1 16,18-1-16,0 18 15,18 18-15,-1 0 16,-17 53-16,-18 17 16,-35 36-16,-18 35 15,-35 52-15,-17 1 0,-54 35 16,-35 18-16,0 18 15,-17-36-15,17-18 16,36-35-16,17-52 16,35-54-16,18-35 15,35-35-15,36-18 16,-1-35-16,36 17 16,0 19-16,18 16 15,-19 19-15,-16 52 16,-19 18-16,-17 35 0,-35 18 15,-1 36-15,-34 34 16,-36 18-16,0 18 16,-35 0-16,17-18 15,1-18-15,34-52 16,19-36-16,52-35 16,18-35-16,53-36 15,-1-17 1,1 0-16,-17-18 0,-19 35 15,-35 19-15,-17 34 16,0 18-16,-36 35 16,0 18-16,1 18 15,-36 34-15,0-16 16,53-89-16</inkml:trace>
  <inkml:trace contextRef="#ctx0" brushRef="#br0" timeOffset="76186.9237">16563 917 0,'18'0'15,"-1"18"-15,18-18 0,1 0 16,-19 18-16,1-18 15,0 0-15,-1 0 16,19 0-16,-19 0 16,1 0-1,0 0-15,-1 17 32,-17 1-17,0-1 1,0 19-16,0-1 0,0 36 15,0-1-15,0 18 16,18 18-16,-18-18 16,0 18-16,17-35 15,-17-1-15,0-17 16,0-18-16,0-35 0</inkml:trace>
  <inkml:trace contextRef="#ctx0" brushRef="#br0" timeOffset="76388.0955">16845 1799 0,'-17'-17'0,"17"-1"16,17 18 0,1 0-16,17 0 0,0-18 15,18 18-15,-17-17 16,16 17-16,1 0 15,-17 0 1,-1 0-16,-35 0 0</inkml:trace>
  <inkml:trace contextRef="#ctx0" brushRef="#br0" timeOffset="77397.8612">17727 1235 0,'18'0'31,"-1"-18"-31,19 18 0,-1 0 16,18 0-16,0 0 15,0 0-15,0 18 16,0-18 0,-18 17-16,-35-17 0</inkml:trace>
  <inkml:trace contextRef="#ctx0" brushRef="#br0" timeOffset="77670.3221">18538 1076 0,'-17'0'0,"-1"18"15,1-18-15,-19 17 16,1 1-16,17-18 16,-17 18-16,0-1 15,17 18-15,1-17 16,-1 17-16,18 1 15,18-1-15,17 0 16,18 18-16,0-18 16,0 1-16,17-19 15,-17 1-15,-53-18 0</inkml:trace>
  <inkml:trace contextRef="#ctx0" brushRef="#br0" timeOffset="78055.0877">18785 688 0,'18'0'15,"-18"18"-15,18-1 16,-1 1-16,1 17 16,0 18-16,-1 0 15,1 18-15,0-1 16,-1 1-16,-17 17 15,0 0-15,0 0 16,0 18-16,-17-18 0,-19 0 16,19 1-16,-1-19 15,-17 1-15,17-18 16,18-53-16</inkml:trace>
  <inkml:trace contextRef="#ctx0" brushRef="#br0" timeOffset="78637.119">19403 547 0,'-18'0'15,"1"17"1,-1 1 0,0 0-16,18 17 0,-17 36 15,-1 17-15,0 35 16,1 36-16,17 0 16,17 35-16,1-18 15,17 1-15,1-36 16,16 0-16,1-35 15,0-18-15,-17-35 16,-36-53-16</inkml:trace>
  <inkml:trace contextRef="#ctx0" brushRef="#br0" timeOffset="79107.8221">19685 653 0,'18'0'0,"-18"-18"15,17 36 1,1-1-16,-18 19 16,18 16-16,-1 1 15,-17 0-15,18 0 16,-18 0-16,17-18 15,-17-17-15,18 0 16,0-36-16,-1 0 16,1 1-16,17-36 15,-17 0-15,0 0 16,17 0-16,-35 18 16,18 17-16,-18 1 31,0 17-31</inkml:trace>
  <inkml:trace contextRef="#ctx0" brushRef="#br0" timeOffset="79534.5799">19950 1605 0,'0'18'15,"-18"17"1,18 0-16,0 36 15,0-18-15,-18 35 16,18-17-16,18-19 16,-18 1-16,0-53 0</inkml:trace>
  <inkml:trace contextRef="#ctx0" brushRef="#br0" timeOffset="80000.4001">20126 494 0,'18'18'32,"-1"-18"-17,1 17-15,17 18 16,-17 1-16,17-1 0,-17 18 15,17 17-15,-17 19 16,17-1-16,-17 0 16,-18 36-16,17-19 15,-17 19-15,0-1 16,0 1-16,-17-18 16,-1-1-16,0 1 15,1-18-15,-19 1 0,19-19 16,-19 1-16,1-18 15,35-53-15</inkml:trace>
  <inkml:trace contextRef="#ctx0" brushRef="#br0" timeOffset="82069.7361">21255 1182 0,'0'35'0,"0"-17"0,0-1 16,18-17-16,-1 0 0,1 0 16,-1 0-16,1 0 15,0 18-15,-1-18 16,1 0-16,0 0 16,-18 0-16</inkml:trace>
  <inkml:trace contextRef="#ctx0" brushRef="#br0" timeOffset="82260.1659">21325 1323 0,'-17'18'0,"-1"-1"16,1 1-16,-1 17 15,36-17 1,17-18-16,-18 17 15,19-17-15,-1 0 16,-17 0-16,-18 0 0</inkml:trace>
  <inkml:trace contextRef="#ctx0" brushRef="#br0" timeOffset="85584.3846">21837 1023 0,'0'-18'0,"18"36"31,17-18-15,0 18-16,0-18 15,1 0-15,-19 0 16,1 0-16,0 0 15,-1 0-15,-34 0 16,-1 17 0,18 19-1,-18-1-15,1 18 16,-1 17-16,18 19 16,-18-1-16,18-18 15,0-70-15</inkml:trace>
  <inkml:trace contextRef="#ctx0" brushRef="#br0" timeOffset="85781.6502">21890 1605 0,'0'-17'0,"18"17"31,-1 0-31,18 0 0,-17 0 16,0-18-16,-1 18 16,-17 0-16</inkml:trace>
  <inkml:trace contextRef="#ctx0" brushRef="#br0" timeOffset="85988.6815">22225 1270 0,'53'18'0,"-53"-1"31,0-17-16</inkml:trace>
  <inkml:trace contextRef="#ctx0" brushRef="#br0" timeOffset="86320.7126">22472 1129 0,'0'18'0,"0"-1"0,0 18 15,0 18-15,0 0 16,0 0-16,0 18 16,0-18-16,0 0 15,18 0-15,-1-36 16,-17 1-16,18-18 15,17-18-15,-17 1 16,17-19-16,-17-17 16,17 0-16,0 0 15,-17 1-15,0-1 16,-1 17-16,1 1 16,-18 35-16</inkml:trace>
  <inkml:trace contextRef="#ctx0" brushRef="#br0" timeOffset="87101.9626">23107 1341 0,'18'0'16,"-18"17"-1,17 1-15,1-1 16,0 1-16,17 0 16,0-1-16,0 1 15,1 0 1,-1-18-16,-35 0 0</inkml:trace>
  <inkml:trace contextRef="#ctx0" brushRef="#br0" timeOffset="87775.7908">23883 1305 0,'-35'0'16,"17"-17"-16,-17 34 15,17-17-15,-17 18 16,0 0-16,-1 17 16,19 0-16,-1 0 15,18 1-15,0-1 0,18 18 16,17-18-16,0 0 15,1-17-15,-1 17 16,0-17-16,0-18 16,-35 0-16</inkml:trace>
  <inkml:trace contextRef="#ctx0" brushRef="#br0" timeOffset="87950.5955">24007 1499 0,'17'0'16,"1"0"-16,-1 0 0,1 0 15,0 18 1,-1-18 0,-17 0-16</inkml:trace>
  <inkml:trace contextRef="#ctx0" brushRef="#br0" timeOffset="88394.9314">24412 1288 0,'0'17'0,"0"1"0,0 17 15,0 0-15,0 18 16,0 0-16,0 18 0,-17-1 15,17 1-15,0 0 16,0-1-16,0-35 16,0-35-16</inkml:trace>
  <inkml:trace contextRef="#ctx0" brushRef="#br0" timeOffset="89060.947">21061 2434 0,'17'-17'47,"1"17"-47,17 0 15,1 0-15,-19 0 16,-17 0-16</inkml:trace>
  <inkml:trace contextRef="#ctx0" brushRef="#br0" timeOffset="89258.2123">21184 2452 0,'-17'17'0,"-1"19"16,18-1-16,-18 0 15,36-17-15,0 0 0,17-18 16,0 17-16,1-17 15,-19 0 1,-17 0-16</inkml:trace>
  <inkml:trace contextRef="#ctx0" brushRef="#br0" timeOffset="90645.0046">22066 2328 0,'0'36'31,"0"-19"-31,0 19 16,0-1-16,18 18 15,-18-18-15,18 0 16,-1 1-16,-17-19 0,18-17 16,-1 0-16,1 0 15,0-35-15,17-18 16,0-35-16,1 0 15,-1-1-15,0 19 16,-35 70-16</inkml:trace>
  <inkml:trace contextRef="#ctx0" brushRef="#br0" timeOffset="91167.0658">22807 2452 0,'-35'-18'0,"17"18"0,18-17 15,18 17 1,-1 17-16,1-17 16,17 18-16,1-1 15,-1 1-15,18 0 16,-36-18-16,-17 0 15</inkml:trace>
  <inkml:trace contextRef="#ctx0" brushRef="#br0" timeOffset="91884.6314">23636 2381 0,'-18'-17'47,"-17"17"-47,0 0 16,0 0-16,-1 17 15,19 1-15,-1 0 16,0 17-16,1 0 16,17 0-16,17 18 15,1-17-15,0 16 16,17-16-16,0-1 0,18 0 15,18 1-15,-18-19 16,0 1-16,-53-18 0</inkml:trace>
  <inkml:trace contextRef="#ctx0" brushRef="#br0" timeOffset="96408.0876">21908 2946 0,'17'0'15,"-17"-18"-15,18 18 16,-1-18-16,1 18 16,0 0-16,17 0 15,0 0-15,1 18 16,-1-18-16,0 18 15,18 17-15,-18-35 0,-35 0 0</inkml:trace>
  <inkml:trace contextRef="#ctx0" brushRef="#br0" timeOffset="96859.2516">23495 3175 0,'0'35'0,"0"-17"0,0 0 16,35-18-16,-17 17 15,35-17-15,0 18 16,0-18-16,35 17 16,-35-17-16,-53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887" units="cm"/>
          <inkml:channel name="Y" type="integer" max="1034" units="cm"/>
          <inkml:channel name="T" type="integer" max="2.14748E9" units="dev"/>
        </inkml:traceFormat>
        <inkml:channelProperties>
          <inkml:channelProperty channel="X" name="resolution" value="58.96875" units="1/cm"/>
          <inkml:channelProperty channel="Y" name="resolution" value="43.08333" units="1/cm"/>
          <inkml:channelProperty channel="T" name="resolution" value="1" units="1/dev"/>
        </inkml:channelProperties>
      </inkml:inkSource>
      <inkml:timestamp xml:id="ts0" timeString="2019-02-05T18:31:45.3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644 12735 0,'-53'36'0,"0"-1"16,-17 35-16,-1 1 15,18 0-15,-17-1 0,35 1 16,-18 17-16,17-18 16,1 19-1,-18-1-15,18 0 0,-18 18 16,18 0-1,-1-1-15,-16 1 0,16 0 16,1 0 0,17 0-16,1 17 0,17-17 15,-18 18-15,18 105 16,0-106 0,0 18-16,-18-17 15,18-1-15,0 1 16,-17-1-16,17 1 15,0-18-15,0-1 0,17 1 0,1-17 16,0-1-16,17 0 16,18 0-16,0 0 15,0 0-15,0 18 16,0-17-16,17-1 16,-17 18-16,0-18 15,0 18-15,17-1 16,-17 1-16,0-18 15,18 18-15,-1-18 16,1-17-16,0 17 16,17-17-16,0 17 15,0-17-15,18-1 16,0 1-16,0-1 16,17 1-16,-17-1 15,17 1-15,1-1 16,17-17-16,0 0 15,0-17-15,36-19 0,-1 1 16,36-18-16,-18-18 16,0-17-16,17 0 15,-34-18-15,17 0 0,-18 0 16,1-18-16,-1 1 16,0-1-16,1 1 15,-19 17-15,19-18 16,-18 18-16,-18-17 15,0-1-15,-18 1 16,1-19-16,-18 1 16,-18 0-16,0-18 15,0 0-15,0-17 16,1 17-16,-1 0 16,-18 0-16,19 1 15,-37-1-15,19 0 16,-18 0-16,-18 0 15,18 0-15,-35-17 16,17 17-16,-17-17 16,-1-1-16,-17-17 15,18 18-15,-18-1 0,-18-17 16,1 17-16,-1-17 16,0 0-1,-17 18-15,17-18 0,1 0 16,-1-1-16,1 1 15,-1 0-15,0 0 16,1 0 0,-1 0-16,-17 17 0,-1-17 15,1 18-15,-18-18 16,0 0-16,-17-1 0,-18-16 16,-18 17-16,0 0 15,0-1-15,-17 19 16,-1-1-16,-17 19 15,0-1-15,0 18 16,-18-1-16,0 19 16,-17 17-16,-18 0 15,0 18-15,-18-1 16,-35 36-16,-17 18 16,-19 0-16,-16 35 15,-19 17-15,-17 36 16,-18 0-16,-35 35 15,18 18-15,70-36 16,300-123-16</inkml:trace>
  <inkml:trace contextRef="#ctx0" brushRef="#br0" timeOffset="123977.4213">11942 15028 0,'-18'0'16,"18"-17"15,-18 17 16,18-18-16,-17 18 47,17 18-62,0-18-16</inkml:trace>
  <inkml:trace contextRef="#ctx0" brushRef="#br0" timeOffset="125666.2854">11871 15064 0,'-18'35'0,"1"-17"16,34-18 421,1 0-437,0 17 16,-1-17-16,1 0 15,0 0-15,-1 0 32,1 0-32,-1 0 78,1 0-63,0 0 1,-1 0 15,1 0-31,0 18 16,-1-18-16,1 0 15,0 0-15,-1 0 16,1 0 0,-1 0-1,1 0-15,0 0 16,-1 0 0,1 0-16,0 0 15,-1 0-15,1 0 16,0 0-1,-1 17-15,1-17 0,0 0 16,-1 18 0,1-18-1,-1 0 1,1 18-16,0-18 16,-1 0-16,1 0 15,0 0-15,-1 0 16,1 0-1,0 0 1,-1 17-16,1-17 0,-18 18 16,17-18-16,1 0 15,0 18-15,-1-18 16,1 0-16,0 17 16,-1-17-1,1 0-15,-18 18 16,18-18-16,-1 0 15,1 18-15,-1-18 16,19 17-16,-19-17 16,1 0-16,0 0 15,-1 18-15,1-18 0,0 0 16,-1 0 0,1 0-16,0 0 15,-18 17 1,17-17-16,1 0 15,-1 0 1,1 0-16,-18 18 16,18-18-16,-1 0 15,1 0 1,-18 18-16,18-18 16,-1 0-1,1 0 1,-18-18 93,-18-17-109,1 17 16,-1 1-16,0-19 15,18 19-15,-17-19 16,17 1-16,-18 17 16,18 1-16,0-18 15,0 17-15,0 0 16,18 18 62,-1 18-78,1 0 16,0 17-16,-1-18 15,1 19-15,-18-19 0,18 19 16,-18-19-16,0 1 16,0 0-16,17-1 15,-17 1-15,-17-1 16,17 1-1,-18 0-15,0-18 16,1 17-16,-19 1 16,1 0-16,17 17 15,-17-35-15,0 18 16,17-1-16,1-17 16,17 18-1,0-18 16</inkml:trace>
  <inkml:trace contextRef="#ctx0" brushRef="#br0" timeOffset="149531.7618">22031 12471 0,'-18'0'0,"-17"-18"16,17 18-16,-17-18 15,18 1-15,-19-1 0,1 1 16,0 17-16,-18-18 15,0 0 1,0 1-16,-18-1 0,-17 0 16,0 1-16,17-1 15,-17 18-15,0 0 16,35 0-16,-17 0 16,34 0-16,-17 18 15,18-1-15,0 1 16,-18 0-16,18-1 15,-1 1-15,1 0 16,0 17 0,0-18-16,17 1 0,-17 17 15,17 1-15,-35 17 16,18 17-16,-1 1 16,1-18-16,0-1 15,17 19-15,1 0 0,-19-1 16,19 1-16,17-1 15,-18 1-15,0-1 16,1 1-16,-1-1 16,1 19-16,-1-19 15,0 18-15,1 1 16,17-19-16,0 18 0,-18 1 16,18-1-16,0 0 15,0 0-15,0 0 16,0 18-16,0 0 15,-18 0-15,18 0 16,-17 0-16,-1-18 16,18 18-16,-18-18 15,18 0-15,-17 0 16,17 0-16,0-17 16,17-1-16,-17 1 15,18-18-15,0 0 16,-1 0-16,19 0 15,-19 0-15,19-1 16,-19 1-16,18 0 16,-17 0-16,17 0 0,1-18 15,-1 18-15,18-17 16,-18-1-16,18 0 16,0-17-16,0 17 15,0-35-15,-18 18 16,18-18-16,0 17 15,-18-17-15,18 0 16,-18 0-16,18 0 0,-17 18 16,-1-18-16,18 0 15,-18-18-15,18 18 16,0 0-16,0-17 16,0-1-16,0 0 15,0-17-15,-1 0 16,1-18-16,0 18 15,0-18-15,18 0 16,-18 18-16,0-1 16,-18 1-16,0 0 15,0-1-15,1-16 16,-1 16-16,-17-17 16,17-17-16,0-1 15,0-17-15,18 0 16,-17-18-16,-19 0 0,19 18 15,-1 0-15,-18-18 16,1 18-16,17 0 16,-17-1-16,0-16 15,-1-1-15,-17-35 16,18 0-16,-18-1 16,0-16-1,18-1-15,-18 18 0,0 17 0,0 1 16,0 17-16,0 0 15,0 18-15,-18 0 16,18 17-16,0-17 16,0 17-16,0 1 15,0-18-15,0 17 16,0 1-16,0-1 16,0 1-16,0 34 15,0 1-15,0 17 16,-18 18 15,1 0-31,17 0 0</inkml:trace>
  <inkml:trace contextRef="#ctx0" brushRef="#br0" timeOffset="179852.3685">17427 1393 0,'0'18'0,"-17"0"0,17-1 0,0 1 63,0 0-63,0 17 0,0 18 16,17 0-1,1 0-15,0-18 16,34-17-16,1-18 0,0-18 15,0-17-15,-18-1 16,1 1-16,-19 0 16,-17 0-16,18 17 15,-18 0-15,0 36 32,0 0-32,0 17 15,0 18-15,0-18 16,18 18-16,-18-18 15,0-35-15</inkml:trace>
  <inkml:trace contextRef="#ctx0" brushRef="#br0" timeOffset="182766.431">18256 1570 0,'-17'-18'0,"-1"1"0,0-1 0,1 18 16,-1 0-1,18 18 1,-18-1-1,18 19-15,0-1 16,18 0-16,0-17 16,-1 17-16,1 0 0,17-17 15,-17 0-15,17-18 16,-17 0-16,17 0 16,-17-18-16,17-17 15,-17-1-15,-1 1 16,1 0-16,-18 0 15,0-1-15,0 19 16,0-1-16,18 18 94,-18 18-94,17 17 15,1 18-15,-1-18 16,1 0-16,0 1 16,-1-1-16,19-17 15,-1-1-15,-35-17 0</inkml:trace>
  <inkml:trace contextRef="#ctx0" brushRef="#br0" timeOffset="183419.7514">17815 970 0,'-17'0'0,"17"18"0,0-1 15,35-17 1,-17 0-16,17 0 16,0 0-16,0 0 15,1 0-15,-1 0 16,-17 0-16,-18 0 16</inkml:trace>
  <inkml:trace contextRef="#ctx0" brushRef="#br0" timeOffset="183623.8529">17886 1076 0,'0'18'16,"0"-1"-16,0 1 15,17 0-15,-17-1 16,0 18-16,0 1 15,-17-1-15,17 0 16,0 1-16,0-1 16,0-35-16</inkml:trace>
  <inkml:trace contextRef="#ctx0" brushRef="#br0" timeOffset="184034.0093">19156 1570 0,'17'18'0,"1"-1"0,17-17 15,1 18-15,17-18 16,-36 0-16,-17 0 0</inkml:trace>
  <inkml:trace contextRef="#ctx0" brushRef="#br0" timeOffset="184242.9935">19156 1746 0,'0'18'0,"17"-18"0,1 18 16,0-18-16,35-18 15,0 18-15,0-18 16,-18 18-16,0 0 16,-35 0-16</inkml:trace>
  <inkml:trace contextRef="#ctx0" brushRef="#br0" timeOffset="184692.2124">19844 1429 0,'17'-18'0,"19"18"0,-19 0 16,1 0-16,-18 18 16,0 17-16,-18 0 15,18 18-15,0-17 16,0 16-16,0 1 0,-17-17 16,17 17-16,0-18 15,0 0-15,0-35 0</inkml:trace>
  <inkml:trace contextRef="#ctx0" brushRef="#br0" timeOffset="188375.806">16510 1499 0,'18'18'31,"-1"-18"-31,1 18 15,0-1 1,-1 1-16,1-18 16,-1 18-16,-17-18 0</inkml:trace>
  <inkml:trace contextRef="#ctx0" brushRef="#br0" timeOffset="188631.6655">16545 1588 0,'-17'17'0,"-19"1"16,19-1-16,-1 1 15,36-18 1,-1 18-1,1-18-15,17 0 16,-17 0-16,0 0 16,-18 0-16</inkml:trace>
  <inkml:trace contextRef="#ctx0" brushRef="#br0" timeOffset="189396.3139">14923 1270 0,'-18'0'31,"18"18"-15,0-1-16,0 1 16,0 17-16,0 0 0,0 1 15,18-1 1,-1 0-16,1 1 0,-1-1 16,1-17-16,0-1 15,-1-17-15,1 0 16,0-17-16,-18-1 15,0-17-15,17-1 16,-17-17-16,0 0 16,0 1-16,18 16 15,-18 1-15,0 17 0,0 18 0</inkml:trace>
  <inkml:trace contextRef="#ctx0" brushRef="#br0" timeOffset="189639.478">15134 1023 0,'71'35'0,"-54"-35"0,19 18 16,-19-18-16,1 0 15,-18 0-15</inkml:trace>
  <inkml:trace contextRef="#ctx0" brushRef="#br0" timeOffset="189850.4155">15311 1041 0,'-18'17'16,"18"19"0,-18-1-16,1 0 15,17 0-15,0 1 0,0-1 16,0 0-16,0-17 15,17 0-15,-17-18 0</inkml:trace>
  <inkml:trace contextRef="#ctx0" brushRef="#br0" timeOffset="190554.5171">15487 1393 0,'0'-17'0,"-18"17"0,18 17 16,0 1-16,0 0 15,0-1-15,18 19 16,-18-1-16,18-17 15,-18-1-15,0 1 16,17 0-16,-17-1 16,18-17-16,-18 18 15,18-18-15,-1 17 0,1-17 16,-1 0 0,1 0-16,-18-17 15,18-1-15,-18 1 16,0-1-16,0 0 15,-18 1-15,18-1 16,-18 0 47,36 18 15,0 18-63,52 0 1,-34-18 0,-1 0-16,-35 0 0</inkml:trace>
  <inkml:trace contextRef="#ctx0" brushRef="#br0" timeOffset="191080.8842">14182 1429 0,'17'17'31,"1"1"-31,-18-18 0</inkml:trace>
  <inkml:trace contextRef="#ctx0" brushRef="#br0" timeOffset="191296.7046">14182 1464 0,'-18'0'0,"18"18"0,-18-1 16,36 1 0,0-18-16,-1 0 15,19 18-15,-19-18 16,1 0-16,0 0 16,-18 0-16</inkml:trace>
  <inkml:trace contextRef="#ctx0" brushRef="#br0" timeOffset="192048.6577">12771 1341 0,'0'17'16,"0"1"-16,0-1 15,0 1-15,17-18 16,-17-18-1,18 1 1,-1-1-16,1 1 16,0 17-1,-1 17-15,-17 1 16,18 17-16,0-17 16,-18-1-16,17 1 15,1 0-15,-18-36 16,18 18-16,-18-18 0,0 1 15,0-19-15,0 19 16,0-1-16,-18-17 16,18 17-1,0 1 1,-18 17-16,18 0 16</inkml:trace>
  <inkml:trace contextRef="#ctx0" brushRef="#br0" timeOffset="192284.0093">12982 1005 0,'-17'0'0,"34"18"47,1-18-32,0 18-15,-1-18 16,1 0-16,-18 0 0</inkml:trace>
  <inkml:trace contextRef="#ctx0" brushRef="#br0" timeOffset="192471.5093">13053 1023 0,'0'18'32,"0"-1"-17,0 1-15,-18 17 16,36-17-16,-18 0 15,0-18-15</inkml:trace>
  <inkml:trace contextRef="#ctx0" brushRef="#br0" timeOffset="193059.3999">13229 1199 0,'35'0'15,"-17"18"-15,-18 17 16,-18 1-16,18 17 0,0-18 15,-17 0-15,17 0 16,0-17-16,0 0 16,17-18-16,1-18 15,0 0 1,-1 1 0,1 17-16,0-18 15,-1 36-15,1-18 16,0 0-16,-1 17 15,-17 1-15,18-18 16,-18 18-16,17-18 16,1 0-16,-18-18 15,0 0 1,18 1-16,-36-1 16,18-17-16,0 17 15,0 1-15,0 17 0</inkml:trace>
  <inkml:trace contextRef="#ctx0" brushRef="#br0" timeOffset="204767.4077">13141 15646 0,'0'17'0,"-18"-17"0,1 18 16,-1-18-16,0 0 15,1 0-15,-1 0 16,1 0 0,-1 18-16,0-1 0,1-17 15,-1 18-15,18 0 16,0 17-16,0-18 16,0 19-16,0-1 15,0 0-15,18 18 16,-1-18-16,1 18 0,0-17 15,-1-1-15,18-17 16,-17-1-16,17-17 16,1 18-1,-36-18-15,17 0 0</inkml:trace>
  <inkml:trace contextRef="#ctx0" brushRef="#br0" timeOffset="205932.4468">13476 15787 0,'0'-18'16,"18"18"-1,-18 18 1,0-1-16,0 19 0,17-19 16,-17 19-16,0-1 15,0 0-15,0 0 16,0 1-16,0-1 16,18-17-16,0-1 15,-18-17-15</inkml:trace>
  <inkml:trace contextRef="#ctx0" brushRef="#br0" timeOffset="206294.7514">13811 16157 0,'0'18'16,"18"-18"-1,-18 18 17,-18-18-32,1 17 15,-1 1-15,0-1 16,1 19-16,-1-36 16,18 0-16</inkml:trace>
  <inkml:trace contextRef="#ctx0" brushRef="#br0" timeOffset="206632.6421">13970 15963 0,'0'35'0,"18"18"16,-18 0-16,17 0 15,-17-17-15,0-19 16,18-17-16,-18 18 16,35-18-16,-17-18 15,-1 1-15,1-1 16,0 0-16,-1-17 16,-17 17-16,0-17 15,0 17-15,-17 1 0,-1-1 16,0 18-16,-17-18 15,0 18-15,17 0 16,1 0-16,-1 18 16,18-18-1</inkml:trace>
  <inkml:trace contextRef="#ctx0" brushRef="#br0" timeOffset="207069.1655">14288 15981 0,'17'17'16,"-17"1"-16,18 17 15,-1 1-15,-17-19 0,18 1 16,0 0-16,-18 17 16,17-17-16,1-1 15,0 1-15,-1-18 16,1 0-16,0 0 15,-1 0-15,1-18 16,-1 1-16,-17-1 0,18-17 16,-18-1-16,0 19 15,-18-19-15,1 1 16,-1 17-16,18 1 16,-17 17-16,-1-18 15,0 18-15,18 0 0</inkml:trace>
  <inkml:trace contextRef="#ctx0" brushRef="#br0" timeOffset="207392.4077">14923 15840 0,'0'17'0,"0"1"16,17 0-16,1 17 15,-1 0-15,-17 18 16,18 0-16,-18-18 15,0 18-15,0 18 0,-18-18 16,18-18-16,-35 18 16,0-18-16,17 0 15,18-35-15</inkml:trace>
  <inkml:trace contextRef="#ctx0" brushRef="#br0" timeOffset="207722.4858">14376 16369 0,'-18'0'47,"-17"18"-47,17-1 16,-17 1-16,17-1 15</inkml:trace>
  <inkml:trace contextRef="#ctx0" brushRef="#br0" timeOffset="232242.0171">12965 15893 0,'0'-18'109,"17"18"-109,19 0 16,-19 0-16,1 0 16,17 0-16,-17 0 15,17 0-15,0 0 16,1 0-16,-1 0 16,18 0-16,-18 0 15,18 18-15,-18-1 0,18-17 16,18 18-16,-18 0 15,35 17-15,-18-18 16,19 1-16,-1 0 16,0-1-16,0 1 15,0-18-15,1 18 16,-1-18-16,0 0 16,-18 17-16,1-17 15,-18 18-15,0-18 0,-18 0 16,-17 0-16,-1 18 15,1-18-15,-18 0 32</inkml:trace>
  <inkml:trace contextRef="#ctx0" brushRef="#br0" timeOffset="232661.939">12912 16034 0,'-18'0'0,"36"0"31,-1 0-16,19 0-15,-1 0 16,0 0-16,36 17 16,-18-17-16,35 18 15,0 0-15,0-1 16,0 1-16,18 0 16,0-1-16,0 1 0,0 0 15,0-1-15,-18 18 16,18-17-16,-1 0 15,-16-1-15,-1 1 16,0-18-16,-17 18 16,-1-18-16,-17 0 15,-18 0-15,-17 0 16,0 0-16,-18 0 0</inkml:trace>
  <inkml:trace contextRef="#ctx0" brushRef="#br0" timeOffset="233087.7202">13018 15734 0,'-18'0'0,"36"0"31,17-18-15,18 18-16,0 0 0,17-17 16,18 17-16,1 0 15,-1 0-15,18 0 16,-1 0-16,19 0 15,-18 17-15,17 1 16,1-18-16,-1 18 16,1-1-16,-1 1 15,-17-1-15,17 1 16,-34 0-16,-1-18 16,-18 17-16,-17 1 15,0-18-15,-18 0 16,-17 0-1,-18 0-15</inkml:trace>
  <inkml:trace contextRef="#ctx0" brushRef="#br0" timeOffset="233443.189">13264 15822 0,'0'18'0,"18"17"0,17 0 0,36-35 0,17 18 15,18 0-15,0-1 16,17 1-16,-17 17 15,18 0-15,-1 1 16,1-19-16,-1 19 16,0-19-16,-17-17 15,0 18-15,-18-18 16,1 0-16,-37 0 16,19 0-16,-36 0 15,-35 0-15</inkml:trace>
  <inkml:trace contextRef="#ctx0" brushRef="#br0" timeOffset="245897.0026">13106 15381 0,'17'0'15,"-17"18"-15,18-18 16,-36 0 0,18-18-16,0 0 15,0 1-15,0-1 16,-17 1-16,17-1 15,0 0 1,17 18 0,-17-17-16,18 17 15,-18 17 1,18-17-16,-18 18 16,0 0-1,0-1 1,0 1-1,-18-1-15,0 1 16,18-36 31,0 1-31,0-1-16,18 1 15,-18-1-15,18 18 16,-1 18-1,1-1 17,-18 1-17,0-1 1,-18-17-16,18 18 16,-17-18-16,-1 0 15,18 18 1,-18-36 15,18 0 0,18 1-15,-18-1 0,35 18-16,-17-17 15,0-1-15,-1 0 16,-17 1 124,18 17-140,-18-18 16,0 36 47,0-1-63,-18 1 15,18 0-15,-17-1 16,17 1-16,-18-18 0,18 17 15,0-34 48,0-1-16,18 18-32,-18 0 189</inkml:trace>
  <inkml:trace contextRef="#ctx0" brushRef="#br0" timeOffset="249611.5862">14623 14799 0,'0'-18'0,"17"1"15,-17-1-15,0 0 0,-17 18 16,-1 0 0,0 0-16,1 18 15,-1 0-15,0-1 16,18 19-16,-17-1 15,17 18-15,0-18 16,17 36-16,1-36 16,0 18-16,-1-18 15,19-17-15,-19-1 16,19 1-16,-36-18 0</inkml:trace>
  <inkml:trace contextRef="#ctx0" brushRef="#br0" timeOffset="249862.949">14940 14764 0,'18'0'0,"-18"17"15,0 1 1,0 17-16,0-17 0,0 17 16,0 1-16,0-1 15,0-35-15</inkml:trace>
  <inkml:trace contextRef="#ctx0" brushRef="#br0" timeOffset="250076.7148">15293 15099 0,'-18'18'31,"1"-18"-31,17 0 0</inkml:trace>
  <inkml:trace contextRef="#ctx0" brushRef="#br0" timeOffset="250622.4084">15575 14852 0,'-17'35'0,"-1"-17"0,18 0 15,-18-18 1,18 17-16,0 1 16,0-1-16,0 1 0,0 0 15,18-1 1,17-17 0,-17 0-1,17-17-15,0 17 0,1-36 16,-1 19-16,-17-1 15,17 1-15,-18-1 16,-17 0-16,18 1 16,-18-1-16,-18 0 15,1 1-15,17-1 16,-18 0-16,18 1 16,-17 17-16,17-18 15,-18 18 1,18 0-16</inkml:trace>
  <inkml:trace contextRef="#ctx0" brushRef="#br0" timeOffset="251066.053">15946 15081 0,'0'18'31,"0"-18"-15</inkml:trace>
  <inkml:trace contextRef="#ctx0" brushRef="#br0" timeOffset="251477.4716">16034 14923 0,'35'35'0,"-17"0"16,-1 0-16,1-17 15,-18 0-15,18-1 16,17-17-16,-17-17 16,-1-1-16,-17 0 0,18-17 15,-1 0-15,-17 17 16,0-17-16,0 0 16,0-1-16,-17 19 15,17-1-15,-18 0 16,1 1-1,17 34 1,0-17-16</inkml:trace>
  <inkml:trace contextRef="#ctx0" brushRef="#br0" timeOffset="251813.0562">16316 14640 0,'18'18'0,"-1"0"0,1-1 15,17 18-15,-17-17 0,-1 17 16,1 1-16,-18 17 16,0 0-16,-18-1 15,-17 1-15,18 0 16,-19-17-16,1-1 16,17-18-16,1 1 15,17-18-15</inkml:trace>
  <inkml:trace contextRef="#ctx0" brushRef="#br0" timeOffset="252874.6026">15787 14746 0,'-18'0'32,"1"0"-1,-19 0-31,19 0 15,-19 0-15,19 0 16,-1 18-16,0-1 0,1 1 16,-1 0-16,18-1 15,-17 1-15,17 0 16,0-1-16,0 1 16,0 17-16,0-17 15,17-1-15,1 1 16,-1 0-16,1-1 15,0-17-15,17 18 16,-17-18-16,-1 0 16,1 0-16,0 0 15,-18 0-15</inkml:trace>
  <inkml:trace contextRef="#ctx0" brushRef="#br0" timeOffset="253387.9734">15081 15222 0,'0'18'0,"0"0"16,0-1 0,0 1-16,-17 0 15,17-1-15,0-17 16,0 18-16</inkml:trace>
  <inkml:trace contextRef="#ctx0" brushRef="#br0" timeOffset="254152.7122">15152 15046 0,'0'35'16,"-18"-17"31,1 0-32,-19 17-15,19-18 0,-19 1 16,19 17-16,-1-17 16,0 0-16,18-18 0</inkml:trace>
  <inkml:trace contextRef="#ctx0" brushRef="#br0" timeOffset="254872.0114">15893 15064 0,'0'35'0,"-18"-35"0,0 35 15,1-17 1,17-1-16,-18-17 16,18 18-16,0 0 15,-18-18-15,18 17 16,0-17-16</inkml:trace>
  <inkml:trace contextRef="#ctx0" brushRef="#br0" timeOffset="255597.1114">16245 14817 0,'0'-18'32,"-17"18"-17,-1 0-15,1-18 16,-1 1-16,0-1 16,1 18-16,-1 0 15,0 0 1,18 18-16,-35-1 15,17 1 1,18 17 0,0-17-16,0-18 0</inkml:trace>
  <inkml:trace contextRef="#ctx0" brushRef="#br0" timeOffset="256521.3722">16175 15434 0,'35'-18'0,"-17"1"0,-18 34 31,0 1-31,0 17 16,0 1-16,0-1 0,17 18 15,-17-36 1,18 1-16,0-18 16,-1-18-1,19 18-15,-19-35 16,1 0-16,0 17 16,-18-17-16,17 0 15,-17-1-15,0 19 16,0-1-16,0 0 15,0 36 32,0 0-47,0 17 16,18 0-16,-18 1 16,0-1-16,17-17 15,-17-1-15,18-17 16,-18 0-16</inkml:trace>
  <inkml:trace contextRef="#ctx0" brushRef="#br0" timeOffset="257019.2742">16651 15610 0,'18'18'0,"-36"-18"32,0 18-17,1-1-15,-1 1 16,1 0-16,-1-18 16,0 0-1,36 0 1,-18 0-16</inkml:trace>
  <inkml:trace contextRef="#ctx0" brushRef="#br0" timeOffset="257335.4178">16739 15540 0,'-17'18'15,"17"-1"-15,0 1 16,0-1-16,0 1 0,0 0 15,0-1-15,0 1 16,17-18 0,1 0-1,-18-18 1,18 1-16,-18-1 16,17-17-16,1 17 15,0-17-15,-18 0 16,17-1-16,1 1 0,-18 17 15,17 1-15,-17-1 32,0 18-17</inkml:trace>
  <inkml:trace contextRef="#ctx0" brushRef="#br0" timeOffset="257974.4726">16933 15540 0,'0'18'16,"0"-1"-1,0 1 32,0-1-47,0-17 32</inkml:trace>
  <inkml:trace contextRef="#ctx0" brushRef="#br0" timeOffset="258460.773">16969 15452 0,'35'-18'0,"-17"18"16,-18 18-1,0-1-15,17 1 16,-17 0-16,18-1 16,-1-17-1,1 0 1,0 0-16,-18-17 15,17 17-15,1-18 16,0 18-16,-18 18 16,17-1-1,-17 19-15,18-19 16,-18 18 0,18-17-16,-18 0 0,17-18 15,-17-18-15,18-17 16,-18 0-1,0-1-15,0 1 0,0 0 16,0-1-16,-18 19 16,18-19-16,-17 19 15,17 17 1</inkml:trace>
  <inkml:trace contextRef="#ctx0" brushRef="#br0" timeOffset="258913.2354">16051 15328 0,'-17'0'0,"-1"0"16,0 0-1,1 18-15,-1-1 16,1 1-16,-1 17 16,0 1-16,1-1 15,17 0-15,0 18 16,17 0-16,1 0 15,0 0-15,34 0 16,-16-18-16,-36-35 0</inkml:trace>
  <inkml:trace contextRef="#ctx0" brushRef="#br0" timeOffset="259355.063">17463 15240 0,'17'18'16,"1"-1"-1,-1 1 1,1 0-16,0-1 15,-1 18-15,1-17 16,0 17-16,-1-17 16,-17 17-16,18-17 15,-18 0-15,-18 17 16,1-17-16,-19 17 16,1 0-16,-18 0 15,53-35-15</inkml:trace>
  <inkml:trace contextRef="#ctx0" brushRef="#br0" timeOffset="266378.4626">12753 17586 0,'0'18'47,"-18"-18"-16,1 17-31,-1 19 16,0-19-16,1 18 15,-1-17-15,18 17 16,0-17-16,-18 17 16,36 1-16,-18-1 15,18 18-15,-1-18 16,1 0-16,17-17 16,1 17-16,-19-17 15,18 0-15,1-18 16,-1 0-16,-35 0 0</inkml:trace>
  <inkml:trace contextRef="#ctx0" brushRef="#br0" timeOffset="267795.8556">13035 17745 0,'-35'-18'0,"17"18"15,1-18-15,-1 18 47,18 18 0,18 0-31,-18 17-1,0-17-15,17 17 0,-17-17 16,18-1-16,0 1 16,-18-1-16,17-17 15,1 18-15,-1-36 16,1 18-16,0 0 15,-18-17-15,17-1 16,1 1-16,-18-1 16,18-17-16,-18 17 15,0 0-15,0 1 16,17-1-16,-17 0 16,0 36 46,18 0-62,-18-1 16,18 1-16,-1 17 0,-17-17 15,18 17-15,-1-17 16,1-1-16,0-17 16,-18 0-16</inkml:trace>
  <inkml:trace contextRef="#ctx0" brushRef="#br0" timeOffset="268297.9033">13441 17833 0,'0'35'16,"0"-17"-16,0-1 15,0 1-15,0 0 47,0 17-16,0 0-31,0 1 0,0-19 16,0 1-16,0-18 0</inkml:trace>
  <inkml:trace contextRef="#ctx0" brushRef="#br0" timeOffset="271323.2314">13176 17727 0,'0'0'16</inkml:trace>
  <inkml:trace contextRef="#ctx0" brushRef="#br0" timeOffset="271868.7784">13159 17674 0,'-18'0'0,"18"-17"0,0-1 16,0 0 31,0 1 31,-18 17-63,18-18 95,0 18 108</inkml:trace>
  <inkml:trace contextRef="#ctx0" brushRef="#br0" timeOffset="275976.6516">13018 17798 0,'35'17'32,"-18"-17"-17,19 18-15,-1 0 16,0-18-16,18 17 0,-18-17 16,1 18-16,-1-18 15,0 17-15,-17-17 16,0 18-16,-1-18 15,-17 18-15,-17-1 16,-1 1-16,0-18 16,-17 18-16,0-18 0,-18 0 15,18-18 1,-1 0-16,1-17 0,0 17 16,17-34-16,0 16 15,1 19-15,17-19 16,17 19-16,-17-1 15,18 18-15,0 0 16,-1 18-16,19-18 16,-1 17-16,0 19 15,18-19-15,0 1 16,-18-18-16,-35 0 0</inkml:trace>
  <inkml:trace contextRef="#ctx0" brushRef="#br0" timeOffset="276444.6735">13688 17762 0,'0'-17'16,"0"-19"-16,17 19 16,-17-1-16,0 36 31,18-1-15,17 1-16,-17 0 15,17 17-15,-17 0 16,0 18-16,-1-18 0,1 18 15,-1-17 1,1-1-16,-18-17 0,18-1 16,-1-17-16,-17 0 0</inkml:trace>
  <inkml:trace contextRef="#ctx0" brushRef="#br0" timeOffset="276648.5358">13988 17692 0,'-18'35'16,"0"-17"0,-17-1-16,17-17 15,1 18-15,-18 0 16,-1-1-16,1 1 16,0 17-16,-1-17 15,19-1-15,-1 1 16,1 17-16,17-17 15,0-18-15</inkml:trace>
  <inkml:trace contextRef="#ctx0" brushRef="#br0" timeOffset="278402.9001">14111 17921 0,'0'-18'62,"0"36"-31,0 0-31,18-1 16,-18 1-16,17 17 16,-17-17-16,18-18 31,-18-18-16,18 1 1,-18-1 0,0 0-1,0 36 32,17 0-47,-17-1 16,0 19-16,18-1 15,-18-17-15,18-1 16,-1 1-16,1-18 16,-18 0-16</inkml:trace>
  <inkml:trace contextRef="#ctx0" brushRef="#br0" timeOffset="278986.7311">14429 18133 0,'35'35'0,"-53"-35"47,18 18-31,0-1-1,0-17-15</inkml:trace>
  <inkml:trace contextRef="#ctx0" brushRef="#br0" timeOffset="279568.6478">14781 17762 0,'0'71'0,"18"-53"0,-18 34 16,0-34-16,0 0 15,18-1-15,-18 1 16,17 0-16,1-1 16,0-17-1,-1 0-15,1 0 16,0-17-16,-1-19 15,1 19-15,17-19 16,-17 1-16,-1 0 16,1 0-16,0 17 15,-1 0-15,-17 1 16,0 34 0,0 1-16,0 17 15,0 18 1,0 0-16,0 18 0,0-18 15,0 17-15,0-17 16,0 0-16,0 0 16,-17 0-16,-1-18 15,0 0-15,18 1 16,-17-19-16,-1 1 16,0-18-16,1-18 0,17 1 15,0-1-15,0 18 0</inkml:trace>
  <inkml:trace contextRef="#ctx0" brushRef="#br0" timeOffset="280212.1062">15240 18098 0,'0'-18'16,"18"18"15,-36 0 31,18 18-30,0-1-32,0 18 15,0-17-15,0 0 0,0-1 16,18-17 0,-1 0-1,1-17 1,-18-1-16,18 0 15,-18 1-15,0-1 16,17 1-16,-17-1 16,18 18-1,-1 18 17,-17-1-17,0 18-15,18 1 0,0-19 16,-1-17-1,-17 0-15</inkml:trace>
  <inkml:trace contextRef="#ctx0" brushRef="#br0" timeOffset="280481.623">15593 18239 0,'-35'17'31,"35"-17"-15</inkml:trace>
  <inkml:trace contextRef="#ctx0" brushRef="#br0" timeOffset="280930.1157">15787 17798 0,'17'0'0,"1"0"31,0 0-16,-1 17 1,1-17-16,-18 18 16,0 0-16,0-1 15,0 1 1,0-1-16,-18 1 16,18 0-16,0 17 15,0-17-15,0-1 16,18 1-16,0 0 0,-1-1 15,19-17-15,-19 0 16,1 0-16,17 0 16,-17 0-16,-1-17 15,-17-1-15,0 18 0</inkml:trace>
  <inkml:trace contextRef="#ctx0" brushRef="#br0" timeOffset="281141.7286">15699 17903 0,'-18'36'0,"18"-19"16,0 19-16,18-1 16,17-53-16,0 18 15,0-17-15,1-1 16,-1 0-16,0 18 15,-35 0-15</inkml:trace>
  <inkml:trace contextRef="#ctx0" brushRef="#br0" timeOffset="282464.0454">16069 18009 0,'18'18'16,"-18"0"0,17-36 124,1 18-109,-18-18-15,18 18 0,-1 0-1,1-17 17,0 17-1,-36 0 63,0 17-79,1 19-15,-1-1 0,0-17 16,18-1-16,0 18 15,0-17-15,18 0 16,0-1 0,-1-34-1,1-1-15,0 0 16,-1-17-16,1 18 16,-1-1-16,1 0 15,0 1-15,-18 34 16,0 1-1,0 0-15,-18 17 16,18 0-16,0 0 16,0-17-16,0 0 15,18-1-15,-1 1 16,1-18-16,0 0 16,17 0-16,0-18 15,-17 1-15,-18 17 0</inkml:trace>
  <inkml:trace contextRef="#ctx0" brushRef="#br0" timeOffset="282839.895">16422 17780 0,'17'18'16,"-17"-1"-16,18 19 15,0-19-15,-1 18 16,1 1-16,-18 17 15,0-18-15,0 18 16,0 0-16,-18-18 16,1 0-16,-1 1 15,-17-1-15,17 0 16,-17 0-16,17-17 16,18-18-16</inkml:trace>
  <inkml:trace contextRef="#ctx0" brushRef="#br0" timeOffset="284442.2566">16598 18274 0,'35'18'0,"-17"-18"0,0 0 0,-36 0 31,18 17-15,0 1-16,-18-1 15,18 19-15,0-1 16,18 0-16,0 1 15,-1-19-15,19 1 16,-19-1-16,1 1 0,0-18 16,17 18-1,-17-18-15,-1-18 0,-17 18 16</inkml:trace>
  <inkml:trace contextRef="#ctx0" brushRef="#br0" timeOffset="284682.295">16916 18344 0,'17'0'0,"1"0"15,0 18-15,-1 0 16,1-1-16,0 1 15,17-18-15,-18 18 16,1-18-16,-18 17 16,0-17-16</inkml:trace>
  <inkml:trace contextRef="#ctx0" brushRef="#br0" timeOffset="284864.4294">17110 18433 0,'-18'0'15,"18"-18"-15,-18 0 0,1 1 16,-1-1-16,18 0 15,-17 18-15,-1 0 16,18 18 0,-18 0-16,1-1 15,-1 1-15,0 0 16,18 17-16,-17-17 16,17-18-16</inkml:trace>
  <inkml:trace contextRef="#ctx0" brushRef="#br0" timeOffset="285088.6757">17286 18433 0,'-18'35'0,"1"-17"16,17-18 0</inkml:trace>
  <inkml:trace contextRef="#ctx0" brushRef="#br0" timeOffset="285555.0662">17339 18397 0,'35'18'16,"1"0"-16,-19-1 0,-17-34 15,18 17-15,0-18 16,-18 0-16,17 1 16,-17-1-16,0 0 15,0 1-15,18 17 16,-18-18-16,0 36 31,0-1-15,0 1-16,17 35 15,-17-18-15,0 1 16,0 16-16,0-16 16,0-1-16,0 0 15,-17-17-15,17 0 16,-18-1-16,18 1 16,0-18-16,-17 0 0</inkml:trace>
  <inkml:trace contextRef="#ctx0" brushRef="#br0" timeOffset="285755.0982">17745 18521 0,'0'0'0</inkml:trace>
  <inkml:trace contextRef="#ctx0" brushRef="#br0" timeOffset="286264.6534">17939 18203 0,'17'18'16,"1"0"-16,0-18 15,-1 17 1,-17 1-1,-17-18 1,17 18-16,-18-1 0,0 1 16,18 17-16,-17-17 15,17-1-15,0 19 16,17-19-16,19 1 16,-1 0-16,0-18 15,18 17-15,-18-17 16,1 0-16,-1 0 15,0 0-15,-35 0 0</inkml:trace>
  <inkml:trace contextRef="#ctx0" brushRef="#br0" timeOffset="286523.6421">17956 18256 0,'0'18'0,"18"0"16,0-18-16,-1 17 0,1-17 16,17-17-16,-17 17 15,17 0-15,-17-18 16,-18 18-16</inkml:trace>
  <inkml:trace contextRef="#ctx0" brushRef="#br0" timeOffset="286836.3238">18150 18080 0,'71'88'0,"-36"-53"0,-17-17 16,0 17-16,-1-17 16,1 17-16,-1 0 15,-17 18-15,18-17 16,-18 17-16,0-18 0,-18 0 15,18 0-15,-17-17 16,-1 0-16,18-18 16</inkml:trace>
  <inkml:trace contextRef="#ctx0" brushRef="#br0" timeOffset="297325.5573">12118 17427 0,'18'0'31,"-1"18"-15,18-18-16,1 18 16,-1-18-16,0 17 0,-17-17 15,-18 0-15</inkml:trace>
  <inkml:trace contextRef="#ctx0" brushRef="#br0" timeOffset="297531.6119">12171 17463 0,'0'17'0,"0"1"16,17-1-16,1 1 16,17-18-16,-17 0 15,-18 0-15</inkml:trace>
  <inkml:trace contextRef="#ctx0" brushRef="#br0" timeOffset="298242.5495">11712 17286 0,'-53'18'16,"18"-18"-16,0 0 0,35 17 15,-18-17-15,18 18 16,0 17-16,-18 1 16,36-1-16,-18 18 15,18 0-15,-1 0 16,1-18-16,0 0 16,-1-17-16,19-18 0,-19 0 15,19-18-15,-19 1 16,1-1-16,-1-17 15,1-1-15,0 19 16,-18-19-16,0 19 16,0 34 31,0 1-32,0 17-15,17 18 16,1-17-16,0-1 15,17 18-15,0-36 16,-35-17-16</inkml:trace>
  <inkml:trace contextRef="#ctx0" brushRef="#br0" timeOffset="299037.4714">11536 18027 0,'35'18'16,"0"-18"-16,-17 0 15,17 0-15,1-18 16,-1 18-16,-17-18 15,17 18-15,-18 0 16,1 0 0,-36 0-1,1 18-15,-1-18 16,-17 0-16,0 0 16,-18 0-16,17 0 15,1 0-15,0 18 16,17-18-16,1 0 15,-1 0-15,18 17 16,18-17 0,17 0-16,0-17 15,0 17-15,1 0 16,-1-18-16,0 18 16,-17 0-16,0 18 15,-1-18 1,-17 17-1,-17-17 1,-1 0-16,0 0 16,-17 18-16,35-18 0,-18 0 0</inkml:trace>
  <inkml:trace contextRef="#ctx0" brushRef="#br0" timeOffset="327016.9635">13176 18450 0,'0'-17'47,"0"34"15,18-17-46,0 0 15,-18 18-15,17-18 0,-17 0 62</inkml:trace>
  <inkml:trace contextRef="#ctx0" brushRef="#br0" timeOffset="336133.1745">23019 6844 0,'17'-18'0,"1"1"0,-18 34 15,-18 1 1,1 0-16,17 17 16,-18 0-16,0 18 15,18-18-15,0 1 16,18-1-16,-18-18 16,35 1-16,-17-18 15,17-18-15,1 1 0,-1-18 16,0-1-16,0 1 15,1-18-15,-19 18 16,19 0-16,-1-1 16,-17 1-16,-1 17 15,1 18-15,-18-17 16,0 34-16,0 1 16,-18 0-16,18-1 15,0 36-15,0-18 16,0 1-16,0 17 15,18-18-15,-1 18 16,-17-36-16,0-17 0</inkml:trace>
  <inkml:trace contextRef="#ctx0" brushRef="#br0" timeOffset="338718.1354">23178 7673 0,'-18'0'16,"18"35"46,0 0-62,18 1 16,-1 17-16,18-18 16,1-17-16,-1-1 15,0-17-15,1-17 0,16-19 16,-16-17-16,-1 0 16,0 1-16,1-1 15,-19 0-15,1 17 16,-18 19-16,0-1 15,0 36 1,-18 17 0,18-17-16,0 17 15,0 0-15,0 18 16,0-18-16,0 1 16,18 17-16,-18-18 15,17-17-15,-17-1 16,18 1-16,-18-18 0</inkml:trace>
  <inkml:trace contextRef="#ctx0" brushRef="#br0" timeOffset="339207.3932">23689 7796 0,'18'0'0,"-1"-17"16,1 17-1,-18 17 17,0 1-32,18 17 15,-1-17-15,1 0 16,-18-1 0,18-17-16,-1 0 15,-17 0-15</inkml:trace>
  <inkml:trace contextRef="#ctx0" brushRef="#br0" timeOffset="339870.4792">23230 7444 0,'-17'0'16,"-1"-18"-16,1 18 15,-1-18-15,36 18 16,-1-17-1,1 17-15,17 17 16,0-17-16,1 36 16,-1 17-16,18-1 15,-18 1-15,-17 18 0,-1-18 16,1 0-16,-18 0 16,0 0-16,-18-18 15,1-17-15,-19 17 16,1-35-16,-18 17 15,0-34-15,18 17 16,35 0-16</inkml:trace>
  <inkml:trace contextRef="#ctx0" brushRef="#br0" timeOffset="340166.3776">23724 7479 0,'-17'0'15,"-1"0"1,-17 18 0,17-18-16,-17 0 15,0 17-15,-1 1 16,1 17-16,17 0 0,1 1 15,-1 17-15,18-1 16,18 19-16,-1-18 16,19-18-16,-1 1 15,18-19-15,-18-17 16,-35 0-16</inkml:trace>
  <inkml:trace contextRef="#ctx0" brushRef="#br0" timeOffset="340503.2917">23901 7726 0,'0'17'16,"17"-17"-16,-17 36 15,0-19-15,18 19 16,-18-19-16,18-17 16,-1-17-1,1 17-15,0-18 0,17-17 16,-18 35-16,1-18 16,0 18-16,-1 0 15,-17 18-15,18 17 16,-18-17-16,-18 35 15,18-18-15,0-17 16,-17 17-16,17-35 0</inkml:trace>
  <inkml:trace contextRef="#ctx0" brushRef="#br0" timeOffset="341556.026">23372 8308 0,'17'0'0,"-34"18"16,17-1-1,-18 1-15,18 17 0,0 0 16,-18 1-16,18-1 16,18 0-16,-18-17 15,18 0-15,-1-1 16,18-17-16,-17-17 16,0-1-16,17-17 15,-17 17-15,-1-17 16,1-1-16,0 1 15,-18 17-15,0 1 16,17 17-16,-17-18 16,0 36 15,0 17-15,18 0-16,-18 1 15,0 17-15,0-18 16,0 18-16,0-18 0,0 0 15,-18-17-15,1 0 16,-1-1-16,0 1 16,1 0-16,-19-18 15,19 0-15,-1-18 16,0 18-16,18 0 0</inkml:trace>
  <inkml:trace contextRef="#ctx0" brushRef="#br0" timeOffset="342039.4245">23760 8520 0,'0'17'15,"0"1"1,17-18 0,-17 18 15,18-18-31,0 17 15,-1-17-15,-17 18 16,18-18-16,-1 0 16,1 0-16,0-18 0,-1 1 15,1-1-15,0 0 16,-18-17-16,17 17 16,-17 1-16,0-1 15,0 0-15,18 36 63,0-18-63,-1 18 15,18-1-15,-35-17 16</inkml:trace>
  <inkml:trace contextRef="#ctx0" brushRef="#br0" timeOffset="343303.0964">23283 9084 0,'0'18'0,"18"-1"15,-18 1 1,0 0-16,18-1 15,-18 19-15,17-19 16,-17 1 0,18-1-16,0 1 0,-1 0 15,1-1-15,-1 1 16,1 0-16,0-18 16,-1 0-16,1 0 15,0-18-15,-1 0 16,1 1-16,0-19 15,-18 1-15,17 0 16,-17-18-16,0 18 16,18-1-16,-18 19 15,0-1-15,17 0 16,-17 1-16,18-1 16,0 18-16,-1 0 15,-17-17-15,18 17 16,-36 0 62,18 0 313</inkml:trace>
  <inkml:trace contextRef="#ctx0" brushRef="#br0" timeOffset="344662.4714">23372 8908 0,'17'17'31,"1"1"-31,17 17 16,0-17-16,-17-18 0,17 17 16,-17-17-16,0 0 15,-1 0-15,1 0 16,-36 18 15,18 0-31,-17-1 16,-1 1-16,18 17 15,-18-17-15,1 17 16,17 1-16,-18-19 16,18 18-16,0-17 15,0 0 1,0-1-16,0 1 0,18 0 15,-1-1-15,1 1 16,0 0-16,-1-1 16,1 1-16,-1-1 15,1-17-15,-18 0 0</inkml:trace>
  <inkml:trace contextRef="#ctx0" brushRef="#br0" timeOffset="344903.6823">23195 9208 0,'141'0'0,"-88"-18"16,0 18-16,0-18 15,0 1-15,35-1 16,-70 18 0,-18 0-16</inkml:trace>
  <inkml:trace contextRef="#ctx0" brushRef="#br0" timeOffset="345458.3698">23795 9137 0,'0'18'0,"0"-1"16,0 1-16,0 0 16,0-1-16,18 1 62,-1-1-46,18-17-16,-17 18 15,-18 0-15,18-18 16,-1 17-16,1 1 16,0-18-1,-1-18 1,-17 1-16,18-1 15,-18 0-15,18 1 16,-18-1-16,0 1 16,17 17-1,-17 17 95,18 18-95,-1 1-15,1-1 16,0 0-16,-1 1 16,19-19-16,-19 1 0,19-1 15,-19-17-15,-17 0 0</inkml:trace>
  <inkml:trace contextRef="#ctx0" brushRef="#br0" timeOffset="346265.0104">23125 7444 0,'-18'17'15,"0"1"-15,18 17 16,-17 0-16,-1-17 16,0 35-16,18 0 15,-17 35-15,-1 18 16,18 0-16,-18 35 16,18 0-16,0 18 15,18 17-15,-18-17 16,35 0-16,-17-18 15,35-18-15,0-17 16,0-18-16,0-35 16,-53-53-16</inkml:trace>
  <inkml:trace contextRef="#ctx0" brushRef="#br0" timeOffset="346674.1901">24359 7602 0,'0'18'0,"18"35"0,0 17 0,-1 36 16,1 18-16,17 17 15,-17 0-15,-1 0 16,-17 0-16,18-17 15,-18-1-15,0-17 16,0 0-16,-18-18 16,1-17-16,-18 17 15,-1-18-15,1-17 16,-18-17-16,53-36 0</inkml:trace>
  <inkml:trace contextRef="#ctx0" brushRef="#br0" timeOffset="348472.0416">23125 7267 0,'-18'0'0,"18"18"15,-18-18-15,18-18 32,18 18-32,0 0 15,-1 0-15,36 0 16,0-17-16,0 17 15,0 0-15,0 0 16,0-18-16,0 18 16,-18-18-16,-17 1 15,-1 17-15,1 0 0,-36 0 32,-17 0-17,17 0-15,-17 0 0,-18-18 16,18 18-16,0 0 15,-18 0-15,17 0 16,1 0-16,17 0 16,1 0-16,-1 0 15,36 0 1,17 0 0,0 18-16,18-18 15,0 17-15,-18 1 16,1 0-16,-1-18 15,-17 0-15,-1 0 16,-17 17-16,-17-17 31,-1 0-31,0 0 16,-17 0-16,-18 0 16,0 18-16,18-18 15,0 18-15,-1-18 16,1 17-16,35-17 0</inkml:trace>
  <inkml:trace contextRef="#ctx0" brushRef="#br0" timeOffset="353095.0885">19191 14164 0,'18'0'0,"17"18"0,0-1 15,1-17 1,-1-17-16,-17-19 0,17 1 16,0-18-16,-17 0 15,-1 0-15,-17 0 16,18 1-16,-36-1 16,18 0-16,-17 0 15,-1-18-15,0-17 16,1 0-16,-1-18 15,1 0-15,-1 0 16,-17-17-16,17-1 16,0-17-16,1 18 15,-1-18-15,18 0 16,0 17-16,18 1 16,-18-18-16,17 17 15,19 18-15,-19-17 16,19 17-16,-1 0 15,18 18-15,0 0 0,-18 17 16,35 1-16,-17-19 16,0 36-16,18-17 15,-1 17-15,1 0 16,0 0-16,-1 18 16,18-36-16,0 18 15,18-17-15,0-1 16,-18 18-16,18 0 0,0 1 15,-18-1-15,-17 0 16,17 17-16,-35 1 16,17 0-16,-17 0 15,-17-1-15,17 19 16,-36-1-16,18 0 16,-17 18-16,0-17 15,-36-1 1,0 18-16,18 0 0</inkml:trace>
  <inkml:trace contextRef="#ctx0" brushRef="#br0" timeOffset="353408.5651">21061 9701 0,'17'0'0,"19"-17"16,-1 17-16,36-18 15,-18 18 1,17 0-16,1-18 0,-18 18 16,17 0-16,-17-17 15,0 17-15,0 0 16,-18 0-16,-17 0 0,-1 0 16,-17 17-1,0 1-15,-17 0 16,-19 17-16,1 18 15,0 0-15,-18 0 16,18 17-16,-1 1 16,-16-1-16,34-17 15,18-53-15</inkml:trace>
  <inkml:trace contextRef="#ctx0" brushRef="#br0" timeOffset="360087.276">10407 16263 0,'18'-18'0,"-1"18"16,-17-17-16,0-1 31,-17 18-31,17-17 31,17 17-15,1 17-16,0 1 15,-1-1-15,1 1 16,-1 0-16,-17-1 16,0 1-16,0 0 15,0-1 1,-17-17-1,-1 0 1,1-17 0,-1-1-16,0 18 15,18-18-15,-17 1 16,17-1-16,0 0 31,17 18-15,1 0-1,0 0-15,-18 18 63,-18 0-63,0-18 16,18 17-16,0-17 31</inkml:trace>
  <inkml:trace contextRef="#ctx0" brushRef="#br0" timeOffset="371966.1823">19614 7726 0,'53'-18'0,"-17"1"16,-1 17-16,-17 0 15,-1 0-15,1 17 16,-1 1-16,1 17 15,-18 0-15,0 18 0,18 0 16,-18 0-16,0 18 16,0-36-16,0 18 15,0-18-15,0 0 16,0-17-16,0 0 16,0-1-16,-18-17 15,18-17 16,-18-19-31,18 1 16,0-18-16,-17-17 16,17 17-16,0 0 15,0 0-15,0 18 16,0-1-16,17 19 16,1 17-16,0-18 15,-1 18-15,19 0 0,-1-18 16,18 18-16,-18 18 15,18-18-15,-18 0 16,1 18-16,-19-1 16,19 1-16,-36 0 15,0 17 1,-18-17-16,-17 17 16,-1 0-16,-17-17 15,18 17-15,0-17 0,0-1 16,17-17-16,0 18 15,36-18 1,0 0 0,17 18-16,0-1 15,0-17-15,1 18 16,-1 0-16,18-1 16,-18 1-16,0-1 15,18 1-15,-35-18 16,-18 0-16</inkml:trace>
  <inkml:trace contextRef="#ctx0" brushRef="#br0" timeOffset="377272.8228">2117 8149 0,'0'-17'0,"-18"-1"16,0 0 15,18 36 32,18 0-63,-18 17 15,18 0-15,-18 18 16,17 0-16,-17 0 16,0 0-16,18 0 15,-18-18-15,0 0 16,0-17-16,0 0 15,0-1-15,0-34 47,0-1-47,0 0 16,-18-17-16,1-18 0,17 18 16,-18-1-16,0 1 15,18-18-15,0 18 16,0-18-16,0 18 15,18 17-15,-18-17 16,18 17-16,-1 18 16,1-17-16,0-1 0,17 18 15,-18-18-15,19 18 16,-1 0-16,18 18 16,0 0-16,-18-1 15,0 19-15,-17-1 16,0-18-16,-1 1 15,-17 0-15,0-1 16,0 1-16,-17-18 16,-1 18-16,-17-18 15,17 0-15,-17 17 16,0-17-16,-1 0 16,1 0-16,0 0 15,-1 0-15,19 0 16,-1 0-16,1-17 15,17 34 1,17-17 0,1 18-16,-1 0 0,19-1 15,-19 1-15,19-1 16,-19 1-16,19 0 16,-1 17-16,0-17 15,-17 17-15,17-17 0,-17-1 16,17 1-1,-17 0-15,-1-18 0,1 0 16,-18 0 0</inkml:trace>
  <inkml:trace contextRef="#ctx0" brushRef="#br0" timeOffset="379860.7135">4604 7990 0,'17'0'0,"-17"18"16,18 0-16,-18 17 15,0-17-15,0 17 16,18 0-16,-18 0 16,17 1-16,19-19 15,-1 1-15,0-18 16,0 0-16,-17-18 16,17-17-16,-17 0 15,-18 0-15,18-1 16,-18 1-16,0 0 15,0-1-15,0 1 16,0 18-16,-18-1 16,18 0-16,0 1 15,0 34-15,0 1 16,0 17-16,18 0 16,-1 1-16,1 17 15,0-18-15,-1 18 16,1-18-16,-1-17 15,-17-18-15</inkml:trace>
  <inkml:trace contextRef="#ctx0" brushRef="#br0" timeOffset="384355.8307">1305 10001 0,'18'18'0,"17"17"0,0 0 16,36 1-16,-36-36 15,1 0-15,-1-18 16,0 0-16,-17 1 15,-18 17-15</inkml:trace>
  <inkml:trace contextRef="#ctx0" brushRef="#br0" timeOffset="384585.3228">1358 10266 0,'35'35'0,"-17"-17"16,0-18-16,17 17 15,0-17-15,1 18 16,-19-18-16,18 0 16,1 0-16,-1 0 15,-35 0-15</inkml:trace>
  <inkml:trace contextRef="#ctx0" brushRef="#br0" timeOffset="389338.2526">2716 9366 0,'-17'-17'0,"-1"-1"16,18 36 46,0-1-46,18 19-16,-18-1 15,17 18-15,-17-18 16,0 0-16,18 1 16,-18-19-16,0 18 15,18-17-15,-18 0 16,0-1 0,0-17 15</inkml:trace>
  <inkml:trace contextRef="#ctx0" brushRef="#br0" timeOffset="401022.4528">10848 8061 0,'-5891'706'15,"5891"-706"-15</inkml:trace>
  <inkml:trace contextRef="#ctx0" brushRef="#br0" timeOffset="401414.5359">4939 8925 0,'0'18'0,"0"17"15,0 0-15,0 1 16,18 17-16,-18-18 16,17 0-16,1-17 15,-1 17-15,-17-35 1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887" units="cm"/>
          <inkml:channel name="Y" type="integer" max="1034" units="cm"/>
          <inkml:channel name="T" type="integer" max="2.14748E9" units="dev"/>
        </inkml:traceFormat>
        <inkml:channelProperties>
          <inkml:channelProperty channel="X" name="resolution" value="58.96875" units="1/cm"/>
          <inkml:channelProperty channel="Y" name="resolution" value="43.08333" units="1/cm"/>
          <inkml:channelProperty channel="T" name="resolution" value="1" units="1/dev"/>
        </inkml:channelProperties>
      </inkml:inkSource>
      <inkml:timestamp xml:id="ts0" timeString="2019-02-05T18:38:36.47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05 7973 0,'-17'0'16,"17"17"31,0 19-47,17-1 15,-17 18-15,18 0 16,-18 0-16,18 17 0,-18-17 16,0 18-16,17-18 15,-17 0-15,0-18 16,0-17-16,18-1 16,-18-34-1,-18-1-15,18-17 16,0-18-16,-17-18 15,-1 18-15,18-17 16,0 17-16,0 0 16,18 0-16,-18 18 15,35 17-15,-17 0 16,-1 1-16,19 17 16,-1 0-16,-18 17 15,1 1-15,0 0 16,-1 17-16,-17 0 15,0 0-15,-17 1 16,-1-1-16,0 0 0,1-17 16,-1 17-16,1-35 15,17 18-15,0-1 16,17 1 0,18 0-16,1-1 15,17 19-15,-18-19 16,18 1-16,0 17 15,-18-35-15,0 18 16,-35-18-16</inkml:trace>
  <inkml:trace contextRef="#ctx0" brushRef="#br0" timeOffset="222.364">1517 8290 0,'88'-70'0,"-53"52"15,-17 18-15,17 0 16,-17 0-16,-18 0 0</inkml:trace>
  <inkml:trace contextRef="#ctx0" brushRef="#br0" timeOffset="440.8608">1623 8396 0,'17'0'0,"-17"18"0,36-18 15,-19 0-15,19 17 16,-1-17-16,0 0 16,0 0-16,-35 0 0</inkml:trace>
  <inkml:trace contextRef="#ctx0" brushRef="#br0" timeOffset="1468.3596">2434 7567 0,'0'18'16,"0"-1"-16,-35 19 15,17 17-15,-35 17 16,18 1-16,0 35 15,17-1-15,0 19 0,36-1 16,17 18-16,18-17 16,0-18-16,18 0 15,-1-36-15,1 1 16,-36-54 0,-35-17-16</inkml:trace>
  <inkml:trace contextRef="#ctx0" brushRef="#br0" timeOffset="1824.2305">2805 7691 0,'0'17'0,"17"-17"0,-17 18 16,0-1-1,0 19-15,0-19 16,18 19-16,0-19 16,-1 1-16,1 0 15,17-18-15,-17 0 16,-1-18-16,1-17 0,0 17 15,-18-17-15,0-1 16,17 1-16,-17 18 16,0-1-16,0 36 31,18-1-31,0 36 16,17-18-16,-18 18 15,19-17-15,-36-36 0</inkml:trace>
  <inkml:trace contextRef="#ctx0" brushRef="#br0" timeOffset="2021.7432">3210 7355 0,'36'-17'0,"-1"17"16,0 0-16,-17 17 16,17-17-16,-17 0 15,-1 0-15,1 0 16,0 0-16,-18 0 0</inkml:trace>
  <inkml:trace contextRef="#ctx0" brushRef="#br0" timeOffset="2171.4004">3369 7355 0,'-18'18'16,"18"0"-16,0-1 16,0 19-16,0-19 15,0 1-15,18 17 16,-18-17-16,0-18 0</inkml:trace>
  <inkml:trace contextRef="#ctx0" brushRef="#br0" timeOffset="2695.2005">2893 8167 0,'-18'0'16,"18"17"-16,18-17 31,-1 18-31,1 17 16,0-17-16,-1 0 0,1-1 15,0-17-15,-1 0 16,1 0-1,0-17-15,-1-1 0,1 0 16,-1 1-16,1-1 16,-18-17-16,0 17 15,0-17-15,0 17 16,0 1-16,0 17 16</inkml:trace>
  <inkml:trace contextRef="#ctx0" brushRef="#br0" timeOffset="2909.2452">3351 7920 0,'18'0'0,"0"18"16,17-18-1,-17 0-15,17 17 16,-17-17-16,-18 0 0</inkml:trace>
  <inkml:trace contextRef="#ctx0" brushRef="#br0" timeOffset="3084.1353">3440 7973 0,'-18'17'0,"0"1"0,1 0 16,34-18-16,-17 35 15,0-17-15,0 17 16,0 0-16,0-17 15,0-18-15</inkml:trace>
  <inkml:trace contextRef="#ctx0" brushRef="#br0" timeOffset="3543.5481">3087 8573 0,'-71'-18'0,"71"36"0,0-1 16,0 1-16,0-1 0,18-17 15,17 0 1,-17 0 0,-1 0-16,19 0 15,-1 0-15,0 0 16,-17 0-16,17 18 16,-17-18-16,-1 0 15,1 0-15,0-18 0,-18 1 16,0-1-1,0 1-15,-18 17 16,18-18 0,0 18-16</inkml:trace>
  <inkml:trace contextRef="#ctx0" brushRef="#br0" timeOffset="3836.7718">3369 8396 0,'35'-18'0,"-17"18"16,0 18-16,-1-18 16,1 0-1,-18 0 1</inkml:trace>
  <inkml:trace contextRef="#ctx0" brushRef="#br0" timeOffset="3981.2083">3475 8396 0,'0'35'0,"0"-17"16,0 0-16,0-1 15,0 1 1,0-18-16</inkml:trace>
  <inkml:trace contextRef="#ctx0" brushRef="#br0" timeOffset="4924.3968">4128 8678 0,'0'18'0,"17"0"16,-17-1 0,0 1-16,18 0 15,-18 34-15,17-16 16,1 17-16,-18-18 0,0 0 16,0-35-16</inkml:trace>
  <inkml:trace contextRef="#ctx0" brushRef="#br0" timeOffset="5529.1163">4392 7161 0,'18'18'15,"-18"0"-15,17 17 16,1 0-16,17 1 16,1 16-16,-19 19 15,18-18-15,1 17 16,-1 1-16,0 17 15,-17-17-15,17-1 16,-17 19-16,0-1 16,-18 18-16,0-1 15,0 1-15,0 0 16,0 0-16,0 0 16,-18 0-16,0-18 15,18 0-15,-17-18 16,-1-34-16,-17 17 15,17-36-15,18-17 0</inkml:trace>
  <inkml:trace contextRef="#ctx0" brushRef="#br0" timeOffset="7944.5139">5662 7673 0,'0'18'0,"0"-1"16,0 1 0,0-1-16,18 19 15,-18-19-15,17 1 16,1 0-16,0-18 16,-1 0-16,1 0 15,-18-18-15,18-17 16,-1 17-16,1-17 15,-18 0-15,0-1 0,17 19 16,-17-1-16,0 36 31,0 17-31,0 0 16,0 0-16,18 18 16,0 0-16,-1-17 15,-17-36-15</inkml:trace>
  <inkml:trace contextRef="#ctx0" brushRef="#br0" timeOffset="10812.5255">5874 8343 0,'-18'0'0,"18"-17"16,-18 17-16,18-18 15,0 36 1,0-1 0,0 18-1,0-17-15,0 17 0,0-17 16,0-18-16</inkml:trace>
  <inkml:trace contextRef="#ctx0" brushRef="#br0" timeOffset="11283.4188">5503 7567 0,'-17'0'31,"-1"18"-15,0-1-16,-17 19 15,18-1-15,-1 18 16,18 17-16,0 1 16,0 17-16,18 0 15,-1-17-15,-17-71 0</inkml:trace>
  <inkml:trace contextRef="#ctx0" brushRef="#br0" timeOffset="11761.0117">5962 7602 0,'18'18'0,"-1"0"15,1-1 1,0 1-16,-1 17 15,1 0-15,-1 1 16,19 17-16,-19 0 16,1-18-16,0 18 15,-18 17-15,17-17 16,-17 0-16,0 18 16,0-18-16,0 17 15,0 1-15,0-18 0,0 0 16,-17 0-16,17-18 15,-18 0-15,0-17 16,1 17-16,-1-17 16,18-18-16</inkml:trace>
  <inkml:trace contextRef="#ctx0" brushRef="#br0" timeOffset="12279.7598">5433 7902 0,'-18'18'0,"1"0"0,17 17 0,-18 0 15,18 0-15,0 1 16,18 17-16,-18-1 15,17 1-15,1 18 16,17-18-16,-17 0 16,17 0-16,-17 0 15,17-18-15,-17 0 16,-1 0-16,-17-35 0</inkml:trace>
  <inkml:trace contextRef="#ctx0" brushRef="#br0" timeOffset="15962.6807">6809 8043 0,'-18'0'0,"18"18"16,0 0-16,18-1 15,-1-17 1,1 18-16,17-18 16,-17 0-16,-1 0 15,1 0-15,0 0 16,-18 0-16</inkml:trace>
  <inkml:trace contextRef="#ctx0" brushRef="#br0" timeOffset="16173.2427">6756 8326 0,'0'-18'0,"17"18"16,1 0-16,0-18 15,-1 18-15,1 0 0,17 18 16,-17-18-16,17 18 16,-17-1-16,-18-17 0</inkml:trace>
  <inkml:trace contextRef="#ctx0" brushRef="#br0" timeOffset="21106.3119">2734 7285 0,'-18'0'0,"18"-18"15,-17 18-15,-1 0 16,0 18 31,18 17-47,0-17 16,-17-1-16,17 19 15,-18-19-15,18 19 16,-17-1-16,17 18 15,0 0-15,-18-18 16,18 36-16,0-19 0,-18-16 16,18 17-16,0 0 15,0-18-15,0 0 16,-17 0-16,17-17 16,0 17-16,0 1 15,0-19-15,0 19 16,0-19-16,0 1 15,17-1-15,-17 1 16,0 0-16,0-1 16,0 1-1,0 0-15,0-1 16,0 1-16,0 17 16,0-17-16,0 17 15,-17 0-15,17-17 16,0 17-16,0 1 15,0-1-15,0-17 16,17-1-16,-17 1 0,0-1 16,0 1-16,18-18 15,-18 18-15,18-1 32,-1 1-17,1-18 1,-1 18-16,1-1 15,0 1 1,17-18-16,-17 18 0,-1-1 16,1 1-16,17-1 15,-17 1-15,17 0 16,-17-18-16,-1 17 16,19-17-16,-19 0 15,1 0-15,17 0 16,-17 0-16,17 0 15,0 0-15,-17 0 16,17 0-16,1 0 16,-1 18-16,0-18 15,0 18-15,-17-18 16,17 0-16,-17 0 16,0 0-16,-1 0 15,1 0-15,0 0 16,-1 0-16,1 0 15,0 0-15,-1 0 16,1 0-16,-1 0 16,1 0-16,0 0 15,-1 0 17,1 0 14,-18-18-46,18 0 16,-18 1-16,17-1 16,1-17-16,-18 17 0,18-17 15,-18 17-15,17-35 16,1 18-16,-18-18 16,17 0-16,1 0 15,-18 0-15,18 0 16,-18 1-16,0 16 15,0 1-15,0 0 16,0-1-16,0-16 16,0 16-16,0 1 15,0 0-15,0-1 16,0 1-16,0 18 16,0-19-16,0 19 15,0-19-15,0 1 16,0 17-16,0-17 15,0 17-15,17-17 16,-17 18-16,0-1 16,0 0-16,0 1 15,0-1-15,0 0 0,-17 1 16,17-19 0,-18 19-16,18-18 15,0 17-15,-18-17 16,18-1-16,0 1 15,-17 17-15,17-17 16,-18 18-16,18-19 0,-17 19 16,17-1-16,-18 0 15,0 1 1,1 17-16,-1-18 16,0 18-1,1 0-15,-19 0 16,19 0-16,-18 0 15,17-18-15,0 18 16,-17 0-16,0-17 16,17 17-16,-17 0 15,-18 0-15,18-18 16,-1 18-16,-17 0 16,18 0-16,0 0 15,-18 0-15,18-18 16,-18 18-16,17 0 15,1 0-15,0 0 16,0 0-16,17 0 0,-17 0 16,17 18-1,-17-18-15,35 0 0</inkml:trace>
  <inkml:trace contextRef="#ctx0" brushRef="#br0" timeOffset="24944.8208">5627 8114 0,'-18'18'0,"18"-1"16,18 1 30,-1-1-30,1-17-16,17 18 0,1-18 16,-19 18-16,19-18 15,-1 17-15,-18-17 16,19 0-16,-19 0 16,19 18-16,-19-18 15,1 0-15,17 0 16,-17 0-16,0 0 15,-18-18-15,17 18 16,1 0-16,-1 0 16,-17-17-16,18 17 15,0 0 1,-18-18 0,0 0-16,0 1 15,0-1-15,0 1 16,0-19-16,0 19 15,0-1-15,0-17 0,0-1 16,0 1-16,0 18 16,0-19-16,0 1 15,0 0-15,0-1 16,-18 1-16,18 0 16,0 17-16,-18 1 15,18-19-15,-17 19 16,-1-1-16,1 0 0,-1 1 15,0-1 1,1 0-16,-1 1 16,18-1-16,-18 1 0,1 17 15,-1-18-15,0 0 16,1 18 0,-1 0-16,0 0 15,1 0-15,-18 0 16,17 0-16,-17 0 15,-1 0-15,1 0 16,0 0-16,17-17 16,-17 17-16,17-18 15,-17 18-15,17-18 16,1 18-16,-1 0 16,0 0-1,18 18-15,0 0 16,0-1-16,0 19 15,0-19-15,0 18 16,0 1-16,0-1 16,0 18-16,0 0 15,0 17-15,18 1 16,0-18-16,-1 17 16,1-17-16,0-17 15,-18-1-15,17 0 16,-17-35-16</inkml:trace>
  <inkml:trace contextRef="#ctx0" brushRef="#br0" timeOffset="26732.4752">7849 7832 0,'-17'-18'0,"-1"18"16,0 18-1,18 17-15,0-17 16,-17 17-16,34-17 16,-17 17-16,18-18 15,0 1-15,-1-18 16,1-18-16,0 1 15,-1-1-15,1-17 16,0 0-16,-1-1 16,1 19-16,-1-19 15,-17 19-15,18 17 16,-18-18-16,0 36 16,0 17-1,0-17-15,18 17 0,-1 18 16,1-18-16,0 0 15,17-17-15,-17 0 16,-18-18-16</inkml:trace>
  <inkml:trace contextRef="#ctx0" brushRef="#br0" timeOffset="27035.6816">8167 7638 0,'17'-18'0,"19"18"15,-19-18 1,1 18-16,0 18 0,-1-18 16,1 0-16,-18 18 15,0-18-15</inkml:trace>
  <inkml:trace contextRef="#ctx0" brushRef="#br0" timeOffset="27231.5024">8273 7602 0,'-18'0'0,"18"18"0,-18-18 0,1 18 15,17-1-15,0 1 16,0 0-16,0 17 16,0 0-16,0-17 15,0 17-15,0-35 0</inkml:trace>
  <inkml:trace contextRef="#ctx0" brushRef="#br0" timeOffset="28149.544">7832 8255 0,'0'18'47,"0"-1"-47,17 19 0,19-1 16,-19-18-16,1 1 15,17 0-15,-17-18 16,-1 0-16,19-18 16,-19 18-16,1-35 15,-18 17-15,18-17 16,-18 0-16,0-1 15,0 19-15,0-1 16,-18 18-16,18-18 16,0 36-1,18-18-15,-1 18 0,19-1 16,-19-17 0,-17 0-16</inkml:trace>
  <inkml:trace contextRef="#ctx0" brushRef="#br0" timeOffset="28340.1008">8237 8184 0,'36'0'0,"-19"0"0,19-17 0,-19 17 16,-17 0-1</inkml:trace>
  <inkml:trace contextRef="#ctx0" brushRef="#br0" timeOffset="28521.1824">8326 8184 0,'-18'18'16,"18"0"-16,0 17 0,-18 0 16,18-17-1,0-18-15</inkml:trace>
  <inkml:trace contextRef="#ctx0" brushRef="#br0" timeOffset="29163.3904">7902 8661 0,'-17'35'0,"-1"-17"16,18-1-16,0 1 16,0 0-16,0-1 15,18-17-15,-1 0 16,19-17-1,-19 17-15,1-18 0,-1 0 16,19 18-16,-1 0 16,-17 18-16,17 0 15,-17-1-15,-1-17 16,-17 18-16,18-18 16,-18-18-1,0 1 1,0-1-16,0-17 15,0-1-15,0 1 16,0 17-16,0 18 0</inkml:trace>
  <inkml:trace contextRef="#ctx0" brushRef="#br0" timeOffset="29355">8237 8484 0,'18'0'0,"17"0"0,-17 18 15,0 0-15,-1-18 16,1 0-16,-18 0 16</inkml:trace>
  <inkml:trace contextRef="#ctx0" brushRef="#br0" timeOffset="29547.6624">8361 8502 0,'-18'18'0,"18"-1"0,-17 1 16,-1 17-16,18-17 15,0-1-15,-18 19 16,18-19-16,0-17 15</inkml:trace>
  <inkml:trace contextRef="#ctx0" brushRef="#br0" timeOffset="29975.0991">7691 7426 0,'-18'18'0,"0"-1"0,-17 19 16,0 16-16,-1 19 15,1 0-15,0 17 16,17 18-16,-17-1 16,35 19-16,0-1 15,18 1-15,-1-18 16,36 17-16,0-17 15,0-18-15,18-17 0,-19-18 16,-52-53-16</inkml:trace>
  <inkml:trace contextRef="#ctx0" brushRef="#br0" timeOffset="30345.6121">8714 7514 0,'0'18'0,"17"-18"16,1 17-16,0 1 0,-1 17 16,1 1-16,-1 17 15,-17 17-15,0 18 16,0 1-16,0 16 16,-17-16-16,17 16 15,-18 1-15,-17-18 16,17 1-16,18-19 15,0-70-15</inkml:trace>
  <inkml:trace contextRef="#ctx0" brushRef="#br0" timeOffset="30916.9013">9119 7955 0,'0'18'0,"-17"-1"15,17 1-15,0 17 16,0-17-16,0 17 16,0 1-16,17-19 15,-17 1-15,18-18 16,17 0-16,-17 0 0,17-18 16,-17-17-1,-1 0-15,1 17 16,0-17-16,-18-1 0,0 19 15,0 34 1,17 1 0,-17 17-16,0 1 15,18-1-15,0 18 16,-1-18-16,-17-35 0</inkml:trace>
  <inkml:trace contextRef="#ctx0" brushRef="#br0" timeOffset="31419.831">9878 7990 0,'17'0'0,"1"0"16,0 0-16,-1 0 15,-17 18-15,-17 0 16,17-1-16,0 19 16,-18 17-16,18-18 0,-18 18 15,18-18-15,0 0 16,-17 1-16,17-36 0</inkml:trace>
  <inkml:trace contextRef="#ctx0" brushRef="#br0" timeOffset="31615.1435">9790 8149 0,'0'-17'0,"-18"17"0,18-18 16,35 36 0,-17-18-16,17 17 15,0-17-15,18 0 16,-17 0-16,-1 0 15,18-17-15,-36-1 16,-17 18-16</inkml:trace>
  <inkml:trace contextRef="#ctx0" brushRef="#br0" timeOffset="32501.8622">10813 7973 0,'17'-35'16,"-17"52"0,0 1-1,0-1-15,0 36 16,0-17-16,0 17 15,0-1-15,0 19 16,0-18-16,0-18 0,0-35 16</inkml:trace>
  <inkml:trace contextRef="#ctx0" brushRef="#br0" timeOffset="47554.5966">10760 8043 0,'0'-17'94,"0"-1"-63,-18 18 0,0 0-31,1-18 16,-1 18-16,1-17 15,-1 17 1,0 17-16,1-17 16,-1 18-1,0 0-15,18-1 16,0 1-1,-17-18-15,17 18 16,0-1-16,0 1 16,0 0-1,0-1-15,0 1 16,0-1-16,0 1 16,17 0-1,-17 17-15,18-17 16,0-1-16,-18 19 15,17-19-15,-17 1 16,18-1 0,-18 1-16,18-18 15,-1 0 1,1 18-16,-1-18 16,1 0-16,0 0 15,-1 0-15,-17-18 16,18 18-16,-18-18 0,18 1 15,-18-18 1,0 17-16,0 0 16,0 1-16,0-1 15,17 0-15,-17 1 16,0-1-16,0 0 16,0 1-16,0-1 15,0 1 1,0-1-16,0-17 15,0 17-15,-17 0 0,17 1 16,0-1-16,-18 0 16,18 1-1,0 17 17</inkml:trace>
  <inkml:trace contextRef="#ctx0" brushRef="#br0" timeOffset="49897.37">3757 7214 0,'-18'0'0,"1"0"16,-1 0-1,1 18 1,-1-18-16,0 0 16,1 0-16,-1 0 15,0 0-15,1-18 16,-1 18-16,0-17 16,1 17-16,-1 0 15,1 0-15,-1 0 0,0 0 16,1 0-16,-1 0 15,-17 0-15,-1 0 16,1 0-16,-18-18 16,18 18-16,0 0 15,17 0-15,-17 0 16,17 0-16,0 0 16,1 0-1,-1 0 1,1 0-1,-1 18 1,0-18-16,1 0 16,-1 17-1,0-17-15,1 0 16,-1 0-16,0 18 16,1-18-16,-1 18 15,-17-1-15,17 1 0,-17 0 16,17-18-16,1 17 15,-1 1-15,-17-18 16,17 17-16,0 1 16,1-18-16,17 18 15,-18-1-15,18 1 16,-17 0-16,17-1 16,0 19-16,0-1 15,0 0-15,0 0 0,17 1 16,-17 17-1,0-1-15,0 19 16,0 0-16,0 17 0,0 0 16,18 0-16,-1 18 15,1-18-15,0 18 16,-18-18-16,17-17 16,-17 17-16,18-17 15,-18-19-15,0 37 16,0-54-1,0-17-15,18-1 16,-1 1-16,1-1 16,17-17-16,1 0 0,-1 18 15,0-18-15,18 0 16,-18 18-16,1-18 16,-1 17-16,18 1 15,-18 0-15,18-1 16,0 1-16,0-18 15,-18 18-15,0-18 0,1-18 16,-1-17-16,-17-1 16,17-34-16,-18-1 15,19-17-15,-19 0 16,19 0-16,-19 0 16,19-1-16,-19 19 15,1-1-15,-1 1 16,1-1-16,-18 1 15,18 17-15,-18-18 16,0-17-16,0 35 16,0-18-16,0 18 15,17 18-15,-17 35 0</inkml:trace>
  <inkml:trace contextRef="#ctx0" brushRef="#br0" timeOffset="50867.0966">5803 7585 0,'0'-18'0,"-17"18"15,-1-18 1,0 1-16,-17 17 16,17-18-1,1 18-15,-19 0 16,19 0-16,-18 0 15,-1 0-15,19 18 0,-1-18 16,-17 17-16,17-17 16,0 18-16,18 0 15,-17-1-15,17 1 16,0 17-16,-18-17 16,18 17-16,0 0 15,0 1-15,0 17 16,0-18-16,0 18 15,18 0-15,-1-18 0,1 18 16,0-35-16,17 17 16,0-17-16,18-18 15,0 17-15,0-17 16,0 0-16,0 18 16,0-18-16,-18-18 15,-17 18-15,17 0 16,-17-17-16,-1 17 15,-17-18 1,0 18-16</inkml:trace>
  <inkml:trace contextRef="#ctx0" brushRef="#br0" timeOffset="52057.5263">4374 7267 0,'18'-35'31,"-36"35"-15,1 0-1,17-18-15,-18 18 16,1-17-16,-1 17 16,0 0-16,1-18 15,-19 18-15,19 0 16,-1 0-16,-17 0 16,17 0-16,-17 0 15,17 0-15,1 0 16,-1 18-16,18-1 15,-18-17-15,1 18 16,17 0-16,-18 17 16,18-17-16,-18 17 15,1 0-15,17-17 16,-18 17-16,18 0 0,0 18 16,-18 0-16,36 0 15,-18 18-15,0-19 16,18 1-16,-18 0 15,0 0-15,0 0 16,0 0-16,-18-18 16,18 18-16,0-17 15,18-1-15,-18 18 0,17-18 16,1 18 0,17-18-16,1 18 0,-1 0 15,0-18-15,0 18 16,18-17-16,-17-19 15,-1 1-15,-17-1 16,17-34-16,-18-1 16,1-17-16,0-18 15,-1-18-15,1-17 16,0 0-16,-1-18 16,1 18-16,-18 0 15,0 0-15,0 17 16,0 0-16,0 1 15,-18-1-15,18 1 16,-17-1-16,17 18 16,0 0-16,0 1 15,0 16-15,0 1 0,0 17 16,0 1-16,0 17 16</inkml:trace>
  <inkml:trace contextRef="#ctx0" brushRef="#br0" timeOffset="52756.7449">5927 8273 0,'-18'-18'0,"-17"18"0,-1 0 15,1-18 1,18 18-16,-1 18 0,0-18 16,18 0-16</inkml:trace>
  <inkml:trace contextRef="#ctx0" brushRef="#br0" timeOffset="53081.9403">5980 8643 0,'17'-53'0,"1"18"16,-18 0-16,0-1 0,-18 1 15,18 0-15,-17 17 16,17 18-16</inkml:trace>
  <inkml:trace contextRef="#ctx0" brushRef="#br0" timeOffset="57113.1903">2593 8802 0,'0'17'79,"18"-17"-79,-1 0 15,1 18-15,17 0 0,-17-18 16,-1 0-1,1 0-15,17 0 16,-17 0-16,0 0 16,17-18-16,-17 18 15,-1 0-15,1 0 16,17 0-16,-17 0 16,-1 0-16,1 0 15,0-18-15,-1 18 0,1-17 16,0 17-16,-1-18 15,1 1-15,-1 17 16,1-18-16,0 0 16,-1 1-16,1 17 15,0-18-15,-1 18 16,1 0-16,0-18 16,-1 18-16,18 0 15,-17 0-15,0 0 16,17 0-16,-17 0 15,-1-17-15,1-1 16,17 18-16,-17-18 16,0 1-16,-1 17 15,1 0-15,17 0 16,-17 0-16,17 0 16,0-18-16,-17 18 15,17 0-15,0 0 16,1 0-16,-1 0 0,0-17 15,1 17-15,-19-18 16,18 18-16,-17 0 16,17-18-16,-17 18 15,0 0-15,17 0 16,-17 0-16,17 0 16,0 0-16,0 0 15,1 0-15,17-17 0,-18 17 16,0-18-16,-17 18 15,17-18-15,-17 18 16,-1-17-16,1 17 16,0 0-16,17 0 15,-17-18-15,-1 18 16,1 0-16,-1 0 16,1 0-1,-18-18 1,18 18-1,-36 0 110,0 0-109,18 0-16</inkml:trace>
  <inkml:trace contextRef="#ctx0" brushRef="#br0" timeOffset="59299.7138">8132 9684 0,'-18'0'15,"0"0"1,1-18-16,-1 18 16,0 0-16,1 0 15,-19 0-15,19 0 16,-1 18-16,18-1 15,0 1-15,0 0 16,0 17-16,35-17 0,-17 17 16,35-17-16,0-18 15,-18 17 1,18-34-16,-18 17 0,-17-36 16,17 1-16,-17 0 15,-18-1-15,0-17 16,0 36-16,-18-18 15,1 17-15,-1 0 16,0 18-16,-17 0 0,17 0 16,1 0-16,17 18 15,-18-18-15,18 18 16,0-1-16,0-17 0</inkml:trace>
  <inkml:trace contextRef="#ctx0" brushRef="#br0" timeOffset="59591.706">8661 9666 0,'17'0'15,"-17"0"48</inkml:trace>
  <inkml:trace contextRef="#ctx0" brushRef="#br0" timeOffset="60105.3778">8802 9578 0,'17'0'15,"-17"18"-15,0-1 16,0 1 0,0-1-16,0 1 15,0 0-15,0 17 16,18-17-16,0-1 15,-1-17-15,1-17 16,17-1-16,-17 0 16,0-17-16,17 0 0,-18 17 15,1-17-15,-18 17 16,18 1-16,-1 17 16,1 17-1,0 19-15,17-1 16,-17 0-16,-1 0 15,1 1-15,-18-36 0</inkml:trace>
  <inkml:trace contextRef="#ctx0" brushRef="#br0" timeOffset="60678.62">9790 9384 0,'0'18'0,"17"-18"15,1 17 1,-18 1-16,0-1 16,-18 19-16,18-1 15,0 0-15,0 1 16,0-1-16,0-18 16,0-17-16</inkml:trace>
  <inkml:trace contextRef="#ctx0" brushRef="#br0" timeOffset="60874.9091">9754 9631 0,'-17'0'0,"-1"-18"0,-17 18 16,17 0-16,36-17 31,17-1-15,18 0-16,0 1 15,17 17-15,-17-18 16,-17 0-16,-36 18 0</inkml:trace>
  <inkml:trace contextRef="#ctx0" brushRef="#br0" timeOffset="61779.206">10513 9349 0,'0'-18'0,"17"36"15,-17-1-15,0 19 16,0-1-16,-17 18 16,17 0-16,0 0 15,0-18-15,0-35 0</inkml:trace>
  <inkml:trace contextRef="#ctx0" brushRef="#br0" timeOffset="62006.745">10830 9525 0,'0'18'15,"0"-1"1,0 1-16,-17 0 16,17-18-16</inkml:trace>
  <inkml:trace contextRef="#ctx0" brushRef="#br0" timeOffset="62214.7528">11024 9366 0,'0'18'16,"0"0"-16,0 17 0,0 0 16,0 18-16,0 0 15,0 0-15,0-18 16,0-35-16</inkml:trace>
  <inkml:trace contextRef="#ctx0" brushRef="#br0" timeOffset="62900.2996">7479 7179 0,'-35'71'0,"17"-18"0,0-1 0,1-16 15,-1 17-15,-17 0 16,17 35-16,1 0 16,-1 18-16,0 35 15,1 18-15,17 17 16,17 18-16,19 18 15,-1-1-15,35-17 16,1-17-16,-1-36 16,1-18-16,17-34 0,-35-19 15,-53-70-15</inkml:trace>
  <inkml:trace contextRef="#ctx0" brushRef="#br0" timeOffset="63440.3388">11042 7638 0,'35'0'0,"53"35"0,-52 18 0,-1 17 16,-17 19-16,17-1 15,0 35-15,0 1 16,-17 34-16,17-16 16,-35 34-16,18-17 0,-18 17 15,0-17 1,-18-18-16,1 0 0,-1-35 16,-17-18-16,17-35 15,18-53-15</inkml:trace>
  <inkml:trace contextRef="#ctx0" brushRef="#br0" timeOffset="65581.9402">12171 8202 0,'0'0'31,"17"0"-15,19-18-16,-1 1 16,0 17-16,1 0 15,-19 0-15,19 17 16,-36-17-16</inkml:trace>
  <inkml:trace contextRef="#ctx0" brushRef="#br0" timeOffset="65783.1121">12224 8326 0,'0'17'0,"17"1"15,1-18-15,0 0 16,17 0-16,0 0 16,1 0-16,-1 0 15,0 0-15,-35 0 16</inkml:trace>
  <inkml:trace contextRef="#ctx0" brushRef="#br0" timeOffset="67533.1121">13070 7673 0,'0'18'16,"-17"-1"-16,-1 1 16,1 17-16,-1 0 15,0 1-15,18 34 16,-17 1-16,17 17 15,17 0-15,1 18 0,0-18 16,17 0-16,0-17 16,0-18-16,18-18 15,-17-17-15,-36-18 16</inkml:trace>
  <inkml:trace contextRef="#ctx0" brushRef="#br0" timeOffset="69122.9559">13423 7602 0,'-35'18'0,"17"-18"0,1 18 16,17-1 15,0 36-15,0 0-1,17-18-15,1-17 16,-18-18-16</inkml:trace>
  <inkml:trace contextRef="#ctx0" brushRef="#br0" timeOffset="75243.0731">13388 7955 0,'-18'18'0,"18"17"15,-17-17-15,17 17 16,17 0-16,-17 1 15,18-19-15,17 1 16,-17-1-16,-1 1 0,1-18 16,0 0-16,-1 0 15,-17-18-15,0 1 16,-17-1 0,-1 18-16,0 0 15,-17 0-15,0 18 16,0-18-16,17 17 15,0-17-15,1 18 16,17-18-16</inkml:trace>
  <inkml:trace contextRef="#ctx0" brushRef="#br0" timeOffset="75875.8856">13441 8396 0,'-18'18'16,"1"-1"-16,17 1 16,0 0-1,0-1-15,0 1 0,17 0 16,1-1-16,-18 1 15,17-18-15,1 0 16,0 0-16,-1 0 16,1 0-16,0-18 15,-1 18-15,1-35 16,-18 17-16,0 1 16,-18-19-16,1 19 15,-1-1-15,0 18 0,1-18 16,-19 18-16,19-17 15,-1 17-15,1 0 16,-1 0-16,18 0 16</inkml:trace>
  <inkml:trace contextRef="#ctx0" brushRef="#br0" timeOffset="76373.9324">13388 8167 0,'18'-35'0,"-18"17"15,0-17-15,0 17 16,-18 0-1,18 36 64,0 0-79,0-1 15,18 19-15,-1-1 16,18-18-16,-17 1 15,17-18 1,-17 18-16,0-36 0,-1 18 16,1-18-16,-18-17 15,0 18-15,0-19 16,-18 1-16,1 0 31,-1 17-31,-17 18 0,17 0 16,-17 0-16,17 0 15,1 18-15,-1-18 16,18 0 0</inkml:trace>
  <inkml:trace contextRef="#ctx0" brushRef="#br0" timeOffset="76906.1591">13529 8837 0,'0'18'16,"-18"-1"-1,18 1-15,18 17 16,-18 1-16,0-1 16,18 0-16,-18 18 15,0-35-15,0-18 0</inkml:trace>
  <inkml:trace contextRef="#ctx0" brushRef="#br0" timeOffset="77549.7137">13088 8361 0,'-35'0'16,"17"0"-16,1 0 0,17 17 15,0 1 1,0 0-16,0-1 15,17 19-15,1 17 16,-1 0-16,19 35 16,-1-18-16,18 18 15,0 1-15,0-1 16,0-18-16,-18-17 16,-35-53-16</inkml:trace>
  <inkml:trace contextRef="#ctx0" brushRef="#br0" timeOffset="78013.581">13864 7444 0,'0'17'0,"0"1"16,0 17-16,18 0 16,17 1-16,-17 34 15,35 18-15,0 18 0,-1 18 16,-16 17-16,17-18 16,-18 1-16,-17-1 15,-18 1-15,0-1 16,-18-17-16,0 18 15,-17-1-15,0-17 16,17 0-16,0-36 16,18-70-16</inkml:trace>
  <inkml:trace contextRef="#ctx0" brushRef="#br0" timeOffset="118599.5185">7832 9225 0,'-18'-35'0,"0"17"0,18 1 31,18 17 94,0 0-109,17 0-16,0 0 16,1 0-16,-1 0 15,0 0-15,0-18 16,1 18-16,17 0 16,-18-18-16,0 18 15,0-17-15,1 17 16,-1 0-16,18 0 15,-18 0-15,0 0 16,1-18-16,-1 18 16,18 0-16,-18 0 15,18 0-15,-18 0 0,18-18 16,-17 1-16,16-1 16,-16 18-16,-1-18 15,18 1-15,-35 17 16,-1-18-16,1 18 15,-18 0 110</inkml:trace>
  <inkml:trace contextRef="#ctx0" brushRef="#br0" timeOffset="119523.3466">10566 8961 0,'0'-18'31,"17"18"-31,19 0 16,-19 0-16,1 0 15,17 0-15,-17 0 16,-1 0-16,1 0 15,0 0-15,17 0 16,-17 0-16,-1-18 0,1 18 16,0-17-1,17 17-15,-18 0 16,1-18-16,0 18 16,-18 0 77</inkml:trace>
  <inkml:trace contextRef="#ctx0" brushRef="#br0" timeOffset="130941.9104">9648 7250 0,'-17'17'16,"17"1"-1,-35 0-15,17-1 16,0 1-16,-17-1 15,17 1-15,-17 0 16,17 17-16,1-17 16,-18-1-1,17 1-15,0 0 0,1-1 16,-1 1-16,0-1 16,1-17-16,-1 0 15,0-17 1,18-1-1,0 1-15,0-19 16,0 19-16,0-1 16,0 0-16,0 1 15,18 17 1,0 0-16,-1 0 16,1 0-1,0 0-15,-1 0 0,1 17 16,0-17-16,-1 18 15,1 0-15,-1-18 16,-17 17-16,0 1 16,0 0-16,0-1 15,0 1-15,0-1 16,-17 1-16,-1 0 16,1 17-16,-1-17 15,0-1-15,1 19 16,-1-19-1,18-17-15</inkml:trace>
  <inkml:trace contextRef="#ctx0" brushRef="#br0" timeOffset="131643.478">9843 6967 0,'0'18'0,"0"0"0,17-1 16,-17 1-16,18-18 16,-18 18-1,17-1-15,1 1 16,0-18-16,-18 17 16,17-17-16,-17 18 0,18-18 15,-18 18 1,-18-18 15,1 17-31,-19 1 16,1 0-16,18-1 15,17 1-15,-18-18 16,0 18-16,18-1 0,0 1 16,0 0-16,-17-1 15,17 1 1,0-1-16,-18 1 15,0-18 1,18 18-16,-17-18 16,-1 17-16,18-17 15</inkml:trace>
  <inkml:trace contextRef="#ctx0" brushRef="#br0" timeOffset="131797.1992">9843 7267 0,'35'18'0,"-18"0"16,19-1-16,17 1 16,-53-18-16</inkml:trace>
  <inkml:trace contextRef="#ctx0" brushRef="#br0" timeOffset="132026.3308">10372 7108 0,'0'36'15,"-18"-19"-15,0 1 16,18 17-16,0-17 16,0 17-16,0-17 15,0 17-15,0-17 16,0-18-16</inkml:trace>
  <inkml:trace contextRef="#ctx0" brushRef="#br0" timeOffset="133647.6543">8961 11077 0,'-18'-17'0,"18"-1"16,0-17-16,0-18 16,18 0-16,-18-18 0,17 18 15,-17-17-15,0 17 16,18 18-16,-18-18 16,0 17-16,0 1 15,0 18-15,0-19 16,0 19-16,-18-1 15,18-17-15,0 17 16,0 0 0,-17 18-1,-1 0 48,0 18-63,1-18 15,-1 0 1,18 18 15,18-18-31,-18 17 16,17 1-16,-17 0 16,18-1-16,0-17 15,-1 0 1,-34-17 62,17-19-78,0 36 0</inkml:trace>
  <inkml:trace contextRef="#ctx0" brushRef="#br0" timeOffset="134573.8488">9102 11395 0,'17'17'46,"-17"1"-30,18 17-16,0 1 16,-18-19-16,0 1 15,17 17-15,-34-35 16,17 18-16,-18-1 16,0-17-16,1 0 15,-1 0 1,18 18 31,0 17-32,0-17-15,0 17 16,0-17-16,0 17 16,0-17-16,-18-1 0,1 1 15,17 0-15,-18-18 16,18 17-16,0-17 15</inkml:trace>
  <inkml:trace contextRef="#ctx0" brushRef="#br0" timeOffset="134946.0668">9243 11765 0,'35'35'16,"-17"-17"-16,-1 0 16,-17-18 46</inkml:trace>
  <inkml:trace contextRef="#ctx0" brushRef="#br0" timeOffset="135681.8015">9613 11642 0,'-17'0'62,"17"17"-30,-18 19-17,18-1-15,0 18 16,0-18-16,-18 18 16,18 0-16,0-18 15,0 0-15,-17 1 16,17-1-16,0-17 15,0-18-15</inkml:trace>
  <inkml:trace contextRef="#ctx0" brushRef="#br0" timeOffset="136112.9943">9243 11695 0,'-18'0'16,"18"17"-16,-17-17 16,17 18-16,17 0 15,-17-1 1,18 1-16,-18 17 15,17-17-15,-17-1 16,0 1-16,0 0 16,0 17-16,18-17 15,-18-1 1,0-17-16</inkml:trace>
  <inkml:trace contextRef="#ctx0" brushRef="#br0" timeOffset="136376.9308">9366 11624 0,'-17'35'0,"17"-17"0,-18 0 15,18-1-15,0 1 16,-18 0 15,1-18-31,-1 0 16,0 0-16,-17 17 15,18 1-15,-1-1 16,-17 1-16,17 0 16,18-1-16,0-17 0</inkml:trace>
  <inkml:trace contextRef="#ctx0" brushRef="#br0" timeOffset="137222.8807">7832 10072 0,'0'17'31,"-18"-17"-15,18 0-16</inkml:trace>
  <inkml:trace contextRef="#ctx0" brushRef="#br0" timeOffset="137532.2568">7814 10107 0,'0'18'15,"18"-18"1,-1 17 0,19-17-16,-1 18 15,0 0-15,0-18 16,1 0-16,-1 17 16,0-17-16,1 18 15,-19-18-15,1 0 16,17 0-16,-17 0 15,-1-18-15,1 18 16,0-17-16,-1-1 16,1 0-1,0 1 1,-18-1 0,0 18 30</inkml:trace>
  <inkml:trace contextRef="#ctx0" brushRef="#br0" timeOffset="138520.3263">7320 11218 0,'0'-17'31,"18"-1"-31,17 0 16,-17-17-16,17 0 15,-17 0-15,17-18 16,-17 17-16,17-17 16,0 18-16,-17-18 15,17 18-15,-17 0 16,17-1-16,-17 1 16,-1 18-16,1-19 15,-1 19-15,-17-1 16,0 0-1,0 1-15,-17-1 16,-1 18 0,1 0-16,-1 0 15,0 0-15,-17 0 16,17 0-16,-17 18 16,0-1-16,17-17 15,-17 18-15,17-18 0,18 18 16,-17-18-16,34 0 47,1 0-32,17 0-15,0 0 16,1 17-16,-19-17 16,19 0-16,-19 18 15,19-18-15,-19 18 16,1-18-16,-1 17 15,1-17-15,-18 18 16,18-18-16,-18 17 16,17-52 46,-17 18-62,0-19 0,0 19 16,0-1-16,0 18 0</inkml:trace>
  <inkml:trace contextRef="#ctx0" brushRef="#br0" timeOffset="139083.9708">6279 11342 0,'0'35'0,"-17"-17"16,-1 17-16,1 0 15,17-17-15,0 0 16,17 17-16,-17 0 16,18 0-16,-18 1 15,17-19-15,1 1 16,-18-18-16</inkml:trace>
  <inkml:trace contextRef="#ctx0" brushRef="#br0" timeOffset="139305.3679">6720 11501 0,'0'17'0,"18"1"16,-18-1-1,18 19-15,-1-19 16,1 1-16,0 0 16,17-1-16,-35-17 0</inkml:trace>
  <inkml:trace contextRef="#ctx0" brushRef="#br0" timeOffset="139498.728">6950 11395 0,'-18'0'0,"0"17"16,-17 19-16,0-1 15,0 0-15,-1 0 16,1 18-16,17-17 16,-17-1-16,18-17 15,-1-1-15,0 1 16,18-18-16</inkml:trace>
  <inkml:trace contextRef="#ctx0" brushRef="#br0" timeOffset="139886.4148">7003 11553 0,'17'0'16,"1"18"-16,0-18 16,-1 18-1,-17-1 79,0 19-78,0-1-16,0 0 15,0 1-15,18-1 16,-18-18-16,0 19 16,0-19-16,-18 1 15,-17-18 1,0 0-16,-1 0 15,1 0-15,35 0 0</inkml:trace>
  <inkml:trace contextRef="#ctx0" brushRef="#br0" timeOffset="142992.1213">11359 7232 0,'-17'18'16,"-1"-1"-1,-17 1-15,17 0 16,-17 17-16,17-18 15,-17 1-15,17 17 16,-17 1-16,18-19 16,-19 19-16,19-19 15,-1 18-15,0-17 16,18 0-16,-17-1 16,17 1-1,-18-18 1,18-18-1,-18 1 1,18-1 0,0 0-16,0-17 15,0 18 1,18 17-16,0 0 31,-18 17-31,0 1 16,17-1-16,-17 1 15,0 17-15,0-17 16,18 0-16,-36-1 16,18 1-16,0 0 15,0-1 1,-17-17 0,17 18-16,0-18 15</inkml:trace>
  <inkml:trace contextRef="#ctx0" brushRef="#br0" timeOffset="143261.8523">11483 7320 0,'0'18'47,"0"-1"-47,0 19 16,0-1-16,0 0 15,18 1-15,-18-19 0,17-17 31,1 0-31,-1 0 16,-17 0-16</inkml:trace>
  <inkml:trace contextRef="#ctx0" brushRef="#br0" timeOffset="143420.2106">11853 7373 0,'0'18'0,"0"-1"16,0 1-16,18 0 15,0-1-15,-1 1 16,1 0-16,-18-18 0</inkml:trace>
  <inkml:trace contextRef="#ctx0" brushRef="#br0" timeOffset="143591.6203">11994 7444 0,'-88'17'0,"35"19"0,-17-19 0,35 1 16,17 17-16,0-17 15,1-18-15,-1 17 16,18-17-16</inkml:trace>
  <inkml:trace contextRef="#ctx0" brushRef="#br0" timeOffset="143778.6918">12065 7391 0,'35'17'0,"-35"1"15,0 17-15,0-17 0,0 17 16,0-17-16,0 17 16,0-35-1</inkml:trace>
  <inkml:trace contextRef="#ctx0" brushRef="#br0" timeOffset="155110.7347">829 12823 0,'18'0'0,"-1"18"0,1-18 15,-36 0 1,36 18-1,-18-1 1,18 36-16,-18 0 0,17 18 16,-17-1-16,0 1 15,0-1-15,0-17 16,18 0-16,-18-17 16,0-19-16,17-52 31,1 0-16,0-36-15,17 1 16,-17-36-16,17 18 16,18-18-16,-18 17 15,0 19-15,18 17 16,-17 35-16,17 1 16,-1 34-16,19-17 15,-18 36-15,0-19 16,0 1-16,0 17 15,-18-17-15,-17 17 16,-18-17 0,0-1-16,-36 19 0,1-19 0,-18 19 15,-17-1-15,-36 18 16,35-36-16,1 1 16,34-18-16,1 0 15,17 18-15,18-1 16,0 1-16,36 0 0,-1-1 15,18 19 1,0-1-16,17-18 0,19 19 16,-19-19-16,1 1 15,-18-18-15,-53 0 0</inkml:trace>
  <inkml:trace contextRef="#ctx0" brushRef="#br0" timeOffset="155587.3705">2187 12894 0,'18'18'15,"-18"-1"1,17 1-16,-17-18 31</inkml:trace>
  <inkml:trace contextRef="#ctx0" brushRef="#br0" timeOffset="157240.2822">2999 12488 0,'-18'-17'0,"0"-1"16,18 0-16,-17 1 15,17-1 1,0 1-16,-18 17 16,18-18-16,-18 36 15,18 17 1,-17-18-16,17 36 15,0-17-15,0 17 16,17-18-16,1 0 16,0-17-16,17-18 15,0 0-15,1 0 16,-19-18-16,18 0 16,-17-17-16,0 18 15,-1-19-15,1 1 16,0 17-16,-18 1 15,0-1 1,0 0 47,17 18 46,1 0-109,17 0 0,-17 18 16,17-18-16,0 0 15,-17 0-15,-18 0 0</inkml:trace>
  <inkml:trace contextRef="#ctx0" brushRef="#br0" timeOffset="157563.782">2910 13194 0,'0'18'15,"0"-1"1,0 1-16,18-1 15,-18 19-15,0-1 16,18 0-16,-36 18 0,18-18 16,0 1-16,-18-1 15,18-17-15,0-18 0</inkml:trace>
  <inkml:trace contextRef="#ctx0" brushRef="#br0" timeOffset="157867.1827">2593 12347 0,'-35'36'15,"17"-1"-15,-17 18 0,-1 35 16,19 0-16,-1 18 16,1 17-16,17 19 15,0-1-15,0 17 16,17-34-16,-17-1 16,18-17-16,-1-35 15,19-18-15,-1-18 16,-17-17-16,-18-18 0</inkml:trace>
  <inkml:trace contextRef="#ctx0" brushRef="#br0" timeOffset="158143.7845">3440 12277 0,'17'35'16,"-17"0"-16,18 36 16,0 17-16,-1 0 15,1 36-15,-18-19 16,17 37-16,-17-19 16,0 18-16,-17-17 15,-1-1-15,-17 1 16,0-19-16,-18 1 15,0-35-15,17-1 16,36-70-16</inkml:trace>
  <inkml:trace contextRef="#ctx0" brushRef="#br0" timeOffset="158518.9678">4269 12876 0,'35'18'15,"0"0"-15,0-18 16,1 0-16,-19 17 16,-17-17-16</inkml:trace>
  <inkml:trace contextRef="#ctx0" brushRef="#br0" timeOffset="158710.3878">4180 13229 0,'0'18'0,"18"-18"16,17 17-16,1-17 16,17 18-16,-18-18 15,-35 0-15</inkml:trace>
  <inkml:trace contextRef="#ctx0" brushRef="#br0" timeOffset="159138.2115">5115 12488 0,'0'18'16,"-17"0"-16,-19 35 16,1-1-16,-18 19 15,18 17-15,-18 36 16,0 17-16,0 176 16,36-140-16,17-19 15,0 1-15,17-35 16,1-1-16,17-52 15,53 52 1,-35-105-16,-18-1 16,-35-17-16,36 0 0</inkml:trace>
  <inkml:trace contextRef="#ctx0" brushRef="#br0" timeOffset="159869.4359">5468 12383 0,'0'-18'0,"-18"36"15,1-18-15,-1 17 0,18 18 16,18 1-16,-18-1 16,17-17-16,1-1 15,17-34-15,-17-1 16,17 0-16,-17-17 16,0-18-16,-1 0 15,1 0-15,-18 18 16,0 0-16,-18 17 15,1 18-15,-54 18 16,53-1 0,18-17-16</inkml:trace>
  <inkml:trace contextRef="#ctx0" brushRef="#br0" timeOffset="160103.4448">5574 12894 0,'-35'71'0,"17"-36"16,0 0-16,18-35 0</inkml:trace>
  <inkml:trace contextRef="#ctx0" brushRef="#br0" timeOffset="160843.5632">5415 13406 0,'-17'-18'31,"17"36"-31,0-1 16,0 18-16,0-17 16,17 17-16,1-17 15,-18 0-15,17-18 0,1 0 16,0-18-1,-1-17-15,-17-1 0,18 1 16,-18-18-16,-18 0 16,1 18-16,-1 0 15,0 17-15,-17 18 16,35 0-16</inkml:trace>
  <inkml:trace contextRef="#ctx0" brushRef="#br0" timeOffset="161126.7664">5486 13935 0,'0'17'15,"0"1"1,0 17-16,0-17 0,0-18 16</inkml:trace>
  <inkml:trace contextRef="#ctx0" brushRef="#br0" timeOffset="161886.8879">5715 12365 0,'-18'-18'0,"1"18"15,34 18 1,-17 0-16,18 17 15,0 18-15,-1 0 16,-17 17-16,18 18 0,-18 18 16,0 0-16,0 18 15,0-1 1,0 18-16,18-17 0,-18 17 16,0-18-16,0 1 15,-18-1-15,0 1 16,1-19-16,-1-16 15,-17-1-15,-1-18 16,1-17-16,0-17 16,35-36-16</inkml:trace>
  <inkml:trace contextRef="#ctx0" brushRef="#br0" timeOffset="179333.3319">23901 11994 0,'17'-17'0,"1"-18"16,17-18-16,-17-18 15,0 18-15,-18 0 16,0 0-16,-36 18 16,1 0-16,0-1 15,-36 1-15,1 18 16,-1-1-16,-17 0 15,-18-17-15,-17 17 0,-1 1 16,1-19-16,-19 1 16,-16 0-16,17 0 15,-18 17-15,0-17 16,-17-1-16,-1 19 16,19-1-16,-36 1 15,17-1-15,-17 18 16,-18 0-16,1 18 15,-1 17-15,0 0 16,1 0-16,17 18 16,17 0-16,19 0 15,17 0-15,-1 0 16,19 0-16,17 17 16,18 1-16,0 0 0,17 17 15,1 0-15,17 35 16,17 18-16,1 18 15,0 0-15,17 35 16,1-18-16,17 36 16,-18 0-16,0-1 0,-17 36 15,0-17 17,-1-36-32,1-18 0,-18 36 0,0 52 0,-17 71 15,17 54-15,18-54 16,35-35-16,35-71 15,0-18-15,18 1 16,18-18-16,-1-17 16,1-19-16,-1 19 15,1-19-15,-18-16 16,17-1-16,1 0 16,-1 0-16,19-18 15,-1-17-15,18-18 16,17 1-16,18-36 15,36-1-15,17-16 16,0-1-16,35-17 16,18-18-16,0-18 15,0 0-15,17 1 16,-17-1-16,0-17 0,-17 17 16,-1-17-16,-17 0 15,-1-1-15,1-34 16,0 17-16,-18-18 15,-18 1-15,18-18 16,-35 35-16,0-18 16,-18 1-16,-18 17 0,-17-18 15,-35 0-15,-1 1 16,-35-18-16,1-36 16,-19-34-16,19-19 15,-19-35 1,18 1-16,-17-36 0,0 0 15,-1 0-15,-17 18 16,0-1-16,-17 19 16,-1 34-16,0 19 15,1 16-15,-18 54 16,17 0-16,0 35 16,1 18-16,17 17 15,0 18-15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887" units="cm"/>
          <inkml:channel name="Y" type="integer" max="1034" units="cm"/>
          <inkml:channel name="T" type="integer" max="2.14748E9" units="dev"/>
        </inkml:traceFormat>
        <inkml:channelProperties>
          <inkml:channelProperty channel="X" name="resolution" value="58.96875" units="1/cm"/>
          <inkml:channelProperty channel="Y" name="resolution" value="43.08333" units="1/cm"/>
          <inkml:channelProperty channel="T" name="resolution" value="1" units="1/dev"/>
        </inkml:channelProperties>
      </inkml:inkSource>
      <inkml:timestamp xml:id="ts0" timeString="2019-02-05T18:42:09.25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882 18997 0,'0'-18'31,"0"-17"-15,-18 18 0,18-19-16,0 1 15,0 17-15,0-17 16,18 0-16,-18 0 15,17-18-15,1-18 16,0 0-16,-1-17 16,1 0-16,17-18 15,-17 18-15,17 0 16,-17 17-16,17 1 0,-17 17 16,-1 0-16,-17 0 15,18 18-15,0-1 16,-18 1-16,17 0 15,1-36-15,-18 18 16,18-17-16,-18 17 16,17-18-16,-17 36 0,0 0 15,0 17-15,-17 1 16,-1 17-16,18-18 16,-35 18-16,17 0 15,0 0-15,-17 0 16,17 18-1,-34-18-15,34 17 16,-17 1-16,-1-1 16,1 1-16,0 0 15,17-1-15,1-17 16,-1 0-16,0 0 16,36 18 15,0-18-16,17 18-15,18-1 16,0 1-16,-18-18 16,18 18-16,0-18 15,0 17-15,-18 1 16,0-18-16,1 18 16,-1-18-16,-18 0 15,1 0-15,0 17 0,-1-34 31,-17-1-15,0 0 0,0 1-16,-17-1 15,17-17-15,-18-1 16,0 1-16,1 0 16,-1 0-16,1-1 15,-19 1-15,19 0 16,17-1-16,-18 19 15,0-1-15,18 1 16,-17 17-16,-1-18 31,18 18-31</inkml:trace>
  <inkml:trace contextRef="#ctx0" brushRef="#br0" timeOffset="3089.8438">12224 16439 0,'17'0'0,"1"0"0,-18-17 16,-18 17 0,1 0-16,-1 0 0,0 0 15,1 17-15,-1 1 16,1 0-16,17-1 16,-18 19-16,0-1 15,18-17-15,-17 17 16,17-18-16,-18 1 15,0 17-15,1-35 0,-1 18 16,0 0-16,1-1 16,-1-17-1,1 18-15,-19-18 0,1 0 16,0 0-16,-18 0 16,0 0-16,-18 0 15,1 0-15,-18-18 16,-1 18-16,1-17 15,0 17-15,0-18 16,-18 18-16,18-18 16,-18 18-16,18 0 15,-18-17-15,35 17 16,1 0-16,-1 0 16,18 0-16,-17-18 15,17 18-15,-18 0 16,18 0-16,0 0 15,1 0-15,-19 0 16,0 18-16,19-18 0,-19 17 16,18 1-16,0-18 15,18 18-15,17-18 16,1 0-16,-1 0 16,18-18 30,18 18-46,-18 0 0</inkml:trace>
  <inkml:trace contextRef="#ctx0" brushRef="#br0" timeOffset="20470.7031">9137 16387 0,'0'17'109,"0"18"-109,0 1 16,0 17-16,0-18 0,-18 18 15,18 0-15,-17 0 16,-1 0-16,0 0 16,1-1-16,-1 1 15,-17 18-15,-18-18 16,18 0-16,-18 0 15,0 0-15,0-1 16,18-16-16,-18-1 16,17 0-16,1 1 15,-18-19-15,18-17 16,-36 18-16,18-18 16,-17 18-16,-1-18 15,-17 0-15,0-18 16,-35 18-16,-1 0 15,1-18-15,-1 18 16,1-17-16,17 17 16,0-18-16,0-17 0,18 17 15,0-17-15,17-18 16,18 18-16,18-18 16,0 17-16,35 1 15,-18 0-15,36-18 16,-18 18-16,17-1 15,1 1-15,0 17 16,-18 18-16</inkml:trace>
  <inkml:trace contextRef="#ctx0" brushRef="#br0" timeOffset="50535.1563">13159 15804 0,'-53'0'0,"17"-17"16,36 17-16</inkml:trace>
  <inkml:trace contextRef="#ctx0" brushRef="#br0" timeOffset="54996.0938">19068 14746 0,'0'18'16,"0"-1"-16,0 1 0,0 0 15,17-18-15,1 0 16,17 0-16,0 0 0,1 0 15,-1 0 1,0 0-16,1-18 0,-19 18 16,1 0-16,-18 0 0</inkml:trace>
  <inkml:trace contextRef="#ctx0" brushRef="#br0" timeOffset="55219.7266">18909 15117 0,'35'0'16,"0"0"-1,18-18-15,0 0 16,18 1-16,-1-19 15,1 19-15,-18-1 16,-53 18-16</inkml:trace>
  <inkml:trace contextRef="#ctx0" brushRef="#br0" timeOffset="56532.2266">20338 14093 0,'17'0'0,"1"0"15,-18-17 1,0 52 46,0 0-62,0 1 16,0 34-16,-18-34 0,18 16 16,-17 1-16,17-17 15,-18 17-15,18-18 16,-18 0-16,18-17 16,0 17-16,0-17 15,0-1 1,-17-17 15,17-17-15,-18-1-1,18-17 1,-18-1-16,1 1 16,17 0-16,0 0 15,0-18-15,0 17 16,0-16-16,17 16 15,-17-17-15,18 18 16,17-18-16,-17 18 16,0 0-16,17-1 15,0 19-15,0-1 16,1 18-16,-1-18 16,0 18-16,1 18 15,-1 0-15,-17 17 16,17-17-16,-18 17 15,1 0-15,0 0 16,-18-17-16,0 17 16,0-17-16,0 0 0,-18-1 15,0 1-15,-17-18 16,18 18-16,-1-18 16,-17 0-16,17 0 15,0 0-15,1-18 16,-1 18-16,18-18 0,-18 18 15,36 18 32,0 0-31,17 17-16,-17 0 16,-1-17-16,1 17 15,0-17-15,-1-1 16,1 19-16,-1-19 15,1-17-15,-18 18 16,0-1 0,18-17-1,-18 0 17</inkml:trace>
  <inkml:trace contextRef="#ctx0" brushRef="#br0" timeOffset="61037.1093">21202 14288 0,'-18'0'16,"18"17"-1,0-17 17</inkml:trace>
  <inkml:trace contextRef="#ctx0" brushRef="#br0" timeOffset="61458.0078">21308 14093 0,'53'0'0,"-18"0"15,18 18-15,-35-18 16,-1 0-16,1 18 16,-1-18-16,1 0 15,-18-18 48,0 36-16,0-1-47,0 1 15,0 35-15,18 0 16,-36-18-16,18 36 16,0-18-16,0 0 15,0-1-15,0-16 16,0-1-16,0-17 15,0-1-15,0-17 0</inkml:trace>
  <inkml:trace contextRef="#ctx0" brushRef="#br0" timeOffset="61652.3438">21343 14552 0,'53'53'0,"-18"-35"0,18-1 16,0-17-16,18-17 15,-18 17-15,-1-18 16,1 0-16,-53 18 0</inkml:trace>
  <inkml:trace contextRef="#ctx0" brushRef="#br0" timeOffset="62901.3672">22190 13988 0,'17'35'0,"1"35"16,-18-34-16,0-1 15,18 0-15,-1 36 16,1-1-16,-18 19 16,18-19-16,-18 1 15,0-1-15,0-17 16,0-35-16,0-18 0</inkml:trace>
  <inkml:trace contextRef="#ctx0" brushRef="#br0" timeOffset="63077.1484">22137 14358 0,'17'0'0,"19"0"16,17-18-16,17 18 15,18-17-15,-17 17 16,17-18-16,-17 1 15,-71 17-15</inkml:trace>
  <inkml:trace contextRef="#ctx0" brushRef="#br0" timeOffset="64822.2655">23336 13952 0,'18'0'0,"0"0"0,-1 18 31,-34 0 32,17-1-63,-18 19 16,0 16-16,1-16 15,17 17-15,0-18 0,0 18 16,17-18-16,-17 0 15,18-17-15,0 17 16,-1-35 0,18 18-16,-17-18 0,0 0 15,-1-18-15,19 1 16,-19-19-16,19 1 16,-1 0-16,-18-18 15,1 18-15,0-18 16,-1 17-16,-17-16 15,0 34-15,0-17 16,-17 17-16,-1 0 16,0 18-16,1-17 15,-1 17-15,-17 0 16,0 0-16,-1 0 16,1 0-16,17 17 0,1 1 15,-18 0-15,17-1 16,18-17-16</inkml:trace>
  <inkml:trace contextRef="#ctx0" brushRef="#br0" timeOffset="66404.2968">23777 13688 0,'18'53'0,"17"0"0,0 35 16,-17-18-16,17 36 16,18 0-16,-17 18 15,-1-1-15,0 0 16,-17 19-16,-1-1 15,-17 0-15,-17 18 16,-19-18-16,-16 0 16,-1 18-16,0-54 31,53-105-31</inkml:trace>
  <inkml:trace contextRef="#ctx0" brushRef="#br0" timeOffset="87032.7836">21414 14129 0,'-18'0'0,"0"0"15,-17 0-15,-35 0 16,-1 17-16,-17 19 16,0-1-16,-18 0 15,0 18-15,-18 18 16,19-1-16,-19 1 16,18-1-16,18 1 15,18-1-15,-1-17 16,36 0-16,17-35 0,18 17 15,18-35-15,52 0 16,36-17-16,18-19 16,52-34-16,18-18 15,18-1-15,17-16 16,-17 16-16,-1 1 16,1 18-16,-36 17 0,1 0 15,-36 35-15,-18 0 16,-34 36-16,-19-18 15,1 35-15,-36 1 16,-35-1-16,0 18 16,-35 17-16,-36 19 15,-17 16-15,-18 1 16,-35 0-16,17 0 16,1-18-16,35 0 15,17-52-15,36-1 16,70-53-1,18-35-15,35-17 16,36-18-16,-1-18 16,18 18-16,18-18 0,0 18 15,0-1 1,-18 19-16,18 17 0,-36 18 16,-17-1-16,-36 36 15,-17 0-15,-35 18 16,-18 17-16,-35 18 15,-18 18-15,-35-1 16,17 18-16,-17-17 0,35-18 16,0-18-16,53-17 15,18-18-15,17-18 16,35-17-16,1-18 16,17-18-16,0-17 15,1 18-15,-19 17 16,1 18-16,-1-1 15,-34 19-15,-1-1 16,-18 18-16,-17 18 16,0-18-16</inkml:trace>
  <inkml:trace contextRef="#ctx0" brushRef="#br0" timeOffset="87703.7427">21096 15699 0,'-18'0'0,"18"-18"0,-17 0 16,-1 18-16,1 0 16,-1 0-1,0 18-15,1 0 16,-1 17-16,-17 18 16,17 0-16,0 35 15,1 18-15,17 0 16,0 35-16,0 0 15,17 0-15,19-18 16,-1 1-16,0-18 16,1-18-16,16-18 15,-16 1-15,-1-36 16,18 1-16,-35-1 0,17-35 16,-35 0-16</inkml:trace>
  <inkml:trace contextRef="#ctx0" brushRef="#br0" timeOffset="94309.9535">21343 15769 0,'0'18'16,"18"17"-16,-1 18 15,1 0-15,0 17 0,-1-17 16,1 18 0,0-18-16,-18 0 0,0-18 15,0-17-15,0-1 16,0 1-16,-18-18 15,18-18-15,-18 1 16,18-19-16,0-16 16,0-19-16,-17 0 15,17-17-15,0 0 0,17 17 16,1 19-16,0-1 16,-1 17-16,18 19 15,1-1-15,-1 18 16,0 0-16,18 0 15,-18 18-15,1 17 16,-19-17-16,19 17 16,-36 0-16,0-17 15,0 17-15,-18 0 16,0 1-16,-17-1 16,0-17-16,0-1 15,17-17-15,-17 18 16,17-36-16,0 18 15,18-17 1,0 34 0,18 1-16,0-1 15,17 1 1,-17 17-16,34-17 0,-16 0 16,-1-1-16,0 1 15,1 0-15,-19-18 16,1 0-16,-18 0 15</inkml:trace>
  <inkml:trace contextRef="#ctx0" brushRef="#br0" timeOffset="115825.7876">13317 14235 0,'36'-18'0,"-19"18"16,-17-18-16,0 1 16,0-19-16,0 19 15,0-1-15,-17-17 0,17 17 16,-18 1-16,0-1 15,-17 0-15,17 1 16,-17-1-16,0 36 16,-18-18-16,0 35 15,0 0-15,-17 18 16,-1 0-16,18 0 16,-17 0-16,17 17 0,0-17 15,17 0 1,1 18-16,18-1 0,-1 1 15,18-1-15,0 1 16,18-18-16,-1 18 16,18-19-16,1-16 15,17-1-15,17 0 16,1-35-16,17 0 16,-17 0-16,17-17 15,-18-19-15,-17 1 16,18-18-16,-18-17 15,-18 17-15,0-18 16,-17 1-16,-1-1 16,1 0-16,-18 1 15,0 17-15,0 0 16,-18 18-16,1 0 16,-18-1-16,17 19 0,-17-19 15,-18 36-15,17-17 16,-16 17-16,-1 0 15,0 0-15,0 17 16,18-17-16,17 18 16,18-18-16</inkml:trace>
  <inkml:trace contextRef="#ctx0" brushRef="#br0" timeOffset="117292.338">17851 14182 0,'-36'0'0,"1"0"0,17 0 16,1-18-16,-1 0 15,0-17-15,1 17 16,-18-17-16,-1 18 16,-17-19-16,0 19 15,1 17-15,-19 17 16,18 1-16,-18 0 16,19 17-16,-1 0 0,0 0 15,17 1-15,1 17 16,18 0-16,-1-1 15,18 19-15,0 17 0,0-17 16,18 17 0,-1 0-16,18 0 0,-17-17 15,17-1-15,18-17 16,-17 0-16,16-17 16,-16-19-16,17-17 15,17 0-15,-17-17 16,0-1-16,0-17 15,-18-1-15,18-17 16,-18 1-16,1-1 16,-19 17-16,19-34 15,-36 34-15,17-16 16,-17-1-16,0 0 16,0 17-16,-17-16 15,-1 16-15,0 1 16,1 17-16,-19 1 15,19-1-15,-18 18 0,17 0 16,18 0-16</inkml:trace>
  <inkml:trace contextRef="#ctx0" brushRef="#br0" timeOffset="118512.1338">14605 14199 0,'-18'0'0,"1"18"16,-19-18-16,-16 18 15,-1-1-15,17 1 16,1-18-16,0 18 15,17-1-15,-17 18 16,0 1-16,17 17 16,0 0-16,1 17 15,-1 18-15,18-17 16,18 17-16,-1-17 16,19-1-16,-1-17 15,18-18-15,17 1 16,1-19-16,-1-17 15,1-17-15,0-1 16,-19-17-16,1-18 16,0 18-16,-17-18 0,-1 17 15,-17-17-15,-18 0 16,17 18-16,-17-18 16,-17 0-16,-1 18 15,0-18-15,-17 0 16,0 0-16,-18 0 0,17 18 15,-16-18-15,16 36 16,19-1-16,-1 18 16,18 0-16</inkml:trace>
  <inkml:trace contextRef="#ctx0" brushRef="#br0" timeOffset="119686.9384">17974 15222 0,'18'0'16,"-18"18"-16,-18-18 31,0-18-31,1 1 16,-1 17-16,0-18 0,1 0 15,-18 1-15,17-1 16,-17 1-16,-1-1 16,1 0-16,-18 18 15,0 0 1,0 18-16,18 0 0,-18-1 16,36 1-16,-19 17 15,19 18-15,-1 0 0,18 0 16,-18 17-16,18 19 15,0-19-15,0 1 16,0-1-16,18 1 16,0-18-16,-1-18 15,19 0-15,-1-17 16,0-18-16,18 0 16,-18 0-16,1-18 15,-1 1-15,0-1 16,-17-17-16,-1 17 15,1-17-15,0 0 16,-18-1-16,0 1 16,0 0-16,0-1 15,0 1-15,0-18 16,0 18-16,-18-18 0,0 0 16,1 18-16,17 35 0</inkml:trace>
  <inkml:trace contextRef="#ctx0" brushRef="#br0" timeOffset="120898.8525">22754 15752 0,'0'-36'0,"-17"19"15,17-1-15,-18 0 16,18 1-16,18 17 16,-18 17 15,17 36-16,1 0-15,-1 0 16,-17 18-16,0-18 16,0-1-16,0-16 15,0-1-15,18 0 16,-18-17-16,0 0 16,0-36-1,18 18-15,-18-35 16,17-1-16,-17 1 0,18-18 15,0 0-15,-18 0 16,17 18-16,19-18 16,-19 18-16,1 0 15,17-1-15,0 19 16,18-1-16,-17 18 16,17 0-16,-18 0 15,18 18-15,-18-1 16,-17 1-16,-1 0 0,-17-1 15,0 1-15,-17 0 16,-1-1-16,-17 1 16,-1-1-16,-16-17 15,16 18-15,1-18 16,0 0-16,-1 0 16,19 18-16,-1-1 15,36 1 1,-18 17-16,17 1 15,19-1-15,-1-18 16,0 19-16,18-19 16,0 1-16,0-18 15,-18 0-15,-35 0 0</inkml:trace>
  <inkml:trace contextRef="#ctx0" brushRef="#br0" timeOffset="121238.6963">23671 15628 0,'18'0'0,"0"0"15,-1 0-15,1 0 16,17 0-16,-17 0 16,0 0-16,-1 0 0,1 0 15,-1 0 1,-17-18-1,0 36 79,0 17-94,0 1 16,-17 17-16,17-18 15,0 18-15,-18 0 16,18-18-16,0-35 0</inkml:trace>
  <inkml:trace contextRef="#ctx0" brushRef="#br0" timeOffset="121632.2509">23689 16245 0,'-18'-17'0,"36"17"15,-18-18-15,18 18 16,-1 0-16,-17 18 16,18-18-1,-18 17 1,0 1-1,-18-18 95,18 0-63</inkml:trace>
  <inkml:trace contextRef="#ctx0" brushRef="#br0" timeOffset="122008.2275">23389 15734 0,'0'-18'16,"18"18"-16,-1 0 15,19 0-15,87-17 16,-52 17 0,17 0-16,-17 0 15,-1 0-15,1 0 16,-1 0-16,1 0 15,-18 0-15,-18 0 16,-17 0-16,-1 0 16,1 0-16,-18 0 0</inkml:trace>
  <inkml:trace contextRef="#ctx0" brushRef="#br0" timeOffset="122325.6103">23848 15769 0,'17'53'0,"-17"-18"0,0 1 15,0-1-15,0 0 16,0 18-1,-17-18-15,-1 18 0,18 0 16,-17-17-16,-1 16 16,18-16-16,-18 17 15,18-18-15,0-17 16,0-1-16,0 1 16,0-18-1</inkml:trace>
  <inkml:trace contextRef="#ctx0" brushRef="#br0" timeOffset="122937.915">24712 15505 0,'18'35'0,"-1"0"0,19 18 16,-19 18-16,19-1 15,-19 18-15,1 1 0,-1 16 16,-17-16-16,0-1 15,0 0-15,-17 0 16,-18 18-16,-18 0 16,0 17-16,0 1 15,-18-1-15,1-17 0,-1 0 16,18 0-16,0-36 16,18-17-1,35-53-15</inkml:trace>
  <inkml:trace contextRef="#ctx0" brushRef="#br0" timeOffset="125014.0869">21696 16651 0,'-18'0'31,"18"-18"-31,-17 18 15,-1 0 1,0 18-16,1-18 16,17 18-16,-18 17 15,0 0-15,18 1 16,0 17-16,18-18 0,0 18 16,-1-18-16,19 0 15,-1 1-15,0-36 16,0 0-16,18-18 15,0-17-15,0-36 16,0 1-16,0-19 16,-18-17-16,-17 36 0,-18 70 15</inkml:trace>
  <inkml:trace contextRef="#ctx0" brushRef="#br0" timeOffset="125057.0556">22066 16316 0,'0'0'0</inkml:trace>
  <inkml:trace contextRef="#ctx0" brushRef="#br0" timeOffset="126011.1572">23424 16704 0,'-17'18'31,"-1"-18"0,1 0-15,17-18-16,-18 18 16,0 0-16,1 0 15,-1 0-15,0 0 16,18-18 234,0 18-31</inkml:trace>
  <inkml:trace contextRef="#ctx0" brushRef="#br0" timeOffset="129147.8759">23230 16792 0,'18'0'15,"0"18"-15,-18 17 63,0 0-48,0 36-15,0 17 16,0-17-16,0 17 16,0-18-16,0-17 15,0 0-15,0-53 0</inkml:trace>
  <inkml:trace contextRef="#ctx0" brushRef="#br0" timeOffset="129764.0869">21978 16633 0,'18'-17'0,"-1"17"0,-17-18 15,0 1 17,-35 17-17,17-18-15,-17 0 16,0 1-16,0 17 16,-1 17-16,-17-17 15,0 18-15,18 17 16,-18-17-16,18-1 15,17 19-15,-17-19 16,35 19-16,-18-19 16,18 1-16,0-18 0</inkml:trace>
  <inkml:trace contextRef="#ctx0" brushRef="#br0" timeOffset="136649.829">22860 15205 0,'-18'-18'0,"1"0"15,-1-17-15,-17 18 16,0-19-16,-18 1 0,-18 0 16,1-1-16,-19 19 15,-17-1-15,1 18 16,-19 18-16,1-1 16,17 1-16,-18 17 15,19 1-15,-1-1 16,-18 0-16,18 0 15,1 1-15,16-1 16,1 0-16,0 1 16,17 16-16,19 1 15,-1 18-15,17 0 16,19-1-16,-1 1 16,0-1-16,18 18 15,0 1-15,0-1 16,0 0-16,18 18 15,-18-18-15,0 18 16,0 0-16,0-1 16,0-16-16,-18 17 15,18-18-15,0-18 0,0 18 16,18-17-16,0-18 16,35 0-16,0 0 15,17-18 1,18 18-16,0-18 0,18 18 15,35-18-15,1 18 0,34 0 16,-17-17 0,-18-1-16,-18-18 0,18 1 15,53 0-15,36 17 16,34-17-16,-34-18 16,-36 17-16,-18-34 15,-35 17-15,141-36 16,-141 1-1,-35 0-15,-18-18 16,1 18-16,-19-36 16,-17 1-16,0-19 15,18 1-15,-18-18 16,-1 18-16,1-18 16,-17 0-16,-1 1 15,-17-1-15,-1 18 16,1-18-16,-18 0 0,0-18 15,0 19 1,-18-19-16,-17 18 0,-18 0 16,0 18-16,0 18 15,53 70-15</inkml:trace>
  <inkml:trace contextRef="#ctx0" brushRef="#br0" timeOffset="137791.4306">12330 14023 0,'-18'-18'0,"18"1"15,-18-1-15,1 0 0,-19 1 16,19-19-16,-19 19 16,-16-1-16,-19 1 15,0-19-15,-17 19 16,-18-1-16,1 0 15,-1 1-15,-18-1 0,1 0 16,-1 1 0,1 17-16,-18 17 0,0-17 15,17 18-15,-17 0 16,18-1-16,17 1 16,0-18-16,0 18 15,0-18-15,18 0 16,0 0-16,0 0 15,17 0-15,1 17 0,-1-17 16,18 36-16,0-1 16,0 0-16,36 18 15,-1 0-15,0 17 16,18-17-16,0 18 16,0 0-16,0-1 15,0 1-15,0-1 16,0 18-16,0 1 15,-17-1-15,17 18 16,-18 17-16,0 1 16,1-1-16,17 0 15,-18 1-15,18-18 16,-17 0-16,17-18 16,0 0-16,17 0 15,-17-17-15,18-1 0,-1 1 16,1-1-16,17-17 15,18 0-15,0 0 16,18-18-16,17 1 16,0-19-16,18 19 15,0-36-15,17 17 16,1-17-16,-1 18 16,1 0-16,17-18 15,-18 17-15,1 1 16,17-1-16,-18-17 0,1 0 15,-18 0-15,17-17 16,-17-18-16,-18 17 16,0-17-16,1-1 15,-19 1-15,-17 17 16,-18 18-16,-35 0 0</inkml:trace>
  <inkml:trace contextRef="#ctx0" brushRef="#br0" timeOffset="142276.7822">18115 15928 0,'-17'-18'15,"17"18"-15</inkml:trace>
  <inkml:trace contextRef="#ctx0" brushRef="#br0" timeOffset="163263.1103">18344 16122 0,'-17'0'47,"-1"18"-16,1-1-31,-1 19 16,0-1-16,1 0 15,-1 0-15,18 18 16,0 18-16,-18-18 16,36 17-16,0 1 15,17-18-15,0 0 0,18 0 16,0-18-16,18 0 15,-19-17-15,19-1 16,-18-17-16,0 0 16,-18 0-16,-35 0 0</inkml:trace>
  <inkml:trace contextRef="#ctx0" brushRef="#br0" timeOffset="163755.2978">18962 16016 0,'70'53'0,"-34"-35"0,-1-18 16,-17 0 0,-1 0-1,-17-18-15,18 18 16,-18 18 46,0 17-46,0-17-16,0 17 16,-18 18-16,18-18 15,-17 18-15,17 0 16,0 0-16,0 0 15,-18 0-15,18-18 16,0 18-16,0-36 16,0 1-16,0-18 0</inkml:trace>
  <inkml:trace contextRef="#ctx0" brushRef="#br0" timeOffset="163965.2588">18944 16633 0,'18'53'15,"17"-53"-15,0-17 16,18-1-16,-17 0 0,16 1 16,1-1-16,0 18 15,0-17-15,0 17 16,0 0-16,-53 0 0</inkml:trace>
  <inkml:trace contextRef="#ctx0" brushRef="#br0" timeOffset="164413.5009">19720 16245 0,'0'18'16,"-17"0"-16,17 17 15,0-17-15,0 17 16,17 0-16,1 0 16,0 1-16,-1-19 0,1 1 15,-1 0-15,19-18 16,-1-18-16,-17 18 16,17-35-16,18 17 15,-35-17-15,17 0 16,-18-1-16,-17 1 15,0 0-15,-17-1 16,-1 19-16,1-1 16,-19-17-16,1 35 15,0-18-15,17 18 16,18 0-16</inkml:trace>
  <inkml:trace contextRef="#ctx0" brushRef="#br0" timeOffset="164727.954">20179 15981 0,'18'35'0,"-18"0"15,17 1-15,18-1 16,-17 0-16,0 1 0,-1-1 16,1 0-16,0 0 15,-36 18-15,18 0 16,-18 0-16,1 0 16,-19 18-16,19-19 15,-18 19-15,17-18 16,0 0-16,1-18 15,-1 0-15,18-35 0</inkml:trace>
  <inkml:trace contextRef="#ctx0" brushRef="#br0" timeOffset="165797.29">9402 16404 0,'-18'0'0,"0"-17"0,18-1 16,18 18 15,0 0-31,17 18 16,-18-1-16,19 1 15,-19-1-15,19 1 16,17 0-16,-18-1 15,18-17-15,17 0 16,-17 0-16,35 0 16,1-17-16,-1-19 0,0 19 15,0-1-15,18-17 16,-18 17-16,0 18 16,1-17-16,-1 17 15,-18 0-15,19 17 16,-37-17-16,19 0 15,-18 18-15,-18-18 16,-17 0-16,0 0 16,-1 0-16,-17-18 31,0-17-15,0 17-16,0-17 15,0 0-15,0 17 16,-17 1-16,-1-1 15,-17 18 1,17 0-16,-17 0 16,17 0-1,-17 0-15,17 18 0,0-1 16,1-17-16,17 0 0</inkml:trace>
  <inkml:trace contextRef="#ctx0" brushRef="#br0" timeOffset="166216.2353">10195 16986 0,'36'0'0,"-19"0"0,18-17 0,18-1 16,0-17-16,-17 17 15,17 0-15,-18 1 16,-18 17-16,1 0 15,0 0-15,-18 17 16,0 19 0,0-19-16,0 36 15,0 0-15,-18 0 0,18 18 16,-18-18-16,1-1 16,-1 1-16,1 0 15,17-17-15,-18-19 0,18 1 16,-18-18-1,18 0-15</inkml:trace>
  <inkml:trace contextRef="#ctx0" brushRef="#br0" timeOffset="166395.9228">10389 17427 0,'-17'0'0,"34"0"15,-17 18-15,36 0 16,-19-18-16,19 17 15,-1-17-15,-18 0 16,19 0-16,-1 0 16,-17 0-16,-1 0 15,-17 0-15</inkml:trace>
  <inkml:trace contextRef="#ctx0" brushRef="#br0" timeOffset="169897.8759">19579 17956 0,'0'18'32,"18"0"-32,-18 17 15,17 0-15,-17 18 16,0 18-16,0-1 15,18 1-15,-18-1 16,0-17-16,18-17 16,-1-1-16,1-53 15,-18 18-15</inkml:trace>
  <inkml:trace contextRef="#ctx0" brushRef="#br0" timeOffset="170272.8759">19826 17745 0,'18'17'0,"-1"1"0,19 0 15,-19 17-15,1-17 16,17 17-16,-17 0 16,0-17-16,-18 17 15,17 0 1,-34-17-16,17 17 0,-18-17 15,0 0-15,-17-1 16,17 1-16,-17-18 16,17 0-16,1 0 15,-19 0-15,19 0 16,17 17-16,-18-17 16,18 18-16,0 0 15,18 17-15,-18-17 16,17 17-16,19 18 15,-19-18-15,19 0 16,-19 1-16,19-19 16,-19 1-16,1-18 15,-18 0-15</inkml:trace>
  <inkml:trace contextRef="#ctx0" brushRef="#br0" timeOffset="171034.5946">20567 18009 0,'18'-17'0,"-18"-1"0,17 0 16,-17 1-16,0-1 15,0 0-15,0 36 47,18 0-47,-18 35 16,0 0-16,18 0 15,-18 17-15,0-17 16,17 0-16,-17 0 16,0-18-16,0-17 0,0-1 15,0-52 1,0 0-1,0 0-15,0-18 16,0 0-16,0 0 16,0-18-16,18 18 15,-18 18-15,35-18 16,-17 35-16,-1 1 0,1-1 16,17 18-16,-17 0 15,0 18-15,-1-18 16,18 17-16,-35 1 15,18 17-15,-18-17 16,0 0-16,0-1 16,-18 1-16,-17 0 15,18-1-15,-19 1 16,19-18-16,-1 18 16,0-18-16,18 17 15,18-17 1,-18 18-16,18 17 15,17-17-15,-17-1 16,-1 1-16,18-18 16,1 18-16,-1-18 15,0 0-15,1 0 16,-36 0-16,17 0 0</inkml:trace>
  <inkml:trace contextRef="#ctx0" brushRef="#br0" timeOffset="171523.8524">21396 17868 0,'18'0'16,"-1"0"-16,1 0 0,0 0 16,-1 0-16,1-17 15,-18-1 32,0 36 31,0-1-78,0 1 16,0 17-16,0 0 15,0 1-15,17-1 0,-17 0 16,0-17-16,0 17 16,18 0-1,-18-17-15,0 0 16,18-1-16,-18 1 16,0 17-16,17 1 15,-17-1-15,0 0 16,0 18-16,0-18 15,0-17-15,0 0 0,18-18 16,-18-18 15,0 18-31</inkml:trace>
  <inkml:trace contextRef="#ctx0" brushRef="#br0" timeOffset="171889.0869">21220 17921 0,'-53'0'0,"53"18"16,17-18-16,1 0 0,17 0 15,18-18-15,-18 18 16,18 0 0,0 0-16,-17 0 0,16 0 0,-16 0 15,17 0-15,-18 18 16,0-18-16,-17 17 15,-1-17-15,1 0 16,-18 0 15</inkml:trace>
  <inkml:trace contextRef="#ctx0" brushRef="#br0" timeOffset="172882.2509">20426 18362 0,'17'18'0,"1"-1"0,0 1 0,-1 17 16,1-35-16,0 0 15,-1 18 1,1-18-16,0 18 0,17-18 15,18 0-15,-18 0 16,18 0-16,0-18 16,0 18-16,0 0 15,0-18-15,-18 18 0,0 0 16,18 0-16,-18 0 16,1 0-16,-1 0 15,0 0-15,1 0 16,-19 0-16,18 0 15,-35-17-15,18 17 16,-18 0 0</inkml:trace>
  <inkml:trace contextRef="#ctx0" brushRef="#br0" timeOffset="173427.1728">19226 17692 0,'-17'0'15,"17"17"32,0 1-31,-18 0-16,18 17 16,0 18-16,-18-18 0,18 18 15,-17-18-15,17 18 16,0 0-16,-18 18 15,18-18-15,0 17 16,0 1-16,0-1 16,0 1-16,0 17 0,18-35 15,17 0-15,-17 0 16,35-35-16,-36-1 16,-17-17-16</inkml:trace>
  <inkml:trace contextRef="#ctx0" brushRef="#br0" timeOffset="173793.3837">21802 17674 0,'17'18'0,"1"-1"16,0 19-16,-1-1 16,1 0-16,17 1 15,-17-1-15,17 18 16,-17 0-16,-1 0 15,1 0-15,0-1 0,-1 1 16,-17 0-16,0 0 16,-17 0-16,-19 0 15,19 18-15,-19-1 16,1-35-16,35-35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887" units="cm"/>
          <inkml:channel name="Y" type="integer" max="1034" units="cm"/>
          <inkml:channel name="T" type="integer" max="2.14748E9" units="dev"/>
        </inkml:traceFormat>
        <inkml:channelProperties>
          <inkml:channelProperty channel="X" name="resolution" value="58.96875" units="1/cm"/>
          <inkml:channelProperty channel="Y" name="resolution" value="43.08333" units="1/cm"/>
          <inkml:channelProperty channel="T" name="resolution" value="1" units="1/dev"/>
        </inkml:channelProperties>
      </inkml:inkSource>
      <inkml:timestamp xml:id="ts0" timeString="2019-02-05T18:17:17.3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348 1887 0,'0'0'15</inkml:trace>
  <inkml:trace contextRef="#ctx0" brushRef="#br0" timeOffset="350.5859">22437 2099 0,'35'-35'15,"-35"17"1,0 36-16,18-1 16,-1 36-16,1 18 15,35 17-15,0 36 16,0 17-16,17-18 15,1-17-15,-1-18 16,-34-35-16,-36-53 0</inkml:trace>
  <inkml:trace contextRef="#ctx0" brushRef="#br0" timeOffset="539.0624">22913 1852 0,'-35'35'15,"-18"54"1,17-37-16,1 19 0,-18 17 16,-17 53-16,-1 18 15,1-18-15,17-35 16,17-35-16,19-18 16,17-53-16</inkml:trace>
  <inkml:trace contextRef="#ctx0" brushRef="#br0" timeOffset="869.1406">22331 3440 0,'-18'17'0,"1"19"0,-1-1 16,0 0-16,36-17 15,17 17 1,18 18-16,0 0 16,18 17-16,-36-17 0,-35-53 0</inkml:trace>
  <inkml:trace contextRef="#ctx0" brushRef="#br0" timeOffset="1144.5312">22966 3528 0,'-18'17'16,"18"1"-16,-35 0 15,0 17-15,-1 18 16,-17-18-16,18 18 16,-18 0-16,18-18 15,17 18-15,1-18 16,17 1-16,0 17 15,0-18-15,0 0 0,17 36 16,1-18-16,-18 17 16,18 1-1,-18-18-15,0 0 0,0-53 16</inkml:trace>
  <inkml:trace contextRef="#ctx0" brushRef="#br0" timeOffset="1636.7188">22278 5098 0,'35'0'16,"0"0"-16,1 0 16,17 0-16,0-18 15,0 18-15,-1 0 16,1 0-16,-17 18 15,-1-1-15,0 1 0,-17 0 16,-18 17-16,0 18 16,-18 17-16,1-17 15,-1 18-15,-17-1 16,17 1-16,18-1 16,0 1-16,0 0 0,18-19 15,17 1-15,0 0 16,-35-53-16,53 36 0,0-19 15,0 1-15,-18-18 16,18 0-16,-35-18 16,17 1-16,-17-1 15,-18-17-15,0 35 0</inkml:trace>
  <inkml:trace contextRef="#ctx0" brushRef="#br0" timeOffset="1885.7422">22348 5644 0,'0'-17'31,"18"17"-31,0-18 16,35-17-16,0 0 0,0 17 15,17 0-15,-17 1 16,0 17-1,0 0-15,-18 0 0,0 0 16,18 0-16,0 0 16,0 0-16,-18 0 15,-35 0-15</inkml:trace>
  <inkml:trace contextRef="#ctx0" brushRef="#br0" timeOffset="2992.1875">20832 4022 0,'-18'70'0,"18"-34"16,0-36-16</inkml:trace>
  <inkml:trace contextRef="#ctx0" brushRef="#br0" timeOffset="3398.4375">21308 4145 0,'0'18'0,"-18"-1"16,1-17-16,-1 0 15,-17 18-15,-18-18 16,0 18-16,0-18 16,-18 17-16,18-17 0,-35 18 15,18 17-15,17-17 16,-18 17-16,18 18 15,18-18-15,0 1 16,-1-1-16,19-17 16,-1-18-16,36 0 15,-18-18-15,17 0 16,-17 18-16</inkml:trace>
  <inkml:trace contextRef="#ctx0" brushRef="#br0" timeOffset="3699.2188">20832 3898 0,'-18'0'16,"0"18"0,1-18-16,-1 17 15,-17 19-15,-1-1 16,19 0-16,-18 18 15,-1 0-15,1 18 16,17 17-16,-17-35 16,35 17-16,0 1 15,0-18-15,18 0 16,17-18-16,0 18 0,1-18 16,16 1-16,1-19 15,18 1-15,-18-18 16,-18 0-16,-35 0 0</inkml:trace>
  <inkml:trace contextRef="#ctx0" brushRef="#br0" timeOffset="4511.7188">17515 4075 0,'36'0'0,"-1"17"16,0 1-16,1 17 15,16 0-15,-16 18 16,17 0-16,-18 18 16,18-36-16,-18 0 15,0-17-15,-35-18 0</inkml:trace>
  <inkml:trace contextRef="#ctx0" brushRef="#br0" timeOffset="4698.2422">17974 3898 0,'-18'53'0,"1"-18"16,-19 36-16,19 0 15,-18 17-15,-1 0 16,1 0-16,0 0 16,-18 0-16,18 1 15,-1-19-15,19 1 0,-1-36 16,18-35-16</inkml:trace>
  <inkml:trace contextRef="#ctx0" brushRef="#br0" timeOffset="5518.5547">17621 5468 0,'-35'-18'0,"17"18"15,36 0 16,0 36-15,-1-1-16,36 18 16,-18 17-16,1-34 15,-1-1-15,-17 0 0,17-17 16,-35-18-16</inkml:trace>
  <inkml:trace contextRef="#ctx0" brushRef="#br0" timeOffset="5896.4843">18098 5345 0,'-36'35'0,"19"-17"0,-1-1 15,0 1-15,-17-1 0,17 19 16,-17-19 0,17 19-16,18-1 0,0 0 15,-17 0-15,34 1 16,-17-1-16,0 0 16,0 1-16,18 16 15,-18-16-15,18 17 16,-18 0-16,0 0 15,17-1-15,1 1 16,-18 0-16,18 35 16,-1-17-16,-17-53 15,0-1-15,0-17 16</inkml:trace>
  <inkml:trace contextRef="#ctx0" brushRef="#br0" timeOffset="7024.4141">17480 4110 0,'-17'0'0,"17"18"0,-18-1 15,18 1 48,18-1-47,-1 1-16,18 17 15,-17 1-15,17-19 0,-17 19 16,17-19-16,1 1 15,-1-1-15,0-17 16,0 0-16,1 0 16,-19 0-16,19-17 15,-1-1-15,-18 1 16,1-1-16,-18-17 16,18 17-16,-18-17 15,0-1-15,-18 19 16,18-18-16,-18 17 15,1 18 32,17-18 78,0 1-78,-18 17-16,18 0 157</inkml:trace>
  <inkml:trace contextRef="#ctx0" brushRef="#br0" timeOffset="7497.0703">17392 4075 0,'0'17'31,"0"-34"-15,18 17 0,-1-18-16,1 0 15,17 18-15,-17-17 16,17 17-16,0 0 16,1 17-16,-1 1 15,0 0-15,18 17 16,-35-17-16,17 17 0,0 0 15,-17-17-15,17 52 16,-17-52 0,-18 17-16,-18-17 15,18 17-15,-17 0 16,-19 1-16,1-1 16,17 0-16,-17 0 15,0 1-15,0 17 16,-1-18-16,1 0 15,17-17-15,18 0 0,0-36 16,18-17 0,0-1-16,-18 36 0</inkml:trace>
  <inkml:trace contextRef="#ctx0" brushRef="#br0" timeOffset="7827.1484">18080 3933 0,'18'0'32,"-36"0"-17,0 18 1,1-18-16,-1 18 16,-17-1-16,17 1 15,-17 17-15,-1-17 16,19 35-16,-18-18 15,17 18-15,0 0 16,18 0-16,-17 0 16,34 0-16,-17-18 15,18 18-15,17-18 16,0 0-16,-17-17 0,35 0 16,-18-1-16,1-17 15,-1 0-15,0 0 16,-17 0-16,-18 0 0</inkml:trace>
  <inkml:trace contextRef="#ctx0" brushRef="#br0" timeOffset="8900.3905">17692 5203 0,'-18'0'0,"18"18"16,-17 17-16,17 1 15,-18-1-15,0 18 16,1-18-16,17 18 16,0-18-16,17 1 15,1-1-15,17 0 16,-17 0-16,17 1 15,0-1-15,1-17 0,-1-1 16,0-17-16,0-17 16,18-1-16,-17-35 0,-19 18 15,19-36 1,-19 18-16,1 0 0,-18 1 16,0-1-16,0 17 15,18 19-15,-36 17 16,18 17-1,0 1-15,-18 0 16,1 17-16,-1 0 16,0 0-16,18 1 15,-17 17-15,-1 17 16,0 1-16,18-1 0,0 18 16,0 18-16,18 0 15,0-18-15,-1 1 16,1-1-16,-18-18 15,18 1-15,-1-36 16,-17 18-16,0-35 16,-17 17-16,17-17 15,-18-1-15,0 1 0,-17-18 16,17 0-16,-17-18 16,17 18-16,-17-35 15,18 17-15,-19-17 16,19 17-16,-1-17 15,18 17-15,0 1 16,0-18-16,0 17 16,0-17-16,18-1 15,-1 1-15,19 0 16,-19 0-16,18 17 16,-17 0-16,17 18 15,1 0-15,-1 0 16,0 18-16,-17-18 15,17 0-15,0 0 16,-17 0-16,0 0 16,-1 0-16,-17-18 15,0 18 1</inkml:trace>
  <inkml:trace contextRef="#ctx0" brushRef="#br0" timeOffset="11738.2813">19756 4904 0,'-18'141'0,"18"-88"0,0-53 16</inkml:trace>
  <inkml:trace contextRef="#ctx0" brushRef="#br0" timeOffset="12401.3671">19967 5521 0,'18'0'0,"-18"-18"0,0 1 16,-18-1 0,18-17-16,-17 17 15,-1-17-15,0 17 16,-17-17-16,0 17 15,17-17-15,-17 17 16,-18-17-16,18 0 16,-1 17-16,1 1 0,0-19 15,0 36-15,17-17 16,0 17-16,1 17 16,17 1-16,17 0 15,1 34-15,0 1 16,-1 18-16,18 0 15,-17 34-15,17 1 16,1 0-16,-1 17 16,-17-17-16,-1 0 15,1-35-15,-1-36 0,-17 0 16,0-35-16</inkml:trace>
  <inkml:trace contextRef="#ctx0" brushRef="#br0" timeOffset="12616.2109">19385 5662 0,'-17'88'0,"17"-70"16,35-36-16,0 1 15,18-19-15,18 19 0,-19-19 16,19 1-16,0 0 15,-19 17-15,19 1 16,-18-1-16,-18 18 16,-35 0-16</inkml:trace>
  <inkml:trace contextRef="#ctx0" brushRef="#br0" timeOffset="13073.2422">20214 5133 0,'-17'0'16,"-1"18"0,0-1-16,-17 36 0,17 0 15,1 0-15,-1 35 16,18 0-16,18 18 0,-18 0 16,35-18-16,0 0 15,1-35-15,-1-17 16,0-19-16,-35-17 0</inkml:trace>
  <inkml:trace contextRef="#ctx0" brushRef="#br0" timeOffset="14457.0313">21361 4974 0,'17'0'0,"19"0"16,-19 18-16,19-1 15,-19 19-15,1-1 16,17 18-16,-17 0 16,-1 17-16,1-17 15,0 18-15,-18-18 16,17 0-16,-34 0 16,17 17-16,-18-17 15,-17 0-15,17 0 16,-17-18-16,17 0 15,18-35-15</inkml:trace>
  <inkml:trace contextRef="#ctx0" brushRef="#br0" timeOffset="14970.7031">20320 5327 0,'0'-18'0,"18"1"0,-18-19 16,17 19-16,-17 34 16,18-17-16,0 36 15,17 17-15,18 0 16,0 17-16,0 1 15,-18-1-15,0-17 16,-35-53-16</inkml:trace>
  <inkml:trace contextRef="#ctx0" brushRef="#br0" timeOffset="15147.4608">20673 5080 0,'-18'0'16,"1"18"-16,-1 17 15,0 18-15,-17 0 16,17 0-16,-17 17 16,0 1-16,-1-1 15,19 1-15,-18-18 16,17-18-16,18-35 0</inkml:trace>
  <inkml:trace contextRef="#ctx0" brushRef="#br0" timeOffset="15355.4688">20814 5450 0,'0'36'16,"18"-19"-16,-18 1 15,0 0-15,0-1 16,0 1 0,0-18-16</inkml:trace>
  <inkml:trace contextRef="#ctx0" brushRef="#br0" timeOffset="15539.0625">20779 5080 0,'17'0'0,"-17"18"15,18-1-15,0 1 16,-1 17-16,18-35 16,-17 18-16,-18-18 0</inkml:trace>
  <inkml:trace contextRef="#ctx0" brushRef="#br0" timeOffset="15852.5391">21061 5045 0,'35'-36'0,"-17"36"0,-36 18 15,0 0-15,18 17 16,-17-17-16,-1 17 15,1-17-15,17-1 0,-18-17 16,18 18-16,-18-18 16,18 17-16,-17 1 15,34 0-15,-17-1 16,18 19-16,0 17 16,-1 0-16,-17-1 15,18 1-15,-1 0 16,-17 0-16,0 0 15,0-18-15,0-17 16,0 0-16,0-18 0</inkml:trace>
  <inkml:trace contextRef="#ctx0" brushRef="#br0" timeOffset="16176.7578">21202 5168 0,'18'0'16,"-1"18"0,1-18-16,0 0 15,-1 0-15,1 0 0,-1 0 16,1 0-16,-18 17 16,18 1-16,-18 0 15,0-1-15,0 1 16,0 17-16,-18 1 15,0-1-15,1 18 16,17 0-16,-18 17 16,18-17-16,18 0 15,-18-18-15,17 1 16,1-19-16,17 1 16,-17-18-16,0-18 15,-1 18-15,-17 0 0</inkml:trace>
  <inkml:trace contextRef="#ctx0" brushRef="#br0" timeOffset="16373.0469">21308 5203 0,'35'36'0,"0"-36"15,18 17-15,-17-17 0,-1 18 16,0-18-16,0 0 16,-17 0-16,-18 0 15</inkml:trace>
  <inkml:trace contextRef="#ctx0" brushRef="#br0" timeOffset="17092.7734">21237 4939 0,'-17'0'0,"17"-18"32,-18 18-32,36 0 0,-1 0 15,1 0-15,0 0 16,17 0-16,0 18 15,0 0-15,-17-18 16,17 35-16,1-18 16,-19 1-16,-17 0 15,18-1-15,-36 1 16,18 17-16,0-17 0,-17 17 16,-1 18-16,0 0 15,1 18-15,-1-18 16,18 17-16,-18-17 15,1 0-15,-1-35 16,18-18-16</inkml:trace>
  <inkml:trace contextRef="#ctx0" brushRef="#br0" timeOffset="17561.5234">21255 5927 0,'35'35'15,"-35"-17"-15,-17-1 16,17 19-16,0 16 16,-18 1-16,18-17 15,0-36-15</inkml:trace>
  <inkml:trace contextRef="#ctx0" brushRef="#br0" timeOffset="34652.3438">18821 4904 0,'17'0'0,"1"0"0,-18 0 0</inkml:trace>
  <inkml:trace contextRef="#ctx0" brushRef="#br0" timeOffset="35879.5818">10407 8467 0,'35'-36'0,"18"-17"0,-53 53 0</inkml:trace>
  <inkml:trace contextRef="#ctx0" brushRef="#br0" timeOffset="37879.7422">9384 9331 0,'0'0'16</inkml:trace>
  <inkml:trace contextRef="#ctx0" brushRef="#br0" timeOffset="39045.2492">9613 9243 0,'0'-18'16,"18"18"-16,-18-17 16,0-1-16,0 0 15,0 1-15,0-1 16,0 0-16,-18 1 15,1-1-15,-1 0 16,0 1-16,1-1 16,-1-17-16,-17 17 0,17 1 15,-17-19-15,0 19 16,-1-19-16,1 19 16,0-1-16,-1 18 15,1-18-15,0 1 0,0 17 16,-18-18-1,0 18-15,-18 0 0,1 0 16,-1 18-16,18-1 16,-17 1-16,-1 0 15,18 17-15,-17 18 16,17 0-16,0 0 16,0 17-16,18-17 15,-1 0-15,19 18 16,-1-18-16,0 0 15,18 17-15,-17-17 16,17 18-16,0-19 16,17-16-16,1 17 31,0-36-31,-1 19 0,36-19 0,0 19 16,18-1-16,35 0 0,-18-17 15,18-1-15,-18-34 16,0 17-16,0-36 15,0 1-15,1 0 16,-37-36-16,1 18 16,0-17-16,-17-1 15,-1 1-15,-35-18 16,17 35-16,-17-18 16,0 18-16,0 18 0,0 0 15,-17 17-15,-1 0 16,-17 18-16,0 0 15,-1 0-15,36 0 0</inkml:trace>
  <inkml:trace contextRef="#ctx0" brushRef="#br0" timeOffset="43004.7504">4551 9490 0,'-18'70'16,"18"-70"-16,0 71 0</inkml:trace>
  <inkml:trace contextRef="#ctx0" brushRef="#br0" timeOffset="44649.3506">4145 9225 0,'35'-17'16,"1"17"-16,-1 0 0,18-18 16,17 0-16,-17 1 15,36-19-15,-1 19 16,18-19-16,-1 1 16,1 0-16,18 0 15,-18 17-15,17 0 16,-17 1-16,0-1 15,-18 0-15,18 18 16,-18 0-16,0 0 16,0 0-16,-17 0 15,-1 0-15,1 0 16,0 0-16,-19 0 16,-16 0-16,-1 0 0,0 0 15,-17 0-15,-18 18 16,18-18-16,-36 0 31,0 0-31,-17 0 16,0 0-16,-18 0 15,0 0-15,-35 0 16,-18 0-16,0 0 16,-17 18-16,-19-1 0,37 1 15,16 0-15,89-18 0</inkml:trace>
  <inkml:trace contextRef="#ctx0" brushRef="#br0" timeOffset="52685.5703">7214 17004 0,'53'0'0,"-35"0"15,-18 0-15</inkml:trace>
  <inkml:trace contextRef="#ctx0" brushRef="#br0" timeOffset="54033.2896">9225 9807 0,'0'0'16</inkml:trace>
  <inkml:trace contextRef="#ctx0" brushRef="#br0" timeOffset="57772.0652">9384 8961 0,'0'-18'0,"18"0"0,-18-17 16,0 0-16,0 17 16,0 0-16,0 1 15,-18-1-15,-17-17 16,17 17-16,-17 1 15,17-1-15,-17 0 16,0 1-16,-1-1 16,1 0-16,0 18 15,-18 0-15,-18 0 16,1 0-16,-19 36 16,1-19-16,0 19 15,0 17-15,0-1 16,17 1-16,-17 18 15,35-1-15,-18-17 16,19 18-16,-1 0 16,0-1-16,17-17 0,1 18 15,18 17-15,-1-18 16,18 1-16,18-1 16,17-17-16,0 18 15,18-18-15,0 0 16,0-18-16,17 18 0,-17-18 15,18 0-15,-1-17 16,19 17-16,-19-17 16,18-18-16,1 0 15,-1 0-15,-18-35 16,18-1-16,-17-16 16,-18-19-16,0 0 15,-18 1-15,0-18 16,1-1-16,-19 1 15,-17 0-15,0 18 16,0-1-16,-17 0 16,-1 19-16,0 16 15,-17 1-15,0 0 16,0 17-16,-18 0 0,17 18 16,-34 18-16,35 0 15,35-18-15</inkml:trace>
  <inkml:trace contextRef="#ctx0" brushRef="#br0" timeOffset="58805.744">4957 18045 0,'17'0'0,"18"17"0,-35-17 0</inkml:trace>
  <inkml:trace contextRef="#ctx0" brushRef="#br0" timeOffset="61871.1063">3422 16051 0,'0'0'0</inkml:trace>
  <inkml:trace contextRef="#ctx0" brushRef="#br0" timeOffset="62297.4553">3122 16334 0,'0'17'47,"0"1"-31,35 0-16,-17-18 15,17 17-15,18 1 16,-18-18-16,1 0 16,-1 0-16,18 0 0,-35 17 15,-18-17-15</inkml:trace>
  <inkml:trace contextRef="#ctx0" brushRef="#br0" timeOffset="62538.473">3246 16404 0,'17'35'0,"1"-17"0,17 0 16,0 17-16,-17-53 16,17 18-16,1-17 15,-1 17-15,0-18 16,-17 18-16,-18 0 0</inkml:trace>
  <inkml:trace contextRef="#ctx0" brushRef="#br0" timeOffset="63013.5476">3281 16792 0,'17'0'0,"-17"-17"16,18 17-16,0-18 15,-1 18-15,1-18 16,17 18-16,1-17 16,-19-1-16,19 18 0,-19 0 15,-17 0-15</inkml:trace>
  <inkml:trace contextRef="#ctx0" brushRef="#br0" timeOffset="64038.5253">1147 15363 0,'-18'-17'16,"18"-1"-1,0 1 17,-18 17-17,1 17 1,-1 18 0,0 1-16,1 17 15,-1 0-15,0 35 16,1 0-16,-19 18 15,19 0-15,-1 35 16,1 18-16,-1-1 16,18 19-16,18 17 15,17 0-15,0 0 16,0 0-16,18-35 16,0-18-16,-17-36 15,16-16-15,1-36 16,0-18-16,0-35 15,-53 0-15</inkml:trace>
  <inkml:trace contextRef="#ctx0" brushRef="#br0" timeOffset="64383.085">1535 15275 0,'17'0'31,"1"18"-31,-1-18 16,19 18-16,-19-1 15,19 1-15,-1-1 16,0 1-16,1 17 0,-1-17 15,-18 0 1,-17-18-16</inkml:trace>
  <inkml:trace contextRef="#ctx0" brushRef="#br0" timeOffset="64570.1565">1817 15169 0,'-18'18'0,"1"0"0,-19 35 16,-17 0-16,18-1 0,17 1 15,-17 0-15,17 0 16,1-17-16,-1-19 16,18 1-16,0-1 15,0-17-15</inkml:trace>
  <inkml:trace contextRef="#ctx0" brushRef="#br0" timeOffset="65261.1896">2258 15240 0,'-18'18'31,"0"-18"-31,1 17 16,-18-17-16,-1 18 15,-17 0-15,0 17 0,1-18 16,-1 36-16,0-17 16,0 34-16,-18 1 15,18-18-15,18 0 16,0 0-16,17-18 15,18-35-15</inkml:trace>
  <inkml:trace contextRef="#ctx0" brushRef="#br0" timeOffset="65465.0519">2187 15505 0,'-17'17'0,"17"19"15,-18-1-15,18 0 16,0-17-16,0-1 16,0 1-16,0-18 0</inkml:trace>
  <inkml:trace contextRef="#ctx0" brushRef="#br0" timeOffset="65754.0961">2187 15646 0,'18'-18'15,"-1"0"-15,1 1 16,0-1-16,-1 18 0,1 18 16,0-18-16,17 17 15,-17 1-15,17 0 16,0-18-16,-17 0 16,17 0-16,-17-18 15,17 0-15,-17-17 0,-1 18 16,1-19-16,-18 19 15,18-1-15,-18 0 16,0 1-16,0-1 16,0 36 15,0-1-15,17-17-16,1 18 15,-1-18-15,1-35 16,-18-1-16,0 36 15,18-70-15</inkml:trace>
  <inkml:trace contextRef="#ctx0" brushRef="#br0" timeOffset="66644.1991">1640 16334 0,'0'17'31,"18"19"-31,-18-1 0,18-18 16,-1 19-16,-17-19 15,18 1-15,0 0 16,-1-1-16,1-17 16,0 0-16,-1 0 15,1-17 1,-18-19-16,17 19 16,-17-19-16,0 19 15,0-18-15,0 17 16,0 0-16,0 1 15,0 34 1,0 1 0,0 17-1,0 0-15,18 1 0,-18 17 16,0 35 0,0-53-16,0-17 15,0-1 1,-18 1-16,1 0 0,17-1 0,-18-17 15,1 18 1,-1-36-16,0 18 16,18 0-16</inkml:trace>
  <inkml:trace contextRef="#ctx0" brushRef="#br0" timeOffset="66954.2994">2293 16369 0,'-18'18'15,"1"-18"-15,-1 17 16,-17 1-16,17-18 15,1 17-15,-19-17 16,19 0-16,-19 18 0,1 0 16,0 17-16,0 0 15,-1 1-15,1 16 16,17-16 0,1-1-16,-1 0 0,0-17 15,18-18-15</inkml:trace>
  <inkml:trace contextRef="#ctx0" brushRef="#br0" timeOffset="67368.7237">2222 16528 0,'-17'17'15,"17"1"-15,0 17 16,-18-17-16,18-1 16,0 1-16,0 0 15,18-1-15,-18 1 16,0 0-16,17-1 16,-17 1-16,0 0 15,18-18 1,0 0-16,-1 0 15,1 0-15,0-18 16,17 18-16,0 0 0,-17 0 16,17 0-16,-17 0 15,-1 0-15,1 0 16,0 0-16,-1 0 31,-17-18-31,0 1 16,0-19-16,0 19 15,0-19-15,-17 19 16,17-1-16,0 18 0</inkml:trace>
  <inkml:trace contextRef="#ctx0" brushRef="#br0" timeOffset="67942.0267">2170 17410 0,'0'-18'0,"0"36"16,-18-18-16,18 35 15,-18 0-15,18 18 16,-17 0-16,17 18 16,17-1-16,-17 18 15,18-17-15,-18-18 0,0-53 16</inkml:trace>
  <inkml:trace contextRef="#ctx0" brushRef="#br0" timeOffset="68470.3459">2858 15064 0,'0'17'16,"17"19"-16,-17-1 15,18 0-15,-18 18 0,17 18 16,-17-1-16,0 18 15,0 18-15,0 18 16,18 34-16,-18 1 16,0 18-16,0-1 15,-18 0-15,18 1 16,0-19-16,-17 1 16,-1 0-16,-17 0 15,0-18-15,-1 0 16,-17-18-16,0 1 15,18-36-15,0 0 16,17-52-16,18-36 0</inkml:trace>
  <inkml:trace contextRef="#ctx0" brushRef="#br0" timeOffset="69324.0791">2699 16757 0,'0'0'16</inkml:trace>
  <inkml:trace contextRef="#ctx0" brushRef="#br0" timeOffset="72218.3495">3334 17127 0,'0'-17'0,"0"-1"16,17 0-16,-17 1 16,18-18-16,0 17 15,-1 0-15,1 1 16,0 17-1,-1 0-15,19 0 16,-19 17-16,1-17 16,17 0-16,-17 0 15,17 0-15,-17 0 16,-1 0-16,1 18 16,0-18-1,-18 0-15</inkml:trace>
  <inkml:trace contextRef="#ctx0" brushRef="#br0" timeOffset="75765.068">5256 15064 0,'18'0'0,"-18"0"0</inkml:trace>
  <inkml:trace contextRef="#ctx0" brushRef="#br0" timeOffset="77010.5304">5521 15346 0,'-18'0'0,"18"-18"15,0 1-15,0-19 16,-17 19-16,-1-1 15,0-17-15,-17-1 16,0 19-16,0-18 16,-1 17-16,-17-17 15,0 17-15,1 0 16,-1-17-16,0 35 16,17-18-16,-16 1 15,16 17-15,1 0 16,17 0-16,-17 0 15,0 0-15,0 17 16,-1 19-16,-17-19 16,0 19-16,0-1 15,18 18-15,-18-18 16,18 18-16,17 0 16,-17-18-16,17 18 0,-17 0 15,18 0-15,-19-18 16,19 18-16,-19-18 15,1 1-15,0 17 16,0-18-16,-1 18 0,1 0 16,0 0-1,-18 0-15,17 17 0,1 1 16,18-1-16,-19 1 16,19-1-16,17-17 15,-18 0-15,18 18 16,-18-18-16,18 17 15,0 1-15,0-1 16,0 19-16,0-19 16,0 18-16,-17 0 15,17 18-15,17-18 16,-17 1-16,18-1 16,0-18-16,-1 19 0,19-1 15,-19 18-15,18-18 16,-17 0-16,17 0 15,1 0-15,-1-17 16,0 0-16,18-1 16,0-17-16,0 0 15,18 0-15,-19 0 0,19 0 16,0-18-16,-1 0 16,1-17-16,-1 0 15,1-18-15,-18 17 16,17-17-16,1 18 15,-18-18-15,17-18 16,-17 1-16,0-19 16,0 1-16,0-36 15,-18 1-15,1-18 16,16-18-16,-16-18 16,-1 19-16,0-19 15,1 18-15,-1-17 16,0 17-16,0 0 15,-17 0-15,17 0 16,-35 1-16,18-19 16,-36 18-16,18-17 15,0-1-15,-17-17 0,-1 0 16,0 0-16,-17 0 16,17 17-16,-17 1 15,0 17-15,-18 18 16,18 0-16,-18 17 0,18 1 15,-1 17-15,1 17 16,17 19-16,1-1 16,17 18-16</inkml:trace>
  <inkml:trace contextRef="#ctx0" brushRef="#br0" timeOffset="77596.9399">7885 17551 0,'0'0'15</inkml:trace>
  <inkml:trace contextRef="#ctx0" brushRef="#br0" timeOffset="79835.1927">7303 17480 0,'0'35'0,"0"-17"16,-18 0-16,18-1 15,18-17-15,-1 0 16,18-17 0,-17 17-16,35 0 15,-18 0-15,36 0 16,-18 0-16,17 0 0,18-18 16,1 18-16,17 0 15,-1 18-15,19-18 16,-1 0-16,1 17 15,-1-17-15,1 18 16,17 0-16,-18-1 16,1 1-16,-1 0 15,1 17-15,-18-18 16,-1 1-16,1 0 16,0-1-16,-18-17 15,18 18-15,-18-18 16,-17 0-16,-1 0 15,1-18-15,-36 18 16,18 0-16,-18 0 16,-17 0-16,0 0 15,-1 0-15,1 0 16,0 18-16,-1-18 0,-17 18 16,18-18-1,-18 17 1,0-17 46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887" units="cm"/>
          <inkml:channel name="Y" type="integer" max="1034" units="cm"/>
          <inkml:channel name="T" type="integer" max="2.14748E9" units="dev"/>
        </inkml:traceFormat>
        <inkml:channelProperties>
          <inkml:channelProperty channel="X" name="resolution" value="58.96875" units="1/cm"/>
          <inkml:channelProperty channel="Y" name="resolution" value="43.08333" units="1/cm"/>
          <inkml:channelProperty channel="T" name="resolution" value="1" units="1/dev"/>
        </inkml:channelProperties>
      </inkml:inkSource>
      <inkml:timestamp xml:id="ts0" timeString="2019-02-05T18:42:50.23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609 15575 0,'0'18'0,"-17"-1"16,-1-17-16,0 0 0,1 0 15,-19-17-15,19-1 16,-19 1-16,19 17 16,-1 0-16,1-18 15,-1 18-15,18 18 16,18-18-16,-1 0 16,18 17-1,18-17-15,18 0 0,17 0 16,0 0-16,0-17 15,1 17-15,-19 0 16,1 0-16,-18 0 16,0 0-16,-36-18 15,1 0-15,-36 1 16,1-1-16,-36 0 0,-18-17 16,1 0-16,-19-1 15,-16 1-15,-1 18 16,18-1-16,-18 0 15,35 1-15,1-1 16,17-17-16,35 17 16,0 0-16,18 1 15,36 17 1,-19 0-16,36 0 16,0 0-16,0 0 0,18 0 15,-18 0-15,17 0 16,-35 17-16,18-17 15,-35 18-15,0 0 16,-18-18-16</inkml:trace>
  <inkml:trace contextRef="#ctx0" brushRef="#br0" timeOffset="2040.039">7020 15610 0,'0'18'16,"18"-18"-1,0 0-15,-1 18 16,1-18 0,-18 17-1,0-17 1</inkml:trace>
  <inkml:trace contextRef="#ctx0" brushRef="#br0" timeOffset="2662.1093">9278 15681 0,'-35'-35'0,"17"17"0,1 0 16,17 1-16,0-1 16,0 1-1,35 17-15,-18 0 16,19-18-16,-1 18 15,18 0-15,0 0 16,0 18-16,17-18 0,1 0 16,-1 17-16,1-17 15,-71 0-15</inkml:trace>
  <inkml:trace contextRef="#ctx0" brushRef="#br0" timeOffset="143424.2431">9137 15363 0,'18'0'16,"-1"0"0,19 18-16,-19-18 15,1 0-15,-1 0 16,1 18-16,0-18 15,-1 17-15,1-17 16,0 18-16,-1 0 16,1-1-16,17 1 15,-17-18-15,17 18 16,18-18-16,-18 17 16,18-17-16,0 0 0,0 0 15,0 0 1,18-17-16,-19 17 0,1 0 15,0 0-15,0-18 16,0 18-16,0-18 16,0 18-16,-18-17 15,18-1-15,0 18 16,-18-18-16,-17 18 0,0-17 16,-1 17-16,-17-18 15,18 0 1,-18 1-1,18-1-15,-1 1 16,-17-1 0,0 0-1,0 18-15</inkml:trace>
  <inkml:trace contextRef="#ctx0" brushRef="#br0" timeOffset="147167.4071">5962 15187 0,'18'0'16,"-18"18"30,-36-1-30,1 1-16,-18 17 16,-35 1-16,-18-1 15,0 0-15,-17 18 16,-1 0-16,1 0 16,-1 0-16,36-18 15,18-17-15,17-18 16,17-18-16,1 0 15,18-17-15,17 0 0,0-18 16,17 18-16,18-18 16,1 0-16,-1 18 15,0-1-15,1 1 16,16 17-16,1 1 16,0 17-16,18 0 15,-18 35-15,17 0 16,-17 18-16,0 0 15,0 0-15,-18 18 16,1-18-16,-19 17 0,1-17 16,-18-18-16,0 1 15,-18-1-15,-17-18 16,0 1-16,-1-18 16,-16 0-16,16 0 15,-17-18-15,18 1 16,-18-1-16,18 1 15,0-19-15,35 1 16,0 0-16,17-18 16,36 18-16,-18-1 15,36 19-15,-18 17 16,0 0-16,0 17 16,0 19-16,-18-19 15,18 36-15,-36-18 0,19 1 16,-19-1-16,-17 0 15,0 0-15,-17 1 16,-1-1-16,-17 0 16,-71 18-1,35-53-15,1 0 16,17-17-16,-18-19 16,18 1-16,1-18 0,16 18 15,1 17-15,35 1 16,-18-1-16,36 0 15,-18 1-15,35 17 16,-17-18-16,35 18 16,-18-18-16,18 18 15,-53 0-15</inkml:trace>
  <inkml:trace contextRef="#ctx0" brushRef="#br0" timeOffset="151465.2587">18045 14993 0,'17'0'16,"-17"18"0,18-18-16,17 0 15,36 0-15,-1 17 16,36 1-16,0-18 15,0 18-15,0-18 16,-1 0-16,-16 0 16,-1-18-16,-18 18 15,-17 0-15,-17 0 16,-1-18-16,-18 18 31,-17 0-31</inkml:trace>
  <inkml:trace contextRef="#ctx0" brushRef="#br0" timeOffset="159256.5331">12153 15593 0,'35'0'141,"-17"0"-125,17 0-16,1 0 15,-1 0-15,0 0 0,-17-18 16,17 1-16,-17 17 15,-1-18-15,-17 0 16,18 18-16,-18-17 16,18-1-16,-1 18 15,-17-18-15,18 1 16,0 17-16,-1-18 16,1 18-16,0 0 31,-18 0 63</inkml:trace>
  <inkml:trace contextRef="#ctx0" brushRef="#br0" timeOffset="162397.4939">6985 15893 0,'18'0'16,"-1"0"-1,1-18 1,17 18-16,-17-18 0,-1 1 15,1 17-15,-18-18 16,0 0 0,18 18 77,-1 0 267,-17 18-313,18-18-47,-18 18 15,18-1 1,-1 1-16,1 0 16,0-1-16,-1 1 15,1 0-15,17-1 0,-17 1 16,17-1-1,-17 1-15,17 0 0,18-1 16,-18 19-16,0-19 16,18 1-16,-17 0 15,17-1-15,-1 1 16,1-18-16,0 18 16,18-18-16,-18 17 15,17-17-15,1 0 16,-18 0-16,17 0 15,-17 0-15,0 0 16,18-17-16,-1 17 16,1-18-16,-1 0 15,1 1-15,0 17 16,17-18-16,18 0 16,-18 1-16,18-1 15,-18 18-15,0-18 16,18 1-16,-18-1 0,0 18 15,-17-18-15,17 1 16,-17-1-16,17 1 16,-35 17-16,17-18 15,-17 0-15,0 18 16,0-17-16,0-1 16,-18 18-16,18-18 0,-18 18 15,18-17 1,0 17-16,-18-18 0,18 18 15,-17-18-15,17 1 16,-18-1-16,0 18 16,0-17-16,-17-1 15,0 18-15,-1-18 16,-17 18-16</inkml:trace>
  <inkml:trace contextRef="#ctx0" brushRef="#br0" timeOffset="166014.3253">6191 15963 0,'-17'0'15,"17"-17"-15,-18-1 63,-17 36-48,-1-18-15,1 0 16,-18 17-16,0 1 16,-17-1-16,-1 1 15,1 17-15,-19-17 0,19 0 16,-1-1-16,18-17 16,18 0-16,0 0 15,17-35-15,-17 17 16,17-17-16,18 0 15,-17 0-15,-1 17 16,18-17-16,0 17 16,0 0 15,18 18-15,17 0-16,0 18 15,1-18-15,-19 0 16,-17 0-16</inkml:trace>
  <inkml:trace contextRef="#ctx0" brushRef="#br0" timeOffset="289792.0195">6668 15716 0,'17'0'62,"-17"18"-62,18 0 16,17-1-16,-17 1 15,17-1-15,-17 1 16,-1-18-16,1 0 16,0 18-16,-1-1 0,1-17 15,-1 18-15,1 0 16,-18 17-16,18-17 16,17 17-16,-17-18 15,17 1-15,0 0 16,0-1-16,18-17 15,-17 18-15,17-18 16,0 0-16,-1 0 16,1 0-16,18 0 15,17-18-15,0 18 16,0 0-16,18-17 16,0-1-16,0 18 15,17-18-15,-17 18 16,18 0-16,-18 0 15,17 18-15,-17-18 16,17 0-16,1 18 16,-1-18-16,18-18 15,-17 18-15,17-35 0,-18 17 16,19-17-16,-19 17 16,1-17-16,-1 0 15,-17 17-15,-18 0 16,18 1-16,-18-1 15,-17 18-15,17-17 16,-18-1-16,-17 0 0,0 1 16,-18-1-16,1 0 15,-19-17-15,1 0 16,-18-18-16,0 18 16,0-18-16,0 17 15,-18 1-15,1 17 16,-1 1-16,18-1 15,-18 1-15,1 17 32,34 0 15,-17 17-32,0 1-15,18-1 16,-18 1-16,18 0 15,-18-1-15,0 1 0,0 0 16,17-1-16,-17 1 16,-17-18 140,17 18-156,0-1 16,0 19-16,0-19 15,0 1-15,0-1 16,-18 1-16,18 0 15,-18-1 1,18 1-16,-17 0 16,17-1-16,-18 1 15,1 0-15,17-1 16,-18 1-16,0-1 16,-17 1-16,17 0 15,1-1-15,-1-17 16,0 18-16,1-18 0,-18 18 15,17-18-15,-17 0 16,17 17-16,-17-17 16,-1 0-16,1 18 15,18-18-15,-19 18 16,-17-18-16,18 17 16,0-17-16,-1 0 15,1 18-15,0-18 16,0 17-16,-1-17 0,1 18 15,0-18-15,-18 18 16,0-18-16,0 0 16,-17 17-16,17-17 15,-18 18-15,0-18 16,19 18-16,-19-1 16,0 1-16,19-18 15,-19 18-15,0-1 16,19 1-16,-19 0 15,18-18-15,-18 0 16,1 17-16,-1-17 16,1 0-16,-1 0 15,18 0-15,-17 0 16,17 18-16,0-18 16,0 0-16,0 17 15,18-17-15,-18 18 0,18-18 16,-1 18-16,19-18 15,-19 0-15,19 0 16,-18 0-16,17 17 16,-17-17-16,-1 0 15,19 18-15,-19-18 16,19 18-16,-18-1 16,17-17-16,0 18 15,1-18-15,17 18 0,-18-18 16,18 17-1,0 1 1,0-1 0,0-17-16</inkml:trace>
  <inkml:trace contextRef="#ctx0" brushRef="#br0" timeOffset="290780.3006">10072 11289 0,'-18'0'0,"1"18"16,-1-18-16,0 35 15,-17 0-15,17 0 16,1 1-16,17 17 16,-18-1-16,0 1 15,1 0-15,-1 0 16,1-17-16,-19 16 15,19-16-15,-1-19 16,0 1-16,-17 0 0,17-18 16,1 0-16,-1-18 15,0 0-15,18-17 16,-17 0-16,-1 0 16,1-1-16,-1 1 15,18 17-15,0 1 16,18 17-1,-1 17-15,18 1 16,18 17-16,0-17 0,18 17 16,-18 0-16,17-17 15,-17 0-15,-17-1 16,-19-17-16,-17 18 16,-17-18-16,-36 18 15,-18 17-15,-35 0 16,-17 0-16,17-17 15,0 17-15,36-35 16,17-17-16,53 17 0</inkml:trace>
  <inkml:trace contextRef="#ctx0" brushRef="#br0" timeOffset="291438.5039">10989 10142 0,'0'18'16,"18"-18"-16,-18 18 15,17-1-15,19 1 16,-19 17-16,19 0 16,-19 1-16,18-1 15,-17 0-15,-18-17 16,0 0-16,-18-1 16,1-17-16,-1 18 15,-17-18-15,17 0 16,1 0-16,-1 0 0,0 0 15,18 18 1,0-1 0,0 18-16,0 1 15,-17-1-15,17 0 16,0-17-16,-18 17 16,0-17-16,1-1 0,-19 1 15,1-18-15,0 18 16,-18-18-16,0 0 15,0 0-15,0 0 16,0 0-16,0-18 16,1 0-16,34 18 15,18 0-15</inkml:trace>
  <inkml:trace contextRef="#ctx0" brushRef="#br0" timeOffset="291645.5351">11501 10513 0,'0'17'0,"17"19"16,1 17-16,17 0 15,0 17-15,18-17 16,-17-18-16,-1 1 0,0-1 15,-17-35-15,-18 0 0</inkml:trace>
  <inkml:trace contextRef="#ctx0" brushRef="#br0" timeOffset="291718.7773">11889 10372 0,'0'-18'0</inkml:trace>
  <inkml:trace contextRef="#ctx0" brushRef="#br0" timeOffset="291826.1992">11871 10354 0,'-18'35'0,"-17"18"15,0 0-15,-18 35 16,-18-17-16,18-1 16,0-17-16,18 0 15,0-17-15,17-1 16,18-18-16,0-17 0</inkml:trace>
  <inkml:trace contextRef="#ctx0" brushRef="#br0" timeOffset="292065.457">12506 10478 0,'-18'0'0,"18"17"16,0 1-16,0-1 16,36 1-16,-1 17 15,0-17-15,18 17 16,-53-35-16</inkml:trace>
  <inkml:trace contextRef="#ctx0" brushRef="#br0" timeOffset="292289.0898">13159 10442 0,'-106'18'0,"18"17"0,-1 0 15,36 18-15,1 0 16,-1 18-16,0-18 15,0 17-15,18 1 16,17-18-16,0 0 16,1 0-16,17-53 0</inkml:trace>
  <inkml:trace contextRef="#ctx0" brushRef="#br0" timeOffset="293249.0506">13458 10054 0,'-52'0'0,"-1"-17"16,-88-36-16,88 0 0,-36 0 15,-34-18-15,-36 1 16,0 17-16,1 0 16,-1 18-16,-17 17 15,-18-17-15,0 17 0,-1 18 16,-16-18-16,17 18 16,0 18-16,0 0 15,17 17-15,19 0 16,16 18-16,1 0 15,36 18-15,-1-1 16,53 18-16,0 1 16,35-19-16,18 18 15,36 0-15,-1 1 16,18-1-16,17 0 16,1 0-16,17 0 15,18 18-15,17-18 16,1 1-16,35-1 15,17-18-15,18 1 0,0-18 16,18-18-16,17 0 16,-17 1-16,17-19 15,-17 1-15,-1-18 16,-17-18-16,0 18 16,0-35-16,-17 0 15,-1 0-15,-17-18 16,-18 0-16,-18-18 15,1-17-15,-18 0 16,-18 0-16,-35-1 0,0 1 16,-36 0-16,-17-18 15,-17 18-15,-18-18 16,-18 0-16,-36 18 16,-34 0-16,-1 17 15,-17 18-15,0 18 16,18 18-16,123 17 0</inkml:trace>
  <inkml:trace contextRef="#ctx0" brushRef="#br0" timeOffset="295493.1914">5186 12665 0,'-35'-18'0,"17"0"0,-17-17 16,17 18-16,-17-1 0,17-17 15,-17-1-15,17 19 16,-17-1-16,0 18 16,17 0-16,-17 35 15,-1 18-15,1 0 16,18 18-16,-19 17 15,19 0-15,17 18 16,0 17-16,17 1 0,19-18 16,16 17-16,1-35 15,18 1-15,17-36 16,18-18-16,0-18 16,0-34-16,-18-18 15,18-36-15,-36 0 16,1-17-16,-1-18 15,-34 1-15,-1-19 16,-35 1-16,0-1 16,-35 1-16,-18-1 15,-18 1-15,-17 17 16,0 18-16,-36 17 16,1 18-16,-1 36 15,1 34-15,-1 18 0,36 1 16,88-36-16</inkml:trace>
  <inkml:trace contextRef="#ctx0" brushRef="#br0" timeOffset="296709.9882">5327 10918 0,'0'18'16,"0"0"-1,18-1-15,17 1 16,-17 0-16,34-1 16,1-17-16,-17-17 15,17-1-15,-18 0 16,0 1-16,-17-1 16,-18-17-16,-18 17 15,-17 1-15,-18 17 16,18 0-16,-18 17 15,0 1-15,18-1 16,-1 19-16,1-1 16,17 0-16,1 1 15,17-1-15,0 18 0,17-18 16,-17 0-16,36 1 16,-19 17-16,1-36 15,17 18-15,-17 1 16,-1-1-16,-17-17 15,0-1-15,-17 1 16,-36 0 0,0-1-16,-35 1 0,0-1 15,-1-17-15,-16 0 16,34-17-16,71 17 0</inkml:trace>
  <inkml:trace contextRef="#ctx0" brushRef="#br0" timeOffset="297174.832">4957 10583 0,'-53'71'0,"0"-18"16,-18 53-16,1-1 16,17 1-16,17 18 15,1-1-15,35 18 16,18-17-16,35 17 16,0-35-16,35 0 15,18-18-15,17-53 0,1-17 16,17-18-16,17-53 15,-16 0-15,-1-35 16,-18 0-16,-17-1 16,0-17-16,-36 1 15,1-1-15,-36-18 16,-17 19-16,-1-37 16,-17 19-16,-17-1 15,-18-17-15,-36 36 16,-17 16-16,-18 19 15,-18 17-15,-17 53 16,-35 17-16,35 19 16,141-36-16</inkml:trace>
  <inkml:trace contextRef="#ctx0" brushRef="#br0" timeOffset="336771.1901">6862 15699 0,'0'-18'0,"0"0"16,-18 1-16,18-1 15,-18 0 1,1 1-16,-1 17 0,0 0 15,-17 17-15,17 19 16,-17-19-16,18 19 16,-1-19-16,18 19 15,0-19-15,0 1 16,18 17-16,-18-17 16,17-1-16,1 19 15,-1-1-15,-17 18 16,18 0-16,0 17 15,-1-17-15,1 18 16,35-1-16,0-17 16,35 0-16,0-18 15,53-17-15,0-18 16,18-18-16,35 1 16,0-1-16,36 1 15,-1-1-15,0 0 16,36 1-16,-18 17 15,0 0-15,0 0 0,0 17 16,-18 1-16,0 0 16,0-1-16,-17 18 15,0-35-15,-18 18 16,0 0-16,-18-18 16,1 0-16,-36 0 15,-18 17-15,-35-17 16,1 0-16,-37-17 0,-16 17 15,-1-18-15,0-35 16,1 0-16,-1-17 16,0-36-16,-17-18 15,-1-17-15,1 0 16,0 0-16,-18 0 16,-18 17-16,0 19 15,-17-1-15,-18 18 16,18 35-16,35 53 0</inkml:trace>
  <inkml:trace contextRef="#ctx0" brushRef="#br0" timeOffset="339097.5598">11201 15699 0,'-18'0'16,"0"0"-1,-17 0 1,18 0-16,-1 0 16,0 0-16,-17 0 15,17 0-15,1 0 16,-1 0-16,0-18 15,18 36 17,18-1-32,0 1 15,-18 0-15,17 17 16,1 0-16,-18 18 16,0 0-16,0 0 0,0 0 15,-18 17-15,1-17 16,-1 18-16,-17-18 15,-1-18-15,-16 0 16,16 1-16,-17-19 16,0 1-16,1-18 15,-19 17-15,-17-17 0,-18 0 16,0 0-16,-35 0 16,-18 0-16,1 0 15,-19 0-15,-17 0 16,0 18-16,0-18 15,0 35-15,-18-17 16,18 0-16,-17 17 16,34 0-16,1-17 15,-1-1-15,19 1 16,17 0-16,17-18 16,18-18-16,0-17 15,18 0-15,18-18 16,-1 0-16,18-18 15,18 1-15,17-1 16,1 18-16,-1-17 0,18 17 16,0 0-16,0 0 15,0 18-15,0-18 16,18 17-16,-18-17 16,17 1-16,1 16 15,17-17-15,-17 0 16,17-17-16,0 17 0,18 0 15,-17 18-15,17-1 16,-18 1-16,0 18 16,0 17-16,1-18 15,-19 18-15,19 0 16,-36 0-16</inkml:trace>
  <inkml:trace contextRef="#ctx0" brushRef="#br0" timeOffset="340486.3118">9331 17304 0,'-71'106'0,"36"-53"16,18-18-16,-1 18 0,-17-18 16,17 18-16,-17 17 15,-1 1 1,19 17-16,-19 0 0,19-17 15,17 17-15,17-17 16,1-18-16,17 0 16,1-1-16,17-34 15,17 0-15,1-36 16,-1 0-16,1 1 16,-1-18-16,1-1 15,-36 19-15,0-19 16,-17 19-16,-36-1 15,1 0-15,-1-17 16,-17 18-16,-36-19 0,18 19 16,-17-1-16,-18 18 15,17 0-15,18 0 16,0 18-16,0-1 16,0 1-16,36-18 15,-1 0-15,18 0 16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887" units="cm"/>
          <inkml:channel name="Y" type="integer" max="1034" units="cm"/>
          <inkml:channel name="T" type="integer" max="2.14748E9" units="dev"/>
        </inkml:traceFormat>
        <inkml:channelProperties>
          <inkml:channelProperty channel="X" name="resolution" value="58.96875" units="1/cm"/>
          <inkml:channelProperty channel="Y" name="resolution" value="43.08333" units="1/cm"/>
          <inkml:channelProperty channel="T" name="resolution" value="1" units="1/dev"/>
        </inkml:channelProperties>
      </inkml:inkSource>
      <inkml:timestamp xml:id="ts0" timeString="2019-02-05T18:45:48.14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533 13353 0,'18'0'16,"-1"0"0,19-18-16,-1 0 15,36-17-15,-1 17 16,36-17-16,0 0 15,0 0-15,-1 17 16,19-17-16,-1-1 0,1 1 16,17 18-16,0-19 15,18 1-15,-18 17 16,18 1-16,-36-1 16,18 18-16,-17 0 15,-1 0-15,-35 0 16,1 0-16,-1-18 15,-53 18-15,-35 0 0</inkml:trace>
  <inkml:trace contextRef="#ctx0" brushRef="#br0" timeOffset="3768.3132">10742 12224 0,'18'17'0,"-18"1"16,17-18-16,-34 0 15,17-18-15,-18 18 16,-17-17-16,0 17 16,-18-18-16,0 0 0,-18 1 15,1-1-15,-19 1 16,19 17-16,-18-18 15,-1 18-15,19-18 16,-36 18-16,18 0 16,0 18-16,-1-18 15,1 18-15,18-18 16,-1 17-16,18 1 16,0-18-16,53 0 0</inkml:trace>
  <inkml:trace contextRef="#ctx0" brushRef="#br0" timeOffset="4609.6999">5080 11289 0,'18'-18'0,"-1"1"16,1 17-16,17-18 16,-17 0-1,-1 18-15,1 18 16,17-18-16,1 0 16,-1 0-16,18 0 15,0 0-15,35 18 0,18-18 16,17 0-16,18 0 15,18 0-15,35 0 16,0 0-16,18 0 16,17 17-16,-17-17 15,0 0-15,-1 0 16,1 0-16,-18 0 16,0 0-16,-18 0 15,1 0-15,-36-17 0,0 17 16,-18 0-16,-34 0 15,-1 0-15,-53 0 16,-35 0-16</inkml:trace>
  <inkml:trace contextRef="#ctx0" brushRef="#br0" timeOffset="9421.9597">18239 18256 0,'0'18'0,"-18"-18"16,18-18-1,0 1-15,0-1 31,-18 18-31,18-18 0,-17 1 16,17-1-16,-18-17 16,18 0-16,-18-1 15,18 1-15,0 0 16,-17-1-16,17 1 16,0 17-16,0-17 15,0 18-15,0-1 16,0 0-16,0 1 15,0-1-15,0 0 16,0 1-16,0-1 16,0 0-16,0 1 15,0-1-15,0 1 0,0-1 16,0 0 15,-18 18 32,1 18-48,-1 0-15,-17-1 0,17 18 16,-17-35-16,17 18 16,0 0-16,1-18 15,17 17-15,-18-17 16,36 18 62,17 0-78,0-18 16,1 17-16,-1-17 15,0 0-15,18 0 16,-18 0-16,1 0 15,-19 0-15,19 0 16,-19-17-16,1 17 0,-1 0 16,-17-18 31,-17-17-32,17 17-15,-18-17 16,-17 17-16,17 1 15,18-1-15,-17 0 16,-1 1 0,18 17-16</inkml:trace>
  <inkml:trace contextRef="#ctx0" brushRef="#br0" timeOffset="14036.1388">16122 15117 0,'0'17'0,"18"-17"15,-1-17 1,19 17-1,16-18-15,-16 18 0,17-18 16,17 1-16,-17-1 16,0 18-16,0-18 15,0 18-15,-18 0 16,0-17-16,1 17 16,-19 0-16,1 0 15,0 0-15,-1 17 16,-17-17-16</inkml:trace>
  <inkml:trace contextRef="#ctx0" brushRef="#br0" timeOffset="14689.8381">18098 16528 0,'0'17'0,"17"-17"0,54 0 15,-1 0 1,1 0-16,17 0 16,-17-17-16,17 17 15,-35-18-15,53 0 16,-54 18-1,-16 0-15,-1 0 16,-17-17-16,-18 17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887" units="cm"/>
          <inkml:channel name="Y" type="integer" max="1034" units="cm"/>
          <inkml:channel name="T" type="integer" max="2.14748E9" units="dev"/>
        </inkml:traceFormat>
        <inkml:channelProperties>
          <inkml:channelProperty channel="X" name="resolution" value="58.96875" units="1/cm"/>
          <inkml:channelProperty channel="Y" name="resolution" value="43.08333" units="1/cm"/>
          <inkml:channelProperty channel="T" name="resolution" value="1" units="1/dev"/>
        </inkml:channelProperties>
      </inkml:inkSource>
      <inkml:timestamp xml:id="ts0" timeString="2019-02-05T18:46:29.4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673 13776 0,'-18'-18'15,"1"1"1,-1-19-16,0-16 0,1-1 16,-1 0-16,0-18 15,-17 18-15,17 0 16,-17 18-16,17-18 16,-17 35-16,0-17 0,-18 18 15,18 17-15,-18 0 16,-18 0-16,18 17 15,-35 1-15,18 17 16,-1 0-16,-17 18 16,17 18-16,18-1 15,0 1-15,1 17 16,-1 18-16,0 0 16,17 0-16,1 17 15,0 1-15,17-1 16,1-17-16,-1 17 15,18-17-15,0-18 16,0 18-16,18-18 16,-18 1-16,17 16 15,1-16-15,0 16 16,-1-16-16,1-1 16,17 18-16,0-36 0,18 18 15,0-17-15,18-18 16,-18 0-16,17 0 15,-17-18-15,18-17 16,-18 17-16,0-17 16,-1-1-16,1-17 15,0 18-15,-17-18 0,16 0 16,-16-18-16,17 1 16,-18-1-16,18 0 15,0-35-15,0 0 16,-18-17-16,18-18 15,-18-36-15,18-17 16,-18 0-16,1-35 16,-19 17-16,19-17 15,-19-1-15,1 18 16,-1 1-16,-17 17 16,0-1-16,-17 19 15,17-1-15,-35 19 16,17 16-16,-17 19 15,-1 17-15,1 0 0,0 18 16,17-1 0,1 19-16,17 17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887" units="cm"/>
          <inkml:channel name="Y" type="integer" max="1034" units="cm"/>
          <inkml:channel name="T" type="integer" max="2.14748E9" units="dev"/>
        </inkml:traceFormat>
        <inkml:channelProperties>
          <inkml:channelProperty channel="X" name="resolution" value="58.96875" units="1/cm"/>
          <inkml:channelProperty channel="Y" name="resolution" value="43.08333" units="1/cm"/>
          <inkml:channelProperty channel="T" name="resolution" value="1" units="1/dev"/>
        </inkml:channelProperties>
      </inkml:inkSource>
      <inkml:timestamp xml:id="ts0" timeString="2019-02-05T18:46:43.1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997 11359 0,'-35'0'0,"0"0"0,-1 0 16,1-17-16,0 17 15,17-18-15,-17 18 16,0-17-16,17-1 16,-17 18-16,17 0 15,0 0-15,1-18 16,-1 18-16,36 18 15,-1-18-15,1 0 16,17 18-16,1-18 16,17 17-16,-1-17 15,19 18-15,17-1 16,0 1-16,18 17 16,0-17-16,18 0 15,-1 17-15,18-17 16,18-18-16,0 0 0,-1 0 15,19-18-15,-1 0 16,1 1-16,-1-1 16,0 0-16,1-17 15,-1 35-15,-17-18 16,-18 1-16,0 17 16,-17 0-16,-36 0 15,0 0-15,0 0 16,-35 17-16,0-17 15,-18 0-15,-17 18 16,0-18-16,-1 0 16,-17 0-16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887" units="cm"/>
          <inkml:channel name="Y" type="integer" max="1034" units="cm"/>
          <inkml:channel name="T" type="integer" max="2.14748E9" units="dev"/>
        </inkml:traceFormat>
        <inkml:channelProperties>
          <inkml:channelProperty channel="X" name="resolution" value="58.96875" units="1/cm"/>
          <inkml:channelProperty channel="Y" name="resolution" value="43.08333" units="1/cm"/>
          <inkml:channelProperty channel="T" name="resolution" value="1" units="1/dev"/>
        </inkml:channelProperties>
      </inkml:inkSource>
      <inkml:timestamp xml:id="ts0" timeString="2019-02-05T18:46:51.43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768 15293 0,'-18'0'0,"18"-18"0,-35 1 0,0-19 16,-1 1-16,1 0 15,-18 17-15,-17-17 16,-19 0-16,-16 17 16,-19 18-16,-17 0 15,0 35-15,-18 1 0,0 16 16,36 1-16,-1 0 15,36 18-15,18-18 16,17 17 0,0 1-16,18-1 0,17 1 15,0 0-15,18-1 16,0 1-16,36-1 16,34-17-16,1 0 15,34 0-15,19-18 16,17-17-16,18 17 15,0-17-15,-1-1 16,19-17-16,-19 18 16,1-36-16,0 18 15,-18-35-15,-17 0 16,17-18-16,-18 0 16,-17-35-16,0 17 15,-18-17-15,-17 18 0,-36-19 16,-18 1-1,-17 0-15,-17 17 0,-18 1 16,-36-1-16,0 18 16,-34 18-16,-19 17 15,36 18-15,88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887" units="cm"/>
          <inkml:channel name="Y" type="integer" max="1034" units="cm"/>
          <inkml:channel name="T" type="integer" max="2.14748E9" units="dev"/>
        </inkml:traceFormat>
        <inkml:channelProperties>
          <inkml:channelProperty channel="X" name="resolution" value="58.96875" units="1/cm"/>
          <inkml:channelProperty channel="Y" name="resolution" value="43.08333" units="1/cm"/>
          <inkml:channelProperty channel="T" name="resolution" value="1" units="1/dev"/>
        </inkml:channelProperties>
      </inkml:inkSource>
      <inkml:timestamp xml:id="ts0" timeString="2019-02-05T18:47:04.87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750 13882 0,'-17'-18'0,"-1"1"0,-17-1 16,-1-17-16,1 17 16,-18 18-16,0 0 15,-17 0-15,-1 18 0,-17 17 16,0 18-16,0 0 15,17 17-15,-17 1 16,35-1-16,-18 19 16,18-1-16,18 18 15,0-1-15,17 1 16,1 0-16,34 0 16,18-18-16,18 0 15,0-17-15,18-1 16,-1-17-16,19-17 15,-1-1-15,0-35 0,18 0 16,-18-35 0,18-36-16,0-17 15,0-18-15,88-176 16,-89 123-16,-34 0 16,-1 1-16,1 16 15,-36 1-15,-17 18 16,0 17-16,-18 36 15,0 70-15</inkml:trace>
  <inkml:trace contextRef="#ctx0" brushRef="#br0" timeOffset="4420.8984">19897 12665 0,'-53'53'0,"-18"0"0,-17 17 16,0 18-16,-18 18 16,-17-18-16,34-17 15,-17-18-15,36 0 16,-1-36-16,1 1 15,-1-18-15,18 0 16,18-18-16,-18 1 16,18-19-16,17 19 0,1-18 15,-1-1-15,0 1 16,18-18-16,0 18 16,0-18-16,0 18 15,18-1-15,0 1 16,-18 0-16,17-1 15,1 19-15,0 17 16,-1 0 0,18 0-16,18 35 15,0-17-15,18 17 0,-1 0 16,1 1-16,-1-1 16,1 0-16,0-17 15,-1 17-15,-17-17 16,0 17-16,0-17 15,-35-1-15,17 19 16,-18-19-16,-17 1 16,18 17-16,-18-17 15,0 17-15,-18-17 16,1 17-16,-1 0 16,-17-17-16,-18 17 15,0-17-15,18-1 16,-18 1-16,0 0 0,18-18 15,17 0 1,0 17-16,1-17 0,-1 0 16,0 0-1,18-17 32,18-1-31,0 0-16,17-17 15,0 0-15,1 0 16,-1-18-16,0 17 16,0 1-16,18-18 15,0 18-15,-17-18 16,-1-18-16,0 19 16,-17-1-16,17 0 15,-17 0-15,-1 17 16,-17-16-16,18 16 15,0 19-15,-1-19 16,1 1-16,-1 17 16,1 1-16,0-1 15,-1 18-15,-17 0 0</inkml:trace>
  <inkml:trace contextRef="#ctx0" brushRef="#br0" timeOffset="6937.5">20849 13617 0,'18'18'16,"-36"-36"0,18 1-1,-17-1-15,-1 0 16,0 1-16,-17-1 16,0-17-16,-1-1 15,-16 19-15,-1-18 16,-18-18-16,0 17 15,-17 1-15,-18 0 0,1 0 16,-19-18-16,1 17 16,-1-17-16,-17 18 15,0 18-15,0-19 16,0 19-16,-18-1 16,0 0-16,1 18 15,-19-17-15,1-1 16,-1 0-16,1 18 15,-18-17-15,18 17 16,-18-18-16,-1 18 0,-263 35 31,317-17-31,-18 17 16,-53 1-16,-17 17 16,17 17-16,36-17 15,35 18-15,0-1 16,17 18-16,1 0 15,-1 18-15,19 0 16,16 18-16,-17-1 16,36 1-16,-18 17 15,35 0-15,18 0 16,17 0-16,18-18 16,35 1-16,0-1 15,36-17-15,17 0 16,194 141-1,-176-176-15,53 34 16,70 1-16,54 18 16,-19-1-16,18-17 15,-17 0-15,17-18 16,0 0-16,-17 0 16,17-17-16,0-18 0,1-18 15,-1-17-15,18-36 16,-18-17-16,18-36 15,-18-17-15,0-18 16,-17 1-16,-36-19 16,0 1-16,-52-1 15,-1-17-15,-35 18 16,-35-1-16,-18 1 16,-35-1-16,-35 1 15,-36-1-15,-35 1 16,-17-18-16,-18 17 15,-18 1-15,0-1 16,0 1-16,36 17 31,70 106-31</inkml:trace>
  <inkml:trace contextRef="#ctx0" brushRef="#br0" timeOffset="7529.2968">19826 10936 0,'71'0'0,"-1"0"0,1 0 0,17-18 15,18 18-15,-18 0 16,0-17-16,-17-1 16,-1 1-16,-17-1 15,-17-17-15,-19-1 16,1 1-16,-18 17 15,0 1-15,0-1 16,0 1-16,-18 17 16,-17 17-16,0 1 15,-18 17-15,17 0 16,-34 1-16,17 17 16,-18-18-16,18 18 15,1-18-15,16 18 0,19-18 16,-1 1-16,0-1 15,36-18-15,-18 19 16,18-19-16,17 1 16,0 0-16,0 17 15,1-17-15,-1 17 16,-17 0-16,-1-17 0,-17 17 16,-17-17-16,-19 17 15,-17-17-15,-35-1 16,0 18-16,-18-17 15,-17-18-15,17 18 16,18-18-16,17 0 16,71 0-16</inkml:trace>
  <inkml:trace contextRef="#ctx0" brushRef="#br0" timeOffset="15013.6718">3422 11994 0,'18'0'31,"-1"18"-15,1 0-1,0-1-15,-18 1 16,17 17-16,1 1 0,-18 16 16,17-16-16,-17 17 15,0-18-15,18 18 16,-18-18-16,18 18 15,-18-35-15,17 17 16,-17-35-16</inkml:trace>
  <inkml:trace contextRef="#ctx0" brushRef="#br0" timeOffset="15259.7656">3881 11871 0,'-18'18'15,"18"17"-15,0 0 16,0 18-16,-18 18 16,18-18-16,0 17 15,0-17-15,0 0 16,18 0-16,-18 0 15,18-18-15,-1 0 16,-17-35-16</inkml:trace>
  <inkml:trace contextRef="#ctx0" brushRef="#br0" timeOffset="15971.6796">3775 11218 0,'-18'0'0,"-35"0"0,0 0 15,-35 18-15,18 17 16,-19 1-16,-17 16 16,1 1-16,-1 18 15,-18 17-15,36-17 16,-18 17-16,18-18 16,18 1-16,-1 17 15,36 0-15,-1 1 16,19-1-16,-1 0 15,36 0-15,-1-17 16,36 17-16,18-35 16,-1 17-16,36-34 0,0-1 15,18 0-15,-1-17 16,18 17-16,0-17 16,0 17-16,1-17 15,-1-1-15,-18 1 16,18-18-16,-17-18 15,-18-17-15,-1-36 16,19 1-16,-36-36 0,18 0 16,-18-17-16,0-1 15,-17-17-15,-18 18 16,-18-1-16,-35 18 16,0 1-16,-18 16 15,-17 1-15,-18 0 16,-17 17-16,-19 1 15,-16 17-15,-1 0 16,0 18-16,0 17 16,-17 1-16,17-1 15,0 18-15,18-18 16,0 18-16,-1 18 16,19-18-16,-18 18 15,35-1-15,53-17 0</inkml:trace>
  <inkml:trace contextRef="#ctx0" brushRef="#br0" timeOffset="20444.3358">6773 16969 0,'18'0'15,"-18"-18"-15,18 0 16,-1 54 31,-17-1-47,0 35 15,18 19-15,-18 16 16,0-16-16,0 34 16,0-17-16,0-18 15,0-17-15,0-1 0,-18-34 16,18-19-16,-17-17 16,-1-17-16,18-1 15,-18-35-15,1-18 16,-1 1-16,18-18 15,0 0-15,18-1 16,-1 19-16,1-1 16,17 18-16,1 0 15,16 0-15,-16 18 16,17 0-16,0 17 16,-1 1-16,1-1 15,-17 18-15,-1 0 16,-17 18-16,-1 17 0,1 0 15,-36 0-15,18 18 16,-17 0-16,-19 0 16,1 0-16,-18-18 15,0 18-15,0-17 16,18-19-16,-18 1 16,35-18-16,18 18 15,-17-18-15,34 0 16,1 0-16,0 0 15,35 0-15,0 17 0,-1 1 16,19-1 0,0-17-16,-1 18 0,1 0 15,-1-1-15,-17-17 16,-18 0-16,-35 0 0</inkml:trace>
  <inkml:trace contextRef="#ctx0" brushRef="#br0" timeOffset="26079.1014">11483 16669 0,'0'-18'15,"-18"0"-15,1 18 16,-1-17-16,18-1 0,-18 1 16,1 17-16,-1-18 15,0 18-15,18-18 16,-17 18-16,-1-17 16,1 17-16,-1 0 15,18-18-15,-18 18 16,1 0-1,-1 0 48,18 0 328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887" units="cm"/>
          <inkml:channel name="Y" type="integer" max="1034" units="cm"/>
          <inkml:channel name="T" type="integer" max="2.14748E9" units="dev"/>
        </inkml:traceFormat>
        <inkml:channelProperties>
          <inkml:channelProperty channel="X" name="resolution" value="58.96875" units="1/cm"/>
          <inkml:channelProperty channel="Y" name="resolution" value="43.08333" units="1/cm"/>
          <inkml:channelProperty channel="T" name="resolution" value="1" units="1/dev"/>
        </inkml:channelProperties>
      </inkml:inkSource>
      <inkml:timestamp xml:id="ts0" timeString="2019-02-05T18:48:44.2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927 16457 0,'17'0'0,"36"0"15,18 0 1,35 0-16,-1 0 0,1 0 15,18 0-15,-18-18 16,35 1-16,17-18 16,1-18-16,35 17 15,0-34-15,36 17 16,-1 0-16,35 0 16,1 0-16,17 18 15,18 0-15,0-1 16,17 19-16,1 17 15,17 0-15,18 0 16,17 0-16,1 0 16,17 17-16,35-17 15,0 0-15,18 18 16,18-18-16,17 0 16,1 18-16,16-1 0,-16 1 15,17 17-15,-18 0 16,0 1-16,-17 17 15,-18 0-15,0-1 16,-36 1-16,1-17 16,-36-1-16,1 0 15,-18 0-15,-36-17 16,1-18-16,-107 0 0,-211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887" units="cm"/>
          <inkml:channel name="Y" type="integer" max="1034" units="cm"/>
          <inkml:channel name="T" type="integer" max="2.14748E9" units="dev"/>
        </inkml:traceFormat>
        <inkml:channelProperties>
          <inkml:channelProperty channel="X" name="resolution" value="58.96875" units="1/cm"/>
          <inkml:channelProperty channel="Y" name="resolution" value="43.08333" units="1/cm"/>
          <inkml:channelProperty channel="T" name="resolution" value="1" units="1/dev"/>
        </inkml:channelProperties>
      </inkml:inkSource>
      <inkml:timestamp xml:id="ts0" timeString="2019-02-05T19:02:19.49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416 6456 0,'0'0'16</inkml:trace>
  <inkml:trace contextRef="#ctx0" brushRef="#br0" timeOffset="1846.7109">16140 6562 0,'53'-18'0,"-18"0"16,18 1 0,-18-1-16,0 0 0,-17 18 15,-18-17-15,-18 17 16,-17 0 0,-18 0-16,-35 0 15,0 17-15,-18 1 16,0 17-16,0 1 15,0-19-15,18 1 16,35 0-16,0-1 0,18 1 16,17-18-16,18 18 15,18-1 1,17-17 0,-17 0-16,35 18 15,0-18-15,0-18 16,17 18-16,-17 0 15,18-17-15,-18 17 0,0-18 16,-18 18-16,-18 0 16,1 0-16,0 0 15,-36 0 63,18-18-62,0 1 47,-18 17-63,1 0 31,-18 0-31,-18 0 15,0 0-15,0 17 16,0-17-16,-18 0 0,18 0 16,-17 0-16,-1 0 15,1 0 1,-1 0-16,1 0 0,-19 18 16,19-18-16,-18 0 15,-18 18-15,0-1 16,0 1-16,-17-1 15,-1 1-15,-17 0 16,18-18-16,-1 17 16,-17-17-16,18 18 15,-18-18-15,-1 18 16,1-18-16,0 17 16,-18-17-16,18 0 15,0 0-15,-18 0 16,1 0-16,-19 0 15,1 0-15,0-17 0,-1 17 16,-17 0-16,35-18 16,-17 18-16,17 0 15,0 0-15,-17 18 16,17-18-16,1 17 0,-1 1 16,0 0-1,0 17-15,36-18 0,-1-17 16,19 0-16,34 18 15,0-18-15,1 0 16,35 0-16,35 0 16</inkml:trace>
  <inkml:trace contextRef="#ctx0" brushRef="#br0" timeOffset="7163.3509">7620 16422 0,'53'35'0,"-53"-35"0</inkml:trace>
  <inkml:trace contextRef="#ctx0" brushRef="#br0" timeOffset="39108.0653">12753 18274 0,'35'0'0,"300"0"0,-194 0 0,-141 0 0</inkml:trace>
  <inkml:trace contextRef="#ctx0" brushRef="#br0" timeOffset="40037.7529">7567 16439 0,'-18'0'16,"1"18"-16,-1 0 16,1-18-16,34 17 15,1-17 1,17 18-16,18-18 15,0 0-15,35-18 0,0 1 16,18-1-16,0-17 16,17 0-16,-34 17 15,-89 18-15</inkml:trace>
  <inkml:trace contextRef="#ctx0" brushRef="#br0" timeOffset="40620.7607">13794 18838 0,'17'0'15,"1"0"-15,17 0 16,18 0-16,18-17 16,-1-1-16,36 0 15,0 1-15,17-1 16,1 1-16,-36-1 15,-88 18-15</inkml:trace>
  <inkml:trace contextRef="#ctx0" brushRef="#br0" timeOffset="41451.8154">16175 16140 0,'-18'0'0,"1"0"15,-1 0 1,36-18 0,17 18-1,-17-35-15,34 17 16,1-17-16,0-18 0,0 18 15,0-1-15,0 1 16,0 0-16,0-1 16,-18 19-16,0-1 15,1 1-15,-19 17 16,-34 0 0,17 0-16</inkml:trace>
  <inkml:trace contextRef="#ctx0" brushRef="#br0" timeOffset="42333.6513">20602 14446 0,'0'0'0</inkml:trace>
  <inkml:trace contextRef="#ctx0" brushRef="#br0" timeOffset="42784.8232">20267 13723 0,'0'18'15,"18"-1"1,17 1 0,-17 17-16,17 1 15,0-1-15,18 0 16,-18 0-16,1 1 15,-19-1-15,19 0 0,-19 0 16,-17-17-16,18 0 16,0-18-16,-18 0 0</inkml:trace>
  <inkml:trace contextRef="#ctx0" brushRef="#br0" timeOffset="42992.831">20479 13794 0,'-18'0'0,"0"17"0,1 1 0,-1 17 16,1 0-16,-19 18 15,19 0-15,-1-17 16,0 16-16,18 1 15,-17-35-15,17-18 0</inkml:trace>
  <inkml:trace contextRef="#ctx0" brushRef="#br0" timeOffset="43701.8154">19491 13617 0,'18'18'0,"-1"0"0,-17-1 16,0 1-1,0 17-15,-17 0 16,17 18-16,-18 18 15,-17-1-15,17 1 16,0 17-16,1-17 16,-18-18-16,35 17 15,-18-35-15,0 1 0,18-19 16,18 1 0,-18-18-16</inkml:trace>
  <inkml:trace contextRef="#ctx0" brushRef="#br0" timeOffset="43917.6357">19720 13529 0,'0'71'0,"0"-36"0,0 18 16,0 17-16,0 89 15,0-53 1,0-18-16,18 18 15,0-18-15,-1-17 16,1-1-16,-1 1 16,1-18-16,-18-18 15,0-35-15</inkml:trace>
  <inkml:trace contextRef="#ctx0" brushRef="#br0" timeOffset="44116.8545">19279 14164 0,'18'0'0,"0"18"15,17-36-15,35 18 16,-17-35-16,18-1 15,-71 36-15</inkml:trace>
  <inkml:trace contextRef="#ctx0" brushRef="#br0" timeOffset="44667.6357">21008 13723 0,'35'-18'46,"-17"18"-46,35 0 16,-18 0-16,-17-17 16,-1 17-16,1 0 15,-18 0-15</inkml:trace>
  <inkml:trace contextRef="#ctx0" brushRef="#br0" timeOffset="44857.0889">21061 13952 0,'17'0'16,"1"-17"-1,0-1-15,17 0 0,0 1 16,-35 17-16</inkml:trace>
  <inkml:trace contextRef="#ctx0" brushRef="#br0" timeOffset="45208.6513">21837 13582 0,'-18'18'0,"1"-1"15,-1 19 1,18-19-16,-18 18 0,18 1 16,18-19-16,-18 19 15,18-19-15,-1 1 16,1-18-16,0 0 16,-1 0-16,1-18 15,0 18-15,-1-17 16,1-19-16,-1 19 15,-17-19-15,0 19 16,0-18-16,0-1 16,-17 19-16,-18-1 15,17 0-15,-17 18 16,-1 0-16,19 0 16,-1 0-16,18 0 0</inkml:trace>
  <inkml:trace contextRef="#ctx0" brushRef="#br0" timeOffset="45991.8545">19632 13511 0,'-18'18'32,"18"0"-17,0-1 1,0 1-16,-17 0 16,17-1-16,-18 19 15,1-1-15,-1 18 16,0 0-16,1-18 15,17-35-15</inkml:trace>
  <inkml:trace contextRef="#ctx0" brushRef="#br0" timeOffset="46486.9716">19544 13406 0,'0'35'0,"18"0"0,-18 0 16,17 18-16,1-35 15,-18 17-15,17-17 0,-17 17 16,18 0-16,-18 1 16,0 17-16,0 0 15,-18-1-15,18 19 16,0 0-16,0-1 16,0 1-16,18-1 15,17-17-15,1 0 16,-1-18-16,-35-35 0</inkml:trace>
  <inkml:trace contextRef="#ctx0" brushRef="#br0" timeOffset="53987.9483">19950 14658 0,'17'-18'0,"19"18"0,-36 0 0</inkml:trace>
  <inkml:trace contextRef="#ctx0" brushRef="#br0" timeOffset="54186.1903">20479 14746 0,'17'-18'16,"1"1"-16,35-1 15,-18-17-15,36 17 16,-18-17-16,0 17 15,0 1-15,-1-1 16,-34 0-16,17 18 16,-35-17-16,0-1 0,0 1 15,0 17 1</inkml:trace>
  <inkml:trace contextRef="#ctx0" brushRef="#br0" timeOffset="64242.8311">20673 14393 0,'-18'0'15,"18"0"-15</inkml:trace>
  <inkml:trace contextRef="#ctx0" brushRef="#br0" timeOffset="64611.9717">20514 14658 0,'0'0'46,"18"0"-46,-1 0 16,19 0-16,-1 0 16,-17 0-16,17 0 15,-18 0-15,-17-18 47,-35 36-47,0-18 16,0 0-16,35 0 0</inkml:trace>
  <inkml:trace contextRef="#ctx0" brushRef="#br0" timeOffset="73829.7451">20214 15469 0,'0'0'0</inkml:trace>
  <inkml:trace contextRef="#ctx0" brushRef="#br0" timeOffset="74638.3389">20602 16210 0,'0'-17'32,"18"34"-17,0 1 1,17-1 0,0 36-16,0-17 0,1 34 15,17 1-15,-18-18 16,0 17-16,18-17 15,-35-18-15,-1 1 16,1-36-16,-18 0 0</inkml:trace>
  <inkml:trace contextRef="#ctx0" brushRef="#br0" timeOffset="74865.8779">20761 16351 0,'-18'36'0,"-17"-1"0,17 0 15,-17 18-15,18-18 16,17 18-16,-18-18 16,0 1-16,1 17 15,-1-18-15,0-17 16,18-1-16,-17 1 15,17-18-15</inkml:trace>
  <inkml:trace contextRef="#ctx0" brushRef="#br0" timeOffset="75584.6279">19826 16104 0,'0'36'63,"0"-19"-63,0 36 15,0 0-15,0-18 16,0 36-16,-18-18 15,18 0-15,0 0 16,0 0-16,0-1 16,0-16-16,18-19 0,-18 1 15,18 0-15,-1-18 16,-17-18-16,18 0 16,-18 18-16</inkml:trace>
  <inkml:trace contextRef="#ctx0" brushRef="#br0" timeOffset="75894.1983">20285 15857 0,'0'18'15,"0"0"1,0-1-16,0 19 16,0-1-16,0 0 15,0 18-15,-18 18 16,18 17-16,0 0 16,-18 0-16,1 0 15,-1 1-15,1-1 16,17-18-16,-18-17 0,18 0 15,0-35 1,18-1-16,-18-17 0</inkml:trace>
  <inkml:trace contextRef="#ctx0" brushRef="#br0" timeOffset="76359.0419">21149 15998 0,'0'18'0,"0"0"16,0 17-16,18 18 16,-18 18-16,17-1 15,-17 36-15,0 0 16,0 0-16,-17-18 16,17-18-16,0 1 15,0-36-15,0-52 16,0 17-16</inkml:trace>
  <inkml:trace contextRef="#ctx0" brushRef="#br0" timeOffset="76592.4403">21537 15998 0,'0'53'0,"0"0"0,0 18 15,0-1-15,0 1 16,18-18-16,-18 17 16,17-17-16,-17 0 15,0 0-15,0-18 16,0-17-16,0 17 16,0-17-16,0-18 15</inkml:trace>
  <inkml:trace contextRef="#ctx0" brushRef="#br0" timeOffset="77041.6592">21061 16087 0,'-18'35'94,"1"-17"-94,-19 35 15,-17-18-15,18 18 16,-18 0-16,-17 0 15,17-1-15,0 19 16,18 0-16,-1-19 31,36-52-31</inkml:trace>
  <inkml:trace contextRef="#ctx0" brushRef="#br0" timeOffset="78213.5342">22772 15787 0,'-18'88'0,"1"-35"15,17-53-15</inkml:trace>
  <inkml:trace contextRef="#ctx0" brushRef="#br0" timeOffset="78427.4014">22384 16140 0,'0'35'0,"17"-17"0,1-1 16,35 1-16,18-18 15,-19 17-15,-52-17 0</inkml:trace>
  <inkml:trace contextRef="#ctx0" brushRef="#br0" timeOffset="78660.7997">22296 16633 0,'17'0'15,"18"0"-15,18 0 16,18-17-16,-18-18 16,-53 35-16</inkml:trace>
  <inkml:trace contextRef="#ctx0" brushRef="#br0" timeOffset="78871.7372">23513 16069 0,'0'18'31,"-18"-1"-31,18 36 16,0 0-16,0 35 16,0 36-16,0 17 15,0 35-15,0-17 16,0 17-16,0-34 15,0-142-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887" units="cm"/>
          <inkml:channel name="Y" type="integer" max="1034" units="cm"/>
          <inkml:channel name="T" type="integer" max="2.14748E9" units="dev"/>
        </inkml:traceFormat>
        <inkml:channelProperties>
          <inkml:channelProperty channel="X" name="resolution" value="58.96875" units="1/cm"/>
          <inkml:channelProperty channel="Y" name="resolution" value="43.08333" units="1/cm"/>
          <inkml:channelProperty channel="T" name="resolution" value="1" units="1/dev"/>
        </inkml:channelProperties>
      </inkml:inkSource>
      <inkml:timestamp xml:id="ts0" timeString="2019-02-05T18:18:52.9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544 14146 0,'0'0'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887" units="cm"/>
          <inkml:channel name="Y" type="integer" max="1034" units="cm"/>
          <inkml:channel name="T" type="integer" max="2.14748E9" units="dev"/>
        </inkml:traceFormat>
        <inkml:channelProperties>
          <inkml:channelProperty channel="X" name="resolution" value="58.96875" units="1/cm"/>
          <inkml:channelProperty channel="Y" name="resolution" value="43.08333" units="1/cm"/>
          <inkml:channelProperty channel="T" name="resolution" value="1" units="1/dev"/>
        </inkml:channelProperties>
      </inkml:inkSource>
      <inkml:timestamp xml:id="ts0" timeString="2019-02-05T18:19:01.6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366 13988 0,'0'-18'0,"0"18"0</inkml:trace>
  <inkml:trace contextRef="#ctx0" brushRef="#br0" timeOffset="615.2344">10795 10901 0,'0'0'16</inkml:trace>
  <inkml:trace contextRef="#ctx0" brushRef="#br0" timeOffset="2947.2657">2752 10813 0,'-18'0'0,"0"0"0,1 17 15,-19-17-15,36 18 31,0 0-15,0-1-16,0 1 16,18-1-16,0 19 15,-18-19-15,35 19 0,-17-19 16,17 19-16,0-1 16,18-17-16,0 17 15,0-18-15,18 19 16,-1-19-16,18 19 15,0-19-15,1 1 16,17 0 0,-18-18-16,18 17 0,-1-17 15,19 0-15,-1 0 16,1 0-16,-1 0 0,1-17 16,17 17-16,-18 0 15,18-18-15,1 18 16,16-18-16,-17 18 15,18 0-15,-18-17 16,18 17-16,0-18 16,0 18-16,-1 0 15,1-18-15,0 36 16,-18-18-16,18 18 16,-18-18-16,0 17 15,0 1-15,0 0 16,-17-1-16,-1-17 15,-17 18-15,17-18 0,-34 0 16,16 0-16,-16-18 16,-19 1-16,1-1 15,17 0-15,-18-17 0,1 0 16,0-18-16,-1 0 16,1-18-1,-18 18-15,-1-17 0,-16 17 16,-1 18-16,-17-1 15,-1 1-15,1 17 16,-36 18-16,18-17 16,0 17-16</inkml:trace>
  <inkml:trace contextRef="#ctx0" brushRef="#br0" timeOffset="6801.7578">10813 7003 0,'88'-53'0,"-18"17"16,-70 36-16</inkml:trace>
  <inkml:trace contextRef="#ctx0" brushRef="#br0" timeOffset="7687.5">11289 6950 0,'-18'-18'0,"1"0"15,-1-17 1,0 18-16,1-19 16,-19 19-16,19-1 15,-18 0-15,-1 1 0,1-19 16,-18 1-16,-18 18 16,1-19-16,-18 19 15,17-19-15,-17 19 16,17-19-16,1 19 15,-1 17-15,18 0 16,0 0-16,1 35 16,-1 0-16,17 1 15,-17 17-15,1-1 16,-1 19-16,0 0 16,0 17-16,-18 0 0,18 18 15,18 0 1,-18-1-16,0 37 15,0-19-15,0 18 16,-17 0-16,17 0 0,18 0 16,-1 1-16,1-1 15,35-18-15,18 18 16,-1 18-16,19 0 16,-1 0-16,0 17 15,0 18-15,1 18 0,-19-1 16,1 1-16,0 17 15,-18 18-15,0-18 16,0 1-16,17-19 16,19-34-16,16-18 15,1-36-15,36-17 16,-1-18-16,18-35 16,-1-18-16,1 1 15,0-36-15,0-18 16,0 0-16,-18-52 15,0-18-15,-17-18 16,17-18-16,-18-35 16,-17-17-16,0 0 15,0-18-15,-17-18 16,-19 18-16,1-18 0,-1 18 16,1 18-16,-18 0 15,0-1-15,0 18 16,-18 1-16,18-1 15,-17-18-15,-1 1 16,1 17-16,-19-17 16,19 17-16,-19 0 15,-17 18-15,18 0 16,0 53-16,-18 0 16,18 35-16,-1 0 0,1 35 15,17 1-15,-17-1 16,18 18-16,-19 0 15,19 0-15,-19 18 16,19-1-16,17-17 0</inkml:trace>
  <inkml:trace contextRef="#ctx0" brushRef="#br0" timeOffset="10464.8438">16528 6562 0,'0'17'15,"-18"-17"-15,18 0 0</inkml:trace>
  <inkml:trace contextRef="#ctx0" brushRef="#br0" timeOffset="14042.9688">17851 9578 0,'0'18'47,"0"-1"-31,0 1-16,0-1 16,0 1-16,0 0 15,0-1 1,0 1-1,0 0 1,0-1 0,0 1-16,17 0 15,1-18 1,-18 17-16,17-17 16,1 18-16,0-18 15,17 18-15,-17-18 16,17 0-16,0 17 15,1-17-15,-1 0 16,0 18-16,18-18 16,0 17-16,0-17 15,17 0-15,1 18 16,17-18-16,-17 0 16,-1 18-16,1-18 15,17 17-15,0-17 16,0 18-16,1-18 0,-1 18 15,18-18-15,-1 0 16,1 17-16,0-17 16,0 0-16,17 18 15,-17 0-15,0-18 16,0 35-16,0-18 16,0 1-16,-1 17 15,1-17-15,0 17 0,0-17 16,0 0-16,17-1 15,-17-17-15,0 0 16,0 0-16,-18 0 16,0-17-16,-17 17 15,-18-18-15,17 0 16,-35 1-16,18 17 16,-17-18-16,-1 0 15,-17 1-15,-1-19 16,-17 19-16,0-18 15,0 17-15,0 18 0</inkml:trace>
  <inkml:trace contextRef="#ctx0" brushRef="#br0" timeOffset="16511.7188">19350 9525 0,'-18'0'0</inkml:trace>
  <inkml:trace contextRef="#ctx0" brushRef="#br0" timeOffset="18738.2813">19720 8908 0,'0'-18'16,"0"-17"-16,0 17 15,0 0-15,0 1 16,-17-1-16,-1 1 16,0-1-16,1 18 15,-19-18-15,1 18 16,0-17-16,-18 34 15,0-17-15,0 18 16,0 17-16,0 0 16,0 18-16,18 0 0,-18 0 15,18 18 1,-18 17-16,18-17 0,-1-1 16,19 18-16,17-17 15,0 17-15,17-17 16,1-1-1,17 1-15,18-36 0,0 0 16,0-17-16,35 0 16,-17-36-16,17-17 15,0-1-15,-17-17 16,-1 0-16,1-17 16,-18-1-16,-18-17 15,0 18-15,1-1 16,-19 18-16,-17 0 15,-17 0-15,-1 18 16,-17-18-16,-18 18 16,0 17-16,18 18 0,-18 0 15,17 18-15,19-1 16,17-17-16</inkml:trace>
  <inkml:trace contextRef="#ctx0" brushRef="#br0" timeOffset="19360.3515">21766 8978 0,'-35'0'0,"-18"18"0,18-1 15,-18 1 1,0 17-16,0 18 0,18 0 16,0 0-16,-1 0 0,36 18 15,0 17-15,18 0 16,17 0-16,18 0 15,18-17-15,-1-18 16,18 0-16,-17 0 16,17 0-16,18-18 15,0-17-15,17-18 16,1-18-16,-1-17 16,-17-18-16,18-18 15,-36 1-15,0-36 16,-35 0-16,-18 0 15,-17 0-15,-18 0 16,-18 18-16,-35 0 16,-17 17-16,-18 19 15,-18 16-15,-18 19 0,18 34 16,18 1-16,88-18 0</inkml:trace>
  <inkml:trace contextRef="#ctx0" brushRef="#br0" timeOffset="40423.8282">10178 13917 0,'0'0'16</inkml:trace>
  <inkml:trace contextRef="#ctx0" brushRef="#br0" timeOffset="42245.1172">6897 11165 0,'0'18'0,"0"-18"16</inkml:trace>
  <inkml:trace contextRef="#ctx0" brushRef="#br0" timeOffset="44139.6485">9084 10724 0,'-18'18'16,"18"0"-1,-17 17-15,-1-17 16,0-1-16,1 1 16,-1 0-16,1-1 15,-1-17-15,0 18 16,1-1-16,-19 1 16,19 0-16,-19-1 15,19 1-15,-18 0 16,-1-1-16,19 19 15,-19-19-15,1 1 0,17-18 16,-17 18 0,18-18-16,-36 0 0,17 17 15,-17-17-15,18 18 16,-35-18-16,17 17 16,0 1-16,-18 0 15,1-1-15,-19 1 16,19 0-16,-18-1 15,-1 1-15,1-18 16,0 0-16,0 0 16,0 0-16,-18 0 15,18 0-15,-18 0 16,-18 0-16,19 18 16,-19-18-16,18 0 0,-17 0 15,-1 0-15,18 0 16,-17 0-16,17 0 15,0 0-15,0-18 16,1 18-16,-1-18 16,0 18-16,0 0 0,0 0 15,0 0-15,1 0 16,-19 0-16,18 18 16,1-18-16,-19 18 15,18-18-15,0 0 16,1 0-16,-19 0 15,18 0-15,-17 0 16,17 0-16,18 0 16,-18 0-16,18 0 15,17 0-15,1 17 16,-1-17-16,0 0 16,1 0-16,-1 0 15,18 0-15,1-17 16,-1 17-16,17-18 15,19-17-15,-19 17 16,19-17-16,-1-1 0,1 1 16,-1 0-16,0 0 15,1-1-15,-1 1 16,0 0-16,1 17 16,-1-17-16,0 17 15,1 1-15,-1-1 16,0 0-1,1 18 1,34 36 15,-17-1-31,18 0 16,0 18 0,-1-18-16,1 1 0,0-1 15,17 0-15,-17 0 16,17-17-16,0 0 15,18 17-15,0-17 16,0-18-16,17 17 16,19 1-16,-1 0 15,0-18-15,0 0 16,18 0-16,0-18 16,17 0-16,18 1 15,-17-19-15,17 19 16,0-1-16,0 0 15,-17 1-15,17-1 16,0 1-16,-18 17 16,19 0-16,-19-18 15,18 18-15,-17 0 0,17-18 16,0 18-16,0-17 16,-18 17-16,19 0 15,-1 0-15,-18 0 16,18 17-16,0 1 15,-17 0-15,17-18 0,0 17 16,-17 1-16,-1-18 16,0 17-16,1 1 15,-1-18 1,1 0-16,-1 0 0,-17-18 16,18 1-16,-19-18 15,1-1-15,18 1 16,-18 0-16,-1-18 15,1 17-15,0 1 16,-18 0-16,-17 0 16,-1 17-16,-17-17 15,-17 17-15,-19 0 16,1 1-16,0-1 16,-36 1-16,18-1 15,0 18-15,0-18 0</inkml:trace>
  <inkml:trace contextRef="#ctx0" brushRef="#br0" timeOffset="49268.5547">8872 11236 0,'0'0'0</inkml:trace>
  <inkml:trace contextRef="#ctx0" brushRef="#br0" timeOffset="54240.2343">2769 10954 0,'-17'0'0,"17"0"16</inkml:trace>
  <inkml:trace contextRef="#ctx0" brushRef="#br0" timeOffset="56130.8594">2910 10777 0,'18'18'31,"-18"0"-15,0-1-1,0 1 1,18 17-16,-18-17 15,0 17-15,0 0 16,0 1-16,0-1 16,17 0-16,-17-17 15,18 17-15,0-17 16,-18-1-16,17-17 16,1 18-16,0-18 15,-1 0-15,1 0 16,-1 0-1,1 0-15,0 0 16,-1 0-16,19 0 16,-1 0-16,0 0 15,0 0-15,1 18 16,-1-18-16,0 0 16,1 0-16,-1 0 0,0 0 15,0 0-15,18-18 16,-17 0-16,-1 1 15,18 17-15,-18-18 16,18 1-16,-18-1 16,18-17-16,0 17 15,0 0-15,0 1 16,0-1 0,0 0-16,0 18 0,-18-17 15,0 17-15,1-18 0,-19 18 16,18 0-16,-17 0 15,0 0-15,17-18 16,0 18-16,1 0 16,-1 0-16,0 0 15,0 0-15,1 0 16,-19 0-16,19 0 16,-1 18-16,-17-18 15,17 18-15,0-1 16,0-17-16,1 18 15,17 0-15,-1-1 16,1 1-16,0-18 16,18 18-16,-18-1 15,0-17-15,0 18 16,-18-18-16,18 0 0,0 18 16,0-18-1,17 0-15,-17 17 0,18-17 16,17 18-16,-18-18 15,19 0-15,-1 17 16,18-17-16,-1 0 16,-16-17-16,34 17 15,-17 0-15,0-18 16,0 18-16,-1 0 0,19-17 16,-18-1-16,17 18 15,1-18-15,-1 1 16,1-1-16,-1 0 15,-17 1-15,0 17 16,-18 0-16,0 0 16,-17 0-16,-1 17 15,-17-17-15,0 18 16,0 0-16,-18-1 16,18-17-16,-17 18 15,-1-18-15,-18 0 16,19 0-16,-19-18 15,1 18-15,0-17 16,-1 17-16,1-18 16,17 0-16,-17 1 15,-1-1-15,1 0 16,0 18-16,17-17 16,-17-1-16,-1-17 0,19 17 15,-19 1-15,18-1 16,-17-17-16,0 17 15,-1 0-15,1-17 16,0 17 0,-18 1-16,0-1 15,0 1 1,0-1-16,17 0 16,1 1-16,-18 17 0</inkml:trace>
  <inkml:trace contextRef="#ctx0" brushRef="#br0" timeOffset="56923.8282">9066 10054 0,'0'0'0</inkml:trace>
  <inkml:trace contextRef="#ctx0" brushRef="#br0" timeOffset="57653.3203">8890 10866 0,'-18'17'15,"1"18"-15,-1-17 16,0 17-16,1-17 15,-18 17-15,17-17 16,-17 0-16,-1-1 16,1-17-16,-18 18 15,18 0-15,-36-1 16,18 18-16,0 1 0,1-1 16,-1 0-16,0 18 15,0-18-15,-18 18 16,18-17-16,-17-19 15,-18 1-15,17 0 16,-17-18-16,17 0 16,-17 0-16,0-18 15,-18 18-15,18 0 0,-18-18 16,0 18 0,0-17-16,-17 17 15,35-18-15,0 18 0,-1-18 16,-34 1-16,-36-1 15,-35 0-15,18 1 16,-1-1-16,36 18 16,-18-17-16,1 17 15,-1 17-15,18-17 16,0 18-16,17-1 16,1-17-16,17 18 15,18 0-15,0-1 16,17 1-16,71-18 0</inkml:trace>
  <inkml:trace contextRef="#ctx0" brushRef="#br0" timeOffset="58351.5625">6491 10989 0,'0'0'16</inkml:trace>
  <inkml:trace contextRef="#ctx0" brushRef="#br0" timeOffset="62523.4375">3951 7990 0,'18'89'0,"-1"-36"15,1-1-15,35 1 16,0-35-16,35 17 16,0-35-16,0 0 0,18-17 15,-18-19-15,1 1 16,-1-18-16,-18-17 16,1-1-16,-18 1 15,0-19-15,-18 36 16,-17-17-16,-18-1 15,-18 18-15,0 0 16,-34 18-16,-1-18 16,0 36-16,0-1 15,-18 0-15,1 36 16,-1-18-16,1 18 16,17 17-16,0 0 15,17 0-15,19 1 16,17-36-16</inkml:trace>
  <inkml:trace contextRef="#ctx0" brushRef="#br0" timeOffset="63014.6485">6385 7144 0,'-123'123'0,"52"-52"0,1-18 15,-1 0-15,1 17 0,17 18 16,0-17-16,35 17 16,0-17-16,36-1 15,0 1-15,35-18 16,17 0-16,18-36 16,1 1-16,-1-36 15,0-17-15,-17-18 16,17 0-16,-35-17 0,17-1 15,-17 0-15,-18-17 16,-17 18-16,0-18 16,-36 17-16,-17 18 15,-18 18-15,-18 17 0,-17 36 16,-18-1-16,18 36 16,0 0-16,17 18 15,18-18-15,53-53 0</inkml:trace>
  <inkml:trace contextRef="#ctx0" brushRef="#br0" timeOffset="63452.1485">6085 8872 0,'-17'124'0,"34"-71"0,1 17 16,0-17-16,17-17 0,18-19 15,0-17-15,17-17 16,1-19 0,-1-17-16,1-17 0,0-18 15,-18 17-15,-18-17 16,-18 0-16,-17 17 15,0 1-15,-35-1 16,0 18-16,-18 18 16,53 35-16</inkml:trace>
  <inkml:trace contextRef="#ctx0" brushRef="#br0" timeOffset="64001.9532">3387 8678 0,'-18'0'0,"0"0"0,-17 0 15,0 18-15,-18 0 16,0-1-16,18 19 16,-18-1-16,35 18 15,1-18-15,-1 18 16,18 17-16,0 1 16,18-18-16,17 18 15,18-36-15,17 0 0,1-17 16,-1-36-16,1 0 15,0-34-15,-19-1 16,1-18-16,-17 0 16,-1 1-16,-17-1 15,-1 1-15,-17 17 0,-17 18 16,-19-1-16,1 36 16,-18 0-16,53 0 0</inkml:trace>
  <inkml:trace contextRef="#ctx0" brushRef="#br0" timeOffset="64354.4922">2981 9472 0,'0'53'0,"18"0"16,-1 17-16,1 19 16,0-19-16,17 18 0,0 1 15,18-19-15,0 1 16,0-36-16,0-17 15,70-18 1,-52-18-16,-1-17 16,1-18-16,17 0 0,18-18 15,-36 18-15,-70 53 0</inkml:trace>
  <inkml:trace contextRef="#ctx0" brushRef="#br0" timeOffset="64732.4218">4269 9490 0,'0'53'16,"0"-18"-16,0 0 0,0-17 15,0-1 1,0 19-16,0-19 0,-18 36 16,18 0-1,0 0-15,0 18 0,18-18 16,-1 0-16,19-1 16,-1-34-16,18-36 15,0 1-15,17-36 0,-17-18 16,18 1-16,-18-1 15,-18 1-15,0-1 16,-17 1-16,-18-1 16,0 18-16,0 18 15,-35 0-15,17 17 16,18 18-16,-53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887" units="cm"/>
          <inkml:channel name="Y" type="integer" max="1034" units="cm"/>
          <inkml:channel name="T" type="integer" max="2.14748E9" units="dev"/>
        </inkml:traceFormat>
        <inkml:channelProperties>
          <inkml:channelProperty channel="X" name="resolution" value="58.96875" units="1/cm"/>
          <inkml:channelProperty channel="Y" name="resolution" value="43.08333" units="1/cm"/>
          <inkml:channelProperty channel="T" name="resolution" value="1" units="1/dev"/>
        </inkml:channelProperties>
      </inkml:inkSource>
      <inkml:timestamp xml:id="ts0" timeString="2019-02-05T18:20:15.76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58 8625 0,'-18'0'0,"-35"0"15,53 0-15</inkml:trace>
  <inkml:trace contextRef="#ctx0" brushRef="#br0" timeOffset="4087.331">2222 9843 0,'-17'0'0,"-1"-18"15,18 0 1,0 1 0,0-1-1,18 18-15,-18-18 16,0 36 46,17 0-46,1-1-16,17 19 0,1-19 16,-1 1-16,0-1 15,1 19-15,-1-19 16,18 19-16,0-1 16,17-17-16,1 17 15,17-18-15,18-17 16,0 0-16,-1 0 15,19 18-15,-1-18 16,-17 0-16,18 0 16,-18 0-16,17 18 15,0-18-15,19 17 0,-1-17 16,17 0-16,-16 0 16,34-17-16,-17-1 15,17 0-15,-17 18 16,17-17-16,-17 17 15,0 17-15,-1-17 16,19 36-16,-18-19 0,-1 1 16,1 0-16,0 17 15,0-17-15,-1-18 16,19 17-16,-36-17 16,18 18-16,-18-18 15,0 0-15,0 0 16,-18 0-16,-17 0 15,-18 0-15,1 0 16,-19 0-16,-17 0 16,0 17-16,0-17 15,-18 0-15,-35 0 16</inkml:trace>
  <inkml:trace contextRef="#ctx0" brushRef="#br0" timeOffset="10940.1354">5203 10530 0,'0'36'15,"-17"34"-15,17-70 0</inkml:trace>
  <inkml:trace contextRef="#ctx0" brushRef="#br0" timeOffset="12155.403">6156 10001 0,'-18'-17'31,"1"17"-31,-1-18 16,0 18-1,18-18 32,0 36 16,-17 0-63,-1 17 15,1 18-15,-1 17 16,0-34-16,18-1 16,0 18-16,0-36 15,0 19-15,0-19 0,18 1 16,-18 0-16,18-1 16,-18 1-16,0 0 15,0-1 1,0 1 15,0-36-31,-18 1 16,0-1-16,-17-17 15,0-1-15,-1 1 16,1 0-16,-18 17 16,18-17-16,0 0 15,-1 17-15,1-17 16,17-1-16,1 19 15,17-18-15,0 17 16,17 0-16,19 1 16,-19 17-16,19 0 15,17 17-15,-1 1 16,19 0-16,17 17 16,18 0-16,0-17 15,17-1-15,-17 1 0,18 0 16,-18-1-16,-1 1 15,-34 0-15,-18 17 16,-18 0-16,-17 0 16,-18 1-16,-36 17 15,1-18-15,-18 18 16,-17-18-16,17 0 16,-18-17-16,1 0 15,17-18-15,0 0 0,18-18 16,17 18-16,-17-18 15,17 1-15,18-1 16,0 18-16</inkml:trace>
  <inkml:trace contextRef="#ctx0" brushRef="#br0" timeOffset="12813.7938">5468 15610 0,'-18'-17'0,"-17"-18"0,35 35 0</inkml:trace>
  <inkml:trace contextRef="#ctx0" brushRef="#br0" timeOffset="13244.9865">3969 14781 0,'0'-17'0,"17"-1"15,1 0 1,17 1-16,1 17 16,34-18-16,1 1 15,35 17-15,17-18 16,18 0-16,18 1 15,35-19-15,18 19 0,17-19 16,18 19-16,0-1 16,17 1-1,1 17-15,-18 17 0,0 1 16,0-1-16,-36 19 16,-17 17-16,-35 0 15,0-1-15,-36 1 16,-34-17-16,-89-36 0</inkml:trace>
  <inkml:trace contextRef="#ctx0" brushRef="#br0" timeOffset="15080.9398">14640 15028 0,'-70'-17'0,"-1"17"16,71 0-16</inkml:trace>
  <inkml:trace contextRef="#ctx0" brushRef="#br0" timeOffset="15365.179">13547 15240 0,'17'0'0,"1"0"16,0 18-16,17-1 16,18 19-16,17-19 15,19 18-15,34-17 0,0 17 16,1-17-16,35 0 16,-18-1-16,18 1 15,-18 0 1,-35-1-1,-106-17-15</inkml:trace>
  <inkml:trace contextRef="#ctx0" brushRef="#br0" timeOffset="16493.4346">20779 13511 0,'-36'-17'0,"-17"-19"16,53 36-16</inkml:trace>
  <inkml:trace contextRef="#ctx0" brushRef="#br0" timeOffset="17059.0125">17762 13705 0,'-17'0'0,"17"18"31,0 17-31,0 1 15,17 17-15,1-18 16,35 18-16,17 0 16,19-18-16,34-17 15,36-1-15,17-17 16,18 0-16,18 0 0,17 0 16,1 0-16,17 18 15,-1-18-15,19 17 16,0 1-16,-1 0 15,1-1-15,-18 1 16,17 0-16,-34-1 16,-1-17-16,0 18 15,-35-18-15,-17 18 16,-19-18-16,-34 17 16,-18-17-16,-36 18 15,-17 0-15,-18-1 16,-35-17-16</inkml:trace>
  <inkml:trace contextRef="#ctx0" brushRef="#br0" timeOffset="81503.6639">6879 14111 0,'0'0'0</inkml:trace>
  <inkml:trace contextRef="#ctx0" brushRef="#br0" timeOffset="81822.0233">6526 14605 0,'36'-18'32,"-19"18"-17,36-35-15,18 17 16,17-34-16,-17-1 15,17 0-15,0 0 16,-18 18-16,-17-1 16,-35 19-16,0-1 15,-18 0-15,-18 18 16,0-17-16,-17 17 16,-18 0-16,0 0 15,-17 17-15,-1-17 16,18 18-16,18 0 15,35-18-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887" units="cm"/>
          <inkml:channel name="Y" type="integer" max="1034" units="cm"/>
          <inkml:channel name="T" type="integer" max="2.14748E9" units="dev"/>
        </inkml:traceFormat>
        <inkml:channelProperties>
          <inkml:channelProperty channel="X" name="resolution" value="58.96875" units="1/cm"/>
          <inkml:channelProperty channel="Y" name="resolution" value="43.08333" units="1/cm"/>
          <inkml:channelProperty channel="T" name="resolution" value="1" units="1/dev"/>
        </inkml:channelProperties>
      </inkml:inkSource>
      <inkml:timestamp xml:id="ts0" timeString="2019-02-05T18:21:20.6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75 2522 0,'0'0'16</inkml:trace>
  <inkml:trace contextRef="#ctx0" brushRef="#br0" timeOffset="153.3203">1976 2663 0,'35'0'0,"0"0"16,-35 0-16,18 0 0</inkml:trace>
  <inkml:trace contextRef="#ctx0" brushRef="#br0" timeOffset="478.5156">2434 2681 0,'18'18'0,"17"-18"15,18 35-15,35 0 16,36-17-16,-1 17 16,54 1-16,-1-19 15,36 1-15,17-18 16,0 0-16,18 0 16,18-18-16,-18 18 15,17 0-15,1 0 16,-18 0-16,17 18 15,1-36-15,0 1 16,17-19-16,18-17 16,17-17-16,1-18 0,-1-18 15,18 18-15,477-124 32,-565 177-32,52-18 15,90 17-15,34 19 16,-53-1-16,-70 36 15,-53-1-15,-35 19 16,-1-1-16,-69 0 16,-142-35-16</inkml:trace>
  <inkml:trace contextRef="#ctx0" brushRef="#br0" timeOffset="3301.7578">23583 15046 0,'35'-35'0,"-17"-1"16,-18 36-16,35 0 0</inkml:trace>
  <inkml:trace contextRef="#ctx0" brushRef="#br0" timeOffset="11433.5937">22154 15487 0,'18'0'0,"17"0"0,-35 0 0</inkml:trace>
  <inkml:trace contextRef="#ctx0" brushRef="#br0" timeOffset="13336.914">21978 15028 0,'18'-17'0,"-18"-1"0,0-17 15,0 0-15,-18 17 16,18 0-16,-18-17 16,-17 0-16,18 17 15,-19-17-15,1 17 0,0-17 16,-1 17-16,-17 1 16,18-1-16,0 0 15,-18 18-15,18 0 16,-36 0-16,18 18 15,-17 17-15,-1-17 16,18 17-16,0 0 16,18 1-16,-18-19 15,35 19-15,-17 17 16,0-18-16,0 18 16,17 17-16,-17-17 15,17 18-15,0-1 16,1-17-16,17 18 15,0-1-15,17 1 16,1-1-16,17 1 0,1-18 16,-1 0-1,18-18-15,0 0 0,0 1 16,0-19-16,17 1 16,1 0-16,-1-36 15,1 0-15,17-17 16,-17 0-16,-1-18 15,1 0-15,-18-18 16,0 1-16,-18-1 0,0 1 16,-35-1-1,18 1-15,-18-1 16,0 18-16,-18-17 0,0 17 16,1 0-16,-1 17 15,1 1-15,-1 18 16,0-1-16,1 18 15,-19 18-15,19-18 16,17 0-16</inkml:trace>
  <inkml:trace contextRef="#ctx0" brushRef="#br0" timeOffset="19231.4453">21696 15505 0,'0'-18'0,"0"18"0</inkml:trace>
  <inkml:trace contextRef="#ctx0" brushRef="#br0" timeOffset="22915.0389">14852 16104 0,'18'-17'0,"-1"-1"0,1-17 15,35-1-15,0-16 16,17-1-16,1 0 15,17-18-15,0 18 16,-17 18-16,-1-18 16,-17 18-16,0 17 15,0 1-15,-18 17 16,-17 0-16,0 0 16,-1 0-16,-17 0 15</inkml:trace>
  <inkml:trace contextRef="#ctx0" brushRef="#br0" timeOffset="23230.4687">15434 15363 0,'18'18'16,"-1"-18"-1,19 18-15,-1-18 16,18 17-16,-18-17 16,0 18-16,-17 0 0,17-18 15,-35 17-15,18 1 16,-18 17-16,0-17 16,-18 35-16,-17-18 15,0 18-15,-18-18 16,0 18-16,0 0 15,18-18-15,-1 1 16,1-1-16,17-17 16,18-1-16,0-17 0</inkml:trace>
  <inkml:trace contextRef="#ctx0" brushRef="#br0" timeOffset="28297.8515">18909 14235 0,'0'17'0,"0"-17"16</inkml:trace>
  <inkml:trace contextRef="#ctx0" brushRef="#br0" timeOffset="30098.6328">17392 16387 0,'0'35'0,"-18"-18"15,18-34-15,-17 17 16,-1 0 0,0 0-16,1-18 15,-1 18-15,0-17 16,-17 17-16,-18 0 16,18 0-16,-36 0 15,1 17-15,-1-17 16,-17 18-16,18-1 15,-19 19-15,19-19 16,-1 1-16,18 0 16,-17-1-16,35 1 15,-1-18-15,1 18 16,17-18-16,36 0 16,17-18-1,18 18-15,0-18 16,35 1-16,-17-1 15,-1 0-15,-17 1 16,0-1-16,-35 18 16,0-18-16,-1 18 0,-34 0 15,-1 18 1,0-18-16,-17 18 16,0-18-16,-1 17 15,-17 1-15,18-18 16,0 18-16,0-18 15,17 0-15,0 0 16,36 0 0,17 0-1,1 0 1,-1 0-16,0 0 16,18 0-16,-35-18 15,-1 18-15,1 0 16,-18-18-1,-18 18-15,1 18 16,-19-18-16,1 18 16,35-18-16</inkml:trace>
  <inkml:trace contextRef="#ctx0" brushRef="#br0" timeOffset="33174.8047">24483 14288 0,'0'-18'16,"-18"0"0,18 1-16,-17-1 15,-1 0-15,-17 1 16,-1-19-16,1 19 15,-36-1-15,1 0 0,-1 1 16,-17 17-16,0 0 16,0 0-16,17 17 15,1 1-15,17 0 16,0 17-16,18 0 16,-1 1-16,19 17 15,-1-1-15,18 19 0,0 0 16,18-19-1,-1 19-15,19 0 0,-1-1 16,18-17-16,0 18 16,17-18-16,1-1 15,-1 1-15,19-17 16,-1-1-16,0-17 16,0-18-16,0 0 15,1-36-15,-19 1 16,-17 0-16,0-36 15,0 18-15,0 0 16,-36-17-16,1-1 16,0 1-16,-18-1 15,-18 1-15,-17-1 16,-1 18-16,-34-17 16,-1 34-16,1 1 0,-18 0 15,-1 17-15,19 18 16,70 0-16</inkml:trace>
  <inkml:trace contextRef="#ctx0" brushRef="#br0" timeOffset="35946.289">19368 7779 0,'0'-18'0,"0"18"15</inkml:trace>
  <inkml:trace contextRef="#ctx0" brushRef="#br0" timeOffset="38377.9296">14552 10037 0,'35'-18'16,"-35"18"-16</inkml:trace>
  <inkml:trace contextRef="#ctx0" brushRef="#br0" timeOffset="38429.6875">15064 9948 0,'35'-17'16,"-35"17"-16</inkml:trace>
  <inkml:trace contextRef="#ctx0" brushRef="#br0" timeOffset="38710.9375">15346 9754 0,'0'-17'0,"-18"17"15,1-18 1,-19 18-16,1 0 16,-36 0-16,-17 0 0,-18-18 15,-17 1-15,-18-1 16,-18 0-16,-17-17 15,-36 0-15,-17 17 16,-18-17-16,-35 35 16,-18 0-16,17 0 15,1 0-15,18 18 16,17-1-16,35-17 31,36 18-31,70-18 0,-18 0 0,-17 0 16,-17 18-16,-1-18 15,35 0-15,54 17 16,52-17-16,18 0 0</inkml:trace>
  <inkml:trace contextRef="#ctx0" brushRef="#br0" timeOffset="38967.7733">11977 9172 0,'70'-17'0,"-17"17"0,18 0 15,-36 0 1,-35 17-16,-35 19 0,-53-19 16,-18 18-16,-18 1 15,-17-1-15,18-17 16,52-1-16,1 1 16,52-18-16,18 18 15,18-1-15,17 18 0,18 1 16,0 17-16,35 17 15,18-17-15,0 18 16,-18-18-16,-88-53 16</inkml:trace>
  <inkml:trace contextRef="#ctx0" brushRef="#br0" timeOffset="39400.3906">15381 8237 0,'-53'-17'0,"18"-1"0,-53-17 0,0 17 15,-36 1-15,-17-1 16,-18 0-1,-52 1-15,-1-1 0,-17 18 16,-1 0-16,1 0 16,35 18-16,35-18 15,0 17-15,36 1 16,-1 0-16,36-1 16,88-17-16</inkml:trace>
  <inkml:trace contextRef="#ctx0" brushRef="#br0" timeOffset="39684.5703">13758 7708 0,'-17'0'0,"-19"0"16,-16 0-16,-1 18 16,-36-1-16,1 19 15,18-1-15,-19 0 16,19-17-16,35 17 16,17 1-16,18-1 0,53 0 15,17-17-15,19-1 16,-89-17-16</inkml:trace>
  <inkml:trace contextRef="#ctx0" brushRef="#br0" timeOffset="39997.0703">16087 7020 0,'-36'0'16,"1"0"-16,-18 0 15,-17 18-15,-36 17 16,0 0-16,-53 1 15,0-1-15,1-17 16,-19 17-16,19-17 16,16-1-16,37-17 15,34 0-15,71 0 0</inkml:trace>
  <inkml:trace contextRef="#ctx0" brushRef="#br0" timeOffset="40223.6328">14482 6914 0,'-71'0'0,"36"18"0,-36 0 16,36 17-16,0 18 15,17-18-15,18 0 16,18-17-16,-1 0 15,19-1-15,16-17 16,-16 0-16,-36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887" units="cm"/>
          <inkml:channel name="Y" type="integer" max="1034" units="cm"/>
          <inkml:channel name="T" type="integer" max="2.14748E9" units="dev"/>
        </inkml:traceFormat>
        <inkml:channelProperties>
          <inkml:channelProperty channel="X" name="resolution" value="58.96875" units="1/cm"/>
          <inkml:channelProperty channel="Y" name="resolution" value="43.08333" units="1/cm"/>
          <inkml:channelProperty channel="T" name="resolution" value="1" units="1/dev"/>
        </inkml:channelProperties>
      </inkml:inkSource>
      <inkml:timestamp xml:id="ts0" timeString="2019-02-05T18:22:07.6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003 15681 0,'0'0'0</inkml:trace>
  <inkml:trace contextRef="#ctx0" brushRef="#br0" timeOffset="2011.7187">6967 14041 0,'-17'0'0,"-1"0"16,-17 0-16,0 0 16,-1-18-16,1 0 15,0 18-15,-18-17 16,0 17-16,0 0 0,-18 0 16,18 17-16,-17 1 15,-18 17-15,17 0 16,-17 1-1,17 17-15,-17 0 0,0 17 16,17 1-16,1-1 16,17 18-16,-18 1 15,19-19-15,-1 18 16,0-17-16,17 0 16,1-19-16,0 19 15,17-18-15,1-18 16,17 0-16,-18 1 15,18-1-15,0 0 16,0-17-16,18 17 0,-18-17 16,0 17-16,17 0 15,1 1-15,-18-1 16,18 0-16,-1 18 16,1-18-16,-1 18 15,1-17-15,0-1 16,17 0-16,0-17 15,1 17-15,-1-17 16,18 17-16,-18-17 0,0-1 16,-17 19-16,17-19 15,0 1-15,18-1 16,-17 19-16,17-19 16,0 1-16,-1-18 15,1 18-15,-17-1 16,17 1-16,-1-18 15,-16 18-15,17-1 16,-18 1-16,18-18 16,0 18-16,0-18 15,0 0-15,0 17 16,17-17-16,-17 0 16,18 18-16,-1-18 15,1 0-15,-1 0 16,18-18-16,1 1 15,-1-1-15,0 0 16,0 1-16,0-1 16,-17 0-16,-1 1 0,19 17 15,-19-18-15,1 18 16,-1 0-16,1-18 16,-18 18-16,17 0 15,1 0-15,-18-17 16,17 17-16,1 0 0,0 0 15,-1-18-15,1 18 16,-18 0-16,17 0 16,1 18-16,-18-18 15,17 0-15,-17 17 16,18-17-16,-18 0 16,17 0-16,-17 0 15,18 0-15,-1 0 16,-17 0-16,18 0 15,-1 0-15,-17 0 16,18-17-16,-1 17 16,1-18-16,-1 18 15,1-18-15,-1 1 16,1 17-16,-1-18 16,-17 18-16,18-17 0,-18 17 15,0-18-15,-18 18 16,18-18-16,-18 18 15,1-17-15,-1-1 16,0 0-16,0 1 16,1-1-16,-19 0 15,19-17-15,-19 0 16,-17-18-16,18 0 16,-18 0-16,-18-17 15,18-1-15,-17 0 0,17 1 16,-18-1-16,18 18 15,-18-17-15,18-1 16,-17 1-16,17-1 16,-18 1-16,0 17 15,1-18-15,-1 18 16,0-17-16,1-1 16,-1 1-16,1-19 15,-1 19-15,0 17 16,1-18-16,-19 18 15,19-17-15,-19 17 16,1 0-16,0 0 16,-18 18-16,0-18 15,0 18-15,-17-1 16,-1 1-16,0-18 16,-17 18-16,0 0 15,0-1-15,-18 1 16,-17 0-16,-1 17 15,-17 18-15,0 0 0,-36 0 16,1 0-16,-18 0 0,18 18 16,-18-1-16,17 1 15,-17 0-15,35 17 16,1-17-16,-1 17 16,18 0-16,0 18 15,0 18-15,17-1 16,18-17-16,106-53 0</inkml:trace>
  <inkml:trace contextRef="#ctx0" brushRef="#br0" timeOffset="5001.9531">6473 17568 0,'0'0'0</inkml:trace>
  <inkml:trace contextRef="#ctx0" brushRef="#br0" timeOffset="7249.0234">6403 17374 0,'0'0'110,"18"18"-110,-1-18 15,1 18-15,17-18 16,-17 0-16,17-18 15,0 18-15,1 0 16,-1-18-16,18 18 0,0-17 16,-18 17-1,71-18 1,-36 18-16,-17-18 0,18 18 16,-1 0-16,1-17 15,0 17-15,-1-18 16,1 18-16,17 0 15,-18-18-15,1 18 16,-1 0-16,1 0 16,0 0-16,-1 18 0,1-18 15,-1 0-15,1 0 16,-1 18-16,1-18 16,-1 0-16,19 0 15,-19 0-15,1 0 16,-1 17-16,1-17 15,-18 0-15,17 0 16,1 18-16,-18-18 16,17 0-16,-17 18 15,0-18-15,0 0 0,0 0 16,-18 17-16,18-17 16,-35 0-16,17 0 15,-17 0-15,-1 18 16,1-18-16,0 0 15,-1 0 1,1 0-16,0 0 16,-1 0-1,1 0 1,-36 0 31,1 0-32,-1 0-15,-17-18 16,-1 18-16,1-17 0,0 17 16,0-18-16,-1 18 15,1 0-15,0 0 16,0-18-16,17 18 16,-17 0-16,-1 0 15,-17 0-15,0 0 16,1 0-16,-19 0 15,-17 0-15,17 18 16,-17-18-16,0 0 16,0-18-16,-1 18 0,1 0 15,0 0-15,18-17 16,-19 17-16,1-18 16,0 18-16,0-18 15,0 18-15,-1-17 16,1 17-16,0-18 15,0 18-15,0 18 16,17-18-16,0 0 16,-17 0-16,18 17 15,-1 1-15,18-18 16,0 18-16,0-18 16,1 0-16,-1 17 0,0-17 0,17 0 15,-17 0-15,18 18 16,18-18-16,-1 0 15,0 0-15,1 18 16,34-1 15,-17 1-31,18-18 16,17 18-16,-17-1 16,17 1-16,0-18 15,1 18-15,17-1 0,0 1 16,-1-18-16,1 17 15,0-17-15,18 0 16,-1 18-16,1-18 16,-1 0-16,19 0 15,-1-18-15,0 1 16,0-1-16,0 1 16,18-1-16,0 0 15,0 1-15,0-1 16,-18 0-16,18 18 0,-18-17 15,18-1-15,-18 18 16,0 0-16,0-18 16,-17 18-16,17 0 15,-17 0-15,-1 0 16,1 0-16,-1 0 16,-17 0-16,0 0 15,0 0-15,-18 0 16,18 0-16,0 0 15,0 0-15,-18 0 16,1 0-16,-1 0 16,0 0-16,-17 0 15,-18-17-15,18 17 16,-36 0 31,18-18 15,0 18-15</inkml:trace>
  <inkml:trace contextRef="#ctx0" brushRef="#br0" timeOffset="8380.8594">9172 17445 0,'0'0'16</inkml:trace>
  <inkml:trace contextRef="#ctx0" brushRef="#br0" timeOffset="12443.3594">3616 12383 0,'0'0'15</inkml:trace>
  <inkml:trace contextRef="#ctx0" brushRef="#br0" timeOffset="16104.5857">22631 12294 0,'0'0'16</inkml:trace>
  <inkml:trace contextRef="#ctx0" brushRef="#br0" timeOffset="25466.2387">8184 12947 0,'-17'0'0,"17"0"0</inkml:trace>
  <inkml:trace contextRef="#ctx0" brushRef="#br0" timeOffset="26241.8111">7514 13176 0,'0'-17'0,"-17"17"0,17-18 15,0 0-15,-18 1 16,18-1-16,0 0 16,0 1-1,0-1 1,18 36 46,17-1-62,0 1 0,0 0 16,1-1-16,-1 1 16,0 0-16,18-1 15,0-17-15,0 18 16,18-18-16,-1 18 15,1-18-15,-1 0 16,18-18-16,-17 0 16,35 1-16,-18-1 15,18-17-15,0-1 16,17 19-16,-17-1 16,0-17-16,0 17 0,-1 1 15,1 17-15,0-18 16,0 18-16,0 0 15,0 0-15,-1 0 16,19 0-16,-18 0 16,0 0-16,-1 18 15,19-1-15,-18 1 0,17 0 16,1 17-16,-1-18 16,18 19-16,-17-19 15,17 1-15,-18 0 16,1-1-16,-36-17 31,-88 0-31</inkml:trace>
  <inkml:trace contextRef="#ctx0" brushRef="#br0" timeOffset="27951.7451">8449 12947 0,'0'0'16</inkml:trace>
  <inkml:trace contextRef="#ctx0" brushRef="#br0" timeOffset="28196.3455">7990 13282 0,'-17'-18'15,"-1"1"1,1-1-16,-1 1 16,18-1-16,-18 0 15,1 1-15,17-1 16,0 18-16</inkml:trace>
  <inkml:trace contextRef="#ctx0" brushRef="#br0" timeOffset="28809.2967">7708 13018 0,'-35'0'16,"70"17"77,-17 1-77,35-1-16,-18 1 0,18 0 16,18-1-1,-1-17-15,1 18 0,17 0 16,0-18-16,0 17 16,18-17-16,0 18 15,0-18-15,17 0 16,1-18-16,17 18 15,0-17-15,18-1 16,-18 0-16,17 1 16,1-1-16,0 18 15,0 0-15,-18 0 16,0-18 0,-18 18-16,-34 0 0,16 0 15,37-17-15,52-1 16,0 1-16,-18-1 15,-17 0-15,-18 1 16,-18 17-16,1 0 0,-18 0 16,-1 0-16,-16 0 15,-1 0-15,0 0 16,0 0-16,-17 0 16,-1-18-16,1 18 15,-18-18-15,0 18 16,-18-17-16,0 17 15,1 0-15,-19-18 0,1 18 16,0 0 0,-18 18-1,0-18-15</inkml:trace>
  <inkml:trace contextRef="#ctx0" brushRef="#br0" timeOffset="29215.3527">22137 12700 0,'17'-18'0,"-17"-35"0,0 53 15</inkml:trace>
  <inkml:trace contextRef="#ctx0" brushRef="#br0" timeOffset="30212.1235">23460 10795 0,'-36'-53'16,"1"-17"0,0-1-16,-18-17 0,-18 17 15,-17 18-15,-18 18 16,-17 0-16,-36 17 15,-35 36 1,-18-1-16,-52 1 0,-1 35 16,-35 0-16,1 0 15,-19 17-15,1 19 16,17-19-16,18 18 16,17 18-16,18-18 15,18 36-15,-1-1 16,19 1-16,-19 17 15,36 18-15,-17 17 16,-1 0-16,18 1 16,0 17-16,35 17 15,0-17-15,36 18 16,35 17-16,0 1 16,17 17-16,18 17 15,18 1-15,0-18 0,35 17 16,0-17-16,17-17 15,36-1-15,18-17 16,17-18-16,35-18 16,18 0-16,18 1 15,0-18-15,17-1 16,1-17-16,17 1 0,-18-19 16,18 0-1,18 1-15,-18-36 0,35 0 16,1-35-16,16 0 15,37-35-15,17-18 16,17 0-16,1-18 16,-1 1-16,1-19 15,-1 1-15,-35 0 16,0-1-16,-35-16 16,-17-1-16,-19 0 15,1-18-15,-36-17 16,18-18-16,1 0 15,-19-35-15,36-35 16,-1-1-16,1-34 16,0-1-16,-18 0 15,-18 1-15,-35 17 16,0-18-16,-53 18 16,1 0-16,-19-18 15,-35 1-15,1 17 0,-19-36 16,-17 19-16,-17-1 15,-1 18-15,-17-18 16,-18 18-16,-18 0 0,-17 18 16,0-1-1,-18 1-15,0 35 0,0 0 16,1 17-16,16 19 16,1 34-16,18 18 15,70 53-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887" units="cm"/>
          <inkml:channel name="Y" type="integer" max="1034" units="cm"/>
          <inkml:channel name="T" type="integer" max="2.14748E9" units="dev"/>
        </inkml:traceFormat>
        <inkml:channelProperties>
          <inkml:channelProperty channel="X" name="resolution" value="58.96875" units="1/cm"/>
          <inkml:channelProperty channel="Y" name="resolution" value="43.08333" units="1/cm"/>
          <inkml:channelProperty channel="T" name="resolution" value="1" units="1/dev"/>
        </inkml:channelProperties>
      </inkml:inkSource>
      <inkml:timestamp xml:id="ts0" timeString="2019-02-05T18:22:50.6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22 4022 0,'0'0'15</inkml:trace>
  <inkml:trace contextRef="#ctx0" brushRef="#br0" timeOffset="451.5819">1676 3845 0,'-18'-35'0,"36"35"0,-1 0 16,19 0-16,-1 0 0,18 0 15,17 0-15,1 0 16,17 18-16,18-18 15,0 0-15,17 17 16,1 1-16,-1 0 16,36 17-16,0 0 15,35 0-15,0 18 0,35-17 16,18-19-16,18 19 16,-1-36-16,36 17 15,0-17-15,0-17 16,0 17-16,17-18 15,1 0-15,17 18 16,-18-17-16,18-1 16,18 0-16,18-17 15,-1 17-15,0-17 16,18 17-16,-17-17 16,-1 18-16,1-1 15,-18 0-15,-1 18 16,1 0-16,0 0 15,-18 0-15,0 18 16,0-18-16,-35 18 16,18-1-16,-19 1 15,19-18-15,-36 17 0,0-17 16,1 18-16,-36 0 16,0-1-16,-71-17 15,-176 0-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887" units="cm"/>
          <inkml:channel name="Y" type="integer" max="1034" units="cm"/>
          <inkml:channel name="T" type="integer" max="2.14748E9" units="dev"/>
        </inkml:traceFormat>
        <inkml:channelProperties>
          <inkml:channelProperty channel="X" name="resolution" value="58.96875" units="1/cm"/>
          <inkml:channelProperty channel="Y" name="resolution" value="43.08333" units="1/cm"/>
          <inkml:channelProperty channel="T" name="resolution" value="1" units="1/dev"/>
        </inkml:channelProperties>
      </inkml:inkSource>
      <inkml:timestamp xml:id="ts0" timeString="2019-02-05T18:23:18.10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039 16157 0,'-35'53'0,"35"-53"0</inkml:trace>
  <inkml:trace contextRef="#ctx0" brushRef="#br0" timeOffset="2016.6016">17339 13917 0,'0'0'0</inkml:trace>
  <inkml:trace contextRef="#ctx0" brushRef="#br0" timeOffset="2819.336">17110 15646 0,'-18'0'31,"18"-18"-15,0 0-1,0-34-15,0-1 16,0 0-16,18 0 15,-18 0-15,0 0 16,17 0-16,1-18 0,0 1 16,17-18-16,-17 0 15,17-36-15,0-17 16,0 0-16,1 0 16,-1-18-16,0 0 15,1 0-15,-1 1 16,18 17-1,-18-1-15,18-16 0,-18 17 16,18 0-16,0-18 0,0 0 16,0 0-16,0-17 15,0 17-15,0 0 16,-18-17-16,18 17 16,0-17-16,-18 17 15,18 0-15,-18 1 16,18-1-16,18 0 15,-18 0-15,17 1 16,-17-1-16,18 0 16,-18 18-16,17 0 15,1 0-15,-18 0 16,35-18-16,-18 18 16,1 0-16,-1-18 15,-17 18-15,18-18 16,-18 18-16,0 0 15,0 17-15,0 1 0,-18-1 16,0 19-16,0 16 16,1 19-16,-1-1 15,-17 18-15,-1 0 16,1 18-16,-1 0 16,-17 17-16,0 1 15,0 17-15</inkml:trace>
  <inkml:trace contextRef="#ctx0" brushRef="#br0" timeOffset="3906.25">20108 7355 0,'18'18'0,"0"0"16,-1 17-16,19 0 15,-1 1-15,-18-1 0,19 18 16,-1-18-16,-17 18 15,17 0-15,0 0 16,0 17-16,1 1 16,-1-1-16,0 19 15,1-19-15,17 18 16,-1-17-16,1-1 16,0 19-16,0-1 15,18 0-15,-18 0 16,17 0-16,1 1 15,-1-1-15,19 0 16,-1 0-16,0-17 16,0 17-16,18 0 15,0 0-15,0-17 16,17 35-16,-17-18 0,0 0 16,0 18-16,-1 0 15,1 0-15,-18 17 16,1-17-16,-1 17 15,18 1-15,-18 17 16,35 0-16,-17 0 16,0 0-16,0 0 15,17 18-15,-17 0 16,0 0-16,0-1 16,0 1-16,17-18 0,-17 18 15,0 0-15,0 0 16,-1-18-16,1 17 15,0 1-15,0 0 16,0 0-16,0-1 16,17 1-16,1 0 15,-36-36-15,-88-123 0</inkml:trace>
  <inkml:trace contextRef="#ctx0" brushRef="#br0" timeOffset="13080.0782">15028 14076 0,'89'-71'0,"-89"71"0</inkml:trace>
  <inkml:trace contextRef="#ctx0" brushRef="#br0" timeOffset="14574.2188">16863 16298 0,'17'0'15,"-17"-17"1,18-19-16,-18 19 15,0-18-15,18-1 16,-18 1-16,17 0 0,1-1 16,0-17-16,-1 1 15,19-1-15,-19 0 16,1-18-16,-1-17 16,1 17-16,17-17 15,-17-18-15,0 1 16,17-1-16,-17-18 15,17 18-15,0 1 16,0-1-16,1 0 16,-1 0-16,0 0 0,1-17 15,-19 17-15,1-18 16,-1-17-16,1 0 16,-18 0-16,0 0 15,0 18-15,18-1 16,-18 1-16,17 17 15,19 0-15,-19-18 16,19 19-16,-1-19 16,0 1-16,-17-18 15,17 17-15,0 1 16,-17-18-16,17 17 16,0 1-16,-17-19 15,17 37-15,-35 105 0</inkml:trace>
  <inkml:trace contextRef="#ctx0" brushRef="#br0" timeOffset="15620.1172">20144 7408 0,'0'-17'0,"-18"-1"0,0 0 16,18 1-16,0-1 15,-17 18 1,17 18 31,0 17-31,0 0-16,17 18 15,1-17-15,0 16 16,17 1-16,18 18 15,17-18-15,1 0 16,-1 17-16,1 1 16,0-1-16,-18 19 15,-18-1-15,18-18 16,-36 36-16,19-18 16,-1 18-16,0 0 0,0 0 15,1 0-15,17 0 16,0-1-16,-1 1 15,19 0-15,0 0 16,-1 0-16,1 0 16,-1-1-16,1 1 0,-1 0 15,-17 0-15,18 0 16,-1 17-16,19-17 16,-1 0-16,0 17 15,18-17-15,0 18 16,-1-1-16,1 1 15,18-1-15,-18 18 16,17 0-16,-17 18 16,17-18-16,1 18 15,-1 0-15,1 17 16,-1-17-16,1 17 16,-1 1-16,1-1 15,-18 18-15,17 18 0,0-18 16,1 17-16,-1 1 15,1-18-15,-36-35 16,-88-159-16</inkml:trace>
  <inkml:trace contextRef="#ctx0" brushRef="#br0" timeOffset="18750">19791 7867 0,'17'-35'0,"-17"35"0</inkml:trace>
  <inkml:trace contextRef="#ctx0" brushRef="#br0" timeOffset="19282.2266">20302 7108 0,'-17'-17'0,"-1"-1"0,-17 1 16,0-1-16,-1 0 16,1 1-16,0-1 15,-1 0-15,1 1 16,-18 17-16,18 0 16,-18 17-16,18 1 15,-18 17-15,18 1 16,-1-1-16,1 0 15,17 0-15,18 18 16,0 0-16,0 0 0,36 0 16,-1 18-16,18-18 15,0-1-15,17-16 16,19-1-16,-19-35 16,18 0-16,-17 0 15,-18-18-15,17-17 16,1-18-16,-18 0 15,0-17-15,0-18 0,0-1 16,-18-17-16,-18 18 16,1-18-16,-36 1 15,1 34-15,17 71 0</inkml:trace>
  <inkml:trace contextRef="#ctx0" brushRef="#br0" timeOffset="21647.461">1817 16369 0,'-18'35'0,"1"0"15,17-35-15</inkml:trace>
  <inkml:trace contextRef="#ctx0" brushRef="#br0" timeOffset="23825.1953">10195 12929 0,'-17'-17'0,"-1"-1"15,18 18-15</inkml:trace>
  <inkml:trace contextRef="#ctx0" brushRef="#br0" timeOffset="24197.2657">10389 13035 0,'0'-17'32,"-17"17"15,17 17-47,0-17 140</inkml:trace>
  <inkml:trace contextRef="#ctx0" brushRef="#br0" timeOffset="24648.4375">10407 12806 0,'-18'17'16,"18"1"0,-17 0-16,-1 17 15,18 0-15,0 1 16,0-1-16,18 18 15,-1-18-15,19 0 16,17-17-16,-1-18 16,1 0-16,18-18 15,-1 1-15,-17-19 16,0-16-16,0 16 16,-18-17-16,-17 0 0,0 0 15,-18 18 1,-36-18-16,1 18 0,-18 17 15,-35 18-15,18 0 16,-19 36-16,1-19 16,0 36-16,17-18 15,71-35-15</inkml:trace>
  <inkml:trace contextRef="#ctx0" brushRef="#br0" timeOffset="30138.6719">388 14464 0,'0'-18'0,"0"18"16</inkml:trace>
  <inkml:trace contextRef="#ctx0" brushRef="#br0" timeOffset="30500.9766">564 14464 0,'0'18'0,"18"-18"15,0 0 1,-1 0-16,1-18 16,17 0-16,18 1 15,18-19-15,-1 19 16,18-1-16,18 0 0,0 1 16,18-1-16,17 1 15,0-1-15,18 18 16,-1-18-16,36 18 15,-17-17-15,34 17 16,-17 0-16,18 0 16,0 0-16,-1 0 15,1 0-15,0 0 0,-18 17 16,-18 1 0,1-18-16,-19 18 0,-17-18 15,-35 0-15,0 17 16,-18-17-16,-35 18 15,-17-1-15,-1 1 16,-35-18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FC662E-DC9E-4B75-9309-2566959F6AF7}" type="datetimeFigureOut">
              <a:rPr lang="en-US" smtClean="0"/>
              <a:t>2/6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A9BFDA-1921-4166-8647-4D34CC6CC1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4516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BB0408-F7D0-4348-886E-24DD55A4A6F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13445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Various properties of vanishing points/lines.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dirty="0"/>
              <a:t> Parallel</a:t>
            </a:r>
            <a:r>
              <a:rPr lang="en-US" baseline="0" dirty="0"/>
              <a:t> lines intersect at a point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baseline="0" dirty="0"/>
              <a:t> The intersection of red lines and blue lines form a parallelogram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baseline="0" dirty="0"/>
              <a:t> Sets of parallel lines on the same plane form a vanishing line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baseline="0" dirty="0"/>
              <a:t> Sets of parallel planes form a vanishing line 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baseline="0" dirty="0"/>
              <a:t> Not all lines that intersect are parallel</a:t>
            </a:r>
          </a:p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3A4356-9416-4106-923D-E0355B6D3A03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12084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3463FD3-32D0-4831-B3C1-2BB6345EABE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6994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A3FE47D8-281A-4BF8-A4AC-C84E60935EBC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155887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110B626C-BBFB-48B0-AA38-ACDD557C7C25}" type="slidenum">
              <a:rPr lang="en-US" altLang="en-US"/>
              <a:pPr/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559473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97054A87-3056-4C3C-8998-4AD115E933A4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7424250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/>
              <a:t>We</a:t>
            </a:r>
            <a:r>
              <a:rPr lang="en-US" baseline="0" dirty="0"/>
              <a:t> can use homogeneous coordinates to write ‘camera matrix’ in linear form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38E04A-61AE-4F70-8735-F6523DDCF32B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48997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/>
              <a:t>Work through equations for u and v on bo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EB0E87-DCF3-4582-845A-38D3B57B677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01631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/>
              <a:t>Work through equations for u and v on bo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EB0E87-DCF3-4582-845A-38D3B57B677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193878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DCE7B408-99E8-470A-AB85-36A3719E9762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2399549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DC412351-6129-47A2-AD55-47AA3EEBFC6A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071752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drawingchamber.wordpress.com/about-me/about/camera-obscura-claude-glass-and-camera-lucida/</a:t>
            </a:r>
          </a:p>
          <a:p>
            <a:endParaRPr lang="en-US" dirty="0"/>
          </a:p>
          <a:p>
            <a:r>
              <a:rPr lang="en-US" dirty="0" err="1"/>
              <a:t>Obscura</a:t>
            </a:r>
            <a:r>
              <a:rPr lang="en-US" dirty="0"/>
              <a:t> = dark</a:t>
            </a:r>
          </a:p>
          <a:p>
            <a:r>
              <a:rPr lang="en-US" dirty="0"/>
              <a:t>Lucida = ligh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BB0408-F7D0-4348-886E-24DD55A4A6FC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51754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/>
              <a:t>Work through equations for u and v on bo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EB0E87-DCF3-4582-845A-38D3B57B677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157402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/>
              <a:t>Work through equations for u and v on bo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EB0E87-DCF3-4582-845A-38D3B57B677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4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198466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/>
              <a:t>Work through equations for u and v on bo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EB0E87-DCF3-4582-845A-38D3B57B677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4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598288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/>
              <a:t>Method 1 – nonhomogeneous linear system. Not related to homogeneous coordinates!! - https://en.m.wikipedia.org/wiki/System_of_linear_equations</a:t>
            </a:r>
          </a:p>
          <a:p>
            <a:endParaRPr lang="en-US" sz="1200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CS 376 Lecture 16: Stereo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28EB2D7-A6A3-43D7-B294-C351DB569656}" type="slidenum">
              <a:rPr lang="en-US" altLang="en-US" smtClean="0"/>
              <a:pPr>
                <a:defRPr/>
              </a:pPr>
              <a:t>5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043269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A5AE5BE4-8244-41E9-8735-2AFBA9171392}" type="slidenum">
              <a:rPr lang="en-US" altLang="en-US"/>
              <a:pPr/>
              <a:t>5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686930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/>
              <a:t>Method 1 – nonhomogeneous linear system. Not related to homogeneous coordinates!! - https://en.m.wikipedia.org/wiki/System_of_linear_equations</a:t>
            </a:r>
          </a:p>
          <a:p>
            <a:endParaRPr lang="en-US" sz="1200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CS 376 Lecture 16: Stereo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28EB2D7-A6A3-43D7-B294-C351DB569656}" type="slidenum">
              <a:rPr lang="en-US" altLang="en-US" smtClean="0"/>
              <a:pPr>
                <a:defRPr/>
              </a:pPr>
              <a:t>5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565653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/>
              <a:t>Method 2 – homogeneous linear system. Not related to homogeneous coordinates!! - https://en.m.wikipedia.org/wiki/System_of_linear_equation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CS 376 Lecture 16: Stereo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28EB2D7-A6A3-43D7-B294-C351DB569656}" type="slidenum">
              <a:rPr lang="en-US" altLang="en-US" smtClean="0"/>
              <a:pPr>
                <a:defRPr/>
              </a:pPr>
              <a:t>5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273292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/>
              <a:t>Method 2 – homogeneous linear system. Not related to homogeneous coordinates!! - https://en.m.wikipedia.org/wiki/System_of_linear_equation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CS 376 Lecture 16: Stereo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28EB2D7-A6A3-43D7-B294-C351DB569656}" type="slidenum">
              <a:rPr lang="en-US" altLang="en-US" smtClean="0"/>
              <a:pPr>
                <a:defRPr/>
              </a:pPr>
              <a:t>5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341435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/>
              <a:t>How many known points are needed to estimate this?</a:t>
            </a:r>
          </a:p>
          <a:p>
            <a:endParaRPr lang="en-US" dirty="0"/>
          </a:p>
          <a:p>
            <a:r>
              <a:rPr lang="en-US" dirty="0"/>
              <a:t>Why 5?</a:t>
            </a:r>
          </a:p>
          <a:p>
            <a:r>
              <a:rPr lang="en-US" dirty="0"/>
              <a:t>Why 6? Don’t we have 12 parameters here?</a:t>
            </a:r>
          </a:p>
          <a:p>
            <a:endParaRPr lang="en-US" baseline="0" dirty="0"/>
          </a:p>
          <a:p>
            <a:r>
              <a:rPr lang="en-US" baseline="0" dirty="0"/>
              <a:t>But matrix is not full rank -&gt; it’s a projection (we can tell because it isn’t square -&gt; the column space is 4D, but the row space is 3D, so this matrix projects a 4D space to a 3D space)</a:t>
            </a:r>
          </a:p>
          <a:p>
            <a:r>
              <a:rPr lang="en-US" baseline="0" dirty="0"/>
              <a:t>One of the dimensions is lost – intuitive, dimensionality reduction machine.</a:t>
            </a:r>
          </a:p>
          <a:p>
            <a:r>
              <a:rPr lang="en-US" baseline="0" dirty="0"/>
              <a:t>Ambiguous scale in the camera projection matrix. This scale is in the null space of the matrix, i.e., there is a line of possible solutions (plane?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46EC19-1308-44AF-BA44-14ED6A902D14}" type="slidenum">
              <a:rPr lang="en-US">
                <a:solidFill>
                  <a:prstClr val="black"/>
                </a:solidFill>
              </a:rPr>
              <a:pPr>
                <a:defRPr/>
              </a:pPr>
              <a:t>6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721140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/>
              <a:t>How many known points are needed to estimate this?</a:t>
            </a:r>
          </a:p>
          <a:p>
            <a:endParaRPr lang="en-US" dirty="0"/>
          </a:p>
          <a:p>
            <a:r>
              <a:rPr lang="en-US" dirty="0"/>
              <a:t>Why 5?</a:t>
            </a:r>
          </a:p>
          <a:p>
            <a:r>
              <a:rPr lang="en-US" dirty="0"/>
              <a:t>Why 6? Don’t we have 12 parameters here?</a:t>
            </a:r>
          </a:p>
          <a:p>
            <a:endParaRPr lang="en-US" dirty="0"/>
          </a:p>
          <a:p>
            <a:r>
              <a:rPr lang="en-US" dirty="0"/>
              <a:t>8 equations in 2D -&gt;</a:t>
            </a:r>
            <a:r>
              <a:rPr lang="en-US" baseline="0" dirty="0"/>
              <a:t> 16 parameters</a:t>
            </a:r>
          </a:p>
          <a:p>
            <a:endParaRPr lang="en-US" baseline="0" dirty="0"/>
          </a:p>
          <a:p>
            <a:r>
              <a:rPr lang="en-US" baseline="0" dirty="0"/>
              <a:t>But matrix is not full rank -&gt; it’s a projection (we can tell because it isn’t square -&gt; the column space is 4D, but the row space is 3D, so this matrix projects a 4D space to a 3D space)</a:t>
            </a:r>
          </a:p>
          <a:p>
            <a:r>
              <a:rPr lang="en-US" baseline="0" dirty="0"/>
              <a:t>One of the dimensions is lost – intuitive, dimensionality reduction machine.</a:t>
            </a:r>
          </a:p>
          <a:p>
            <a:r>
              <a:rPr lang="en-US" baseline="0" dirty="0"/>
              <a:t>Ambiguous scale in the camera projection matrix. This scale is in the null space of the matrix, i.e., there is a line of possible solutions (plane?)</a:t>
            </a:r>
          </a:p>
          <a:p>
            <a:endParaRPr lang="en-US" baseline="0" dirty="0"/>
          </a:p>
          <a:p>
            <a:r>
              <a:rPr lang="en-US" baseline="0" dirty="0"/>
              <a:t>Actually only need 8 points to produce a valid (up to scale) projection matrix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46EC19-1308-44AF-BA44-14ED6A902D14}" type="slidenum">
              <a:rPr lang="en-US">
                <a:solidFill>
                  <a:prstClr val="black"/>
                </a:solidFill>
              </a:rPr>
              <a:pPr>
                <a:defRPr/>
              </a:pPr>
              <a:t>6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0825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aris town hall</a:t>
            </a:r>
          </a:p>
          <a:p>
            <a:endParaRPr lang="en-US" dirty="0"/>
          </a:p>
          <a:p>
            <a:r>
              <a:rPr lang="en-US" dirty="0"/>
              <a:t>“</a:t>
            </a:r>
            <a:r>
              <a:rPr lang="en-US" b="1" dirty="0" err="1"/>
              <a:t>Anamorphosis</a:t>
            </a:r>
            <a:r>
              <a:rPr lang="en-US" b="1" dirty="0"/>
              <a:t>” - </a:t>
            </a:r>
            <a:r>
              <a:rPr lang="en-US" dirty="0">
                <a:effectLst/>
              </a:rPr>
              <a:t>a distorted projection or perspective requiring the viewer to use special devices or occupy a specific vantage point (or both) to reconstitute the imag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BB0408-F7D0-4348-886E-24DD55A4A6F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9129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727364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718739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313795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807642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479428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548930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2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6827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2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5698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2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9337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2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6850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2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2259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2/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3013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2/6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0095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2/6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7318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2/6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0744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2/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0544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2/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4232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714DA7-AED2-458B-B727-649C1C8E9010}" type="datetimeFigureOut">
              <a:rPr lang="en-US" smtClean="0"/>
              <a:t>2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67376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hyperlink" Target="https://www.khanacademy.org/humanities/renaissance-reformation/northern/holbein/v/hans-holbein-the-younger-the-ambassadors-1533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customXml" Target="../ink/ink1.xml"/><Relationship Id="rId3" Type="http://schemas.openxmlformats.org/officeDocument/2006/relationships/tags" Target="../tags/tag3.xml"/><Relationship Id="rId7" Type="http://schemas.openxmlformats.org/officeDocument/2006/relationships/image" Target="../media/image15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4.xml"/><Relationship Id="rId9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5.xml"/><Relationship Id="rId3" Type="http://schemas.openxmlformats.org/officeDocument/2006/relationships/tags" Target="../tags/tag7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19.emf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tags" Target="../tags/tag10.xml"/><Relationship Id="rId11" Type="http://schemas.openxmlformats.org/officeDocument/2006/relationships/customXml" Target="../ink/ink2.xml"/><Relationship Id="rId5" Type="http://schemas.openxmlformats.org/officeDocument/2006/relationships/tags" Target="../tags/tag9.xml"/><Relationship Id="rId10" Type="http://schemas.openxmlformats.org/officeDocument/2006/relationships/image" Target="../media/image17.png"/><Relationship Id="rId4" Type="http://schemas.openxmlformats.org/officeDocument/2006/relationships/tags" Target="../tags/tag8.xml"/><Relationship Id="rId9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18.xml"/><Relationship Id="rId13" Type="http://schemas.openxmlformats.org/officeDocument/2006/relationships/customXml" Target="../ink/ink3.xml"/><Relationship Id="rId3" Type="http://schemas.openxmlformats.org/officeDocument/2006/relationships/tags" Target="../tags/tag13.xml"/><Relationship Id="rId7" Type="http://schemas.openxmlformats.org/officeDocument/2006/relationships/tags" Target="../tags/tag17.xml"/><Relationship Id="rId12" Type="http://schemas.openxmlformats.org/officeDocument/2006/relationships/image" Target="../media/image18.png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tags" Target="../tags/tag16.xml"/><Relationship Id="rId11" Type="http://schemas.openxmlformats.org/officeDocument/2006/relationships/image" Target="../media/image16.png"/><Relationship Id="rId5" Type="http://schemas.openxmlformats.org/officeDocument/2006/relationships/tags" Target="../tags/tag15.xml"/><Relationship Id="rId10" Type="http://schemas.openxmlformats.org/officeDocument/2006/relationships/notesSlide" Target="../notesSlides/notesSlide6.xml"/><Relationship Id="rId4" Type="http://schemas.openxmlformats.org/officeDocument/2006/relationships/tags" Target="../tags/tag14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21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customXml" Target="../ink/ink4.xml"/><Relationship Id="rId3" Type="http://schemas.openxmlformats.org/officeDocument/2006/relationships/tags" Target="../tags/tag21.xml"/><Relationship Id="rId7" Type="http://schemas.openxmlformats.org/officeDocument/2006/relationships/tags" Target="../tags/tag25.xml"/><Relationship Id="rId12" Type="http://schemas.openxmlformats.org/officeDocument/2006/relationships/image" Target="../media/image21.png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tags" Target="../tags/tag24.xml"/><Relationship Id="rId11" Type="http://schemas.openxmlformats.org/officeDocument/2006/relationships/image" Target="../media/image20.png"/><Relationship Id="rId5" Type="http://schemas.openxmlformats.org/officeDocument/2006/relationships/tags" Target="../tags/tag23.xml"/><Relationship Id="rId10" Type="http://schemas.openxmlformats.org/officeDocument/2006/relationships/image" Target="../media/image19.png"/><Relationship Id="rId4" Type="http://schemas.openxmlformats.org/officeDocument/2006/relationships/tags" Target="../tags/tag22.xml"/><Relationship Id="rId9" Type="http://schemas.openxmlformats.org/officeDocument/2006/relationships/notesSlide" Target="../notesSlides/notesSlide7.xml"/><Relationship Id="rId14" Type="http://schemas.openxmlformats.org/officeDocument/2006/relationships/image" Target="../media/image25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33.xml"/><Relationship Id="rId13" Type="http://schemas.openxmlformats.org/officeDocument/2006/relationships/notesSlide" Target="../notesSlides/notesSlide8.xml"/><Relationship Id="rId18" Type="http://schemas.openxmlformats.org/officeDocument/2006/relationships/image" Target="../media/image23.png"/><Relationship Id="rId3" Type="http://schemas.openxmlformats.org/officeDocument/2006/relationships/tags" Target="../tags/tag28.xml"/><Relationship Id="rId7" Type="http://schemas.openxmlformats.org/officeDocument/2006/relationships/tags" Target="../tags/tag32.xml"/><Relationship Id="rId12" Type="http://schemas.openxmlformats.org/officeDocument/2006/relationships/slideLayout" Target="../slideLayouts/slideLayout2.xml"/><Relationship Id="rId17" Type="http://schemas.openxmlformats.org/officeDocument/2006/relationships/image" Target="../media/image22.png"/><Relationship Id="rId2" Type="http://schemas.openxmlformats.org/officeDocument/2006/relationships/tags" Target="../tags/tag27.xml"/><Relationship Id="rId16" Type="http://schemas.openxmlformats.org/officeDocument/2006/relationships/image" Target="../media/image21.png"/><Relationship Id="rId20" Type="http://schemas.openxmlformats.org/officeDocument/2006/relationships/image" Target="../media/image28.emf"/><Relationship Id="rId1" Type="http://schemas.openxmlformats.org/officeDocument/2006/relationships/tags" Target="../tags/tag26.xml"/><Relationship Id="rId6" Type="http://schemas.openxmlformats.org/officeDocument/2006/relationships/tags" Target="../tags/tag31.xml"/><Relationship Id="rId11" Type="http://schemas.openxmlformats.org/officeDocument/2006/relationships/tags" Target="../tags/tag36.xml"/><Relationship Id="rId5" Type="http://schemas.openxmlformats.org/officeDocument/2006/relationships/tags" Target="../tags/tag30.xml"/><Relationship Id="rId15" Type="http://schemas.openxmlformats.org/officeDocument/2006/relationships/image" Target="../media/image20.png"/><Relationship Id="rId10" Type="http://schemas.openxmlformats.org/officeDocument/2006/relationships/tags" Target="../tags/tag35.xml"/><Relationship Id="rId19" Type="http://schemas.openxmlformats.org/officeDocument/2006/relationships/customXml" Target="../ink/ink5.xml"/><Relationship Id="rId4" Type="http://schemas.openxmlformats.org/officeDocument/2006/relationships/tags" Target="../tags/tag29.xml"/><Relationship Id="rId9" Type="http://schemas.openxmlformats.org/officeDocument/2006/relationships/tags" Target="../tags/tag34.xml"/><Relationship Id="rId1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emf"/><Relationship Id="rId5" Type="http://schemas.openxmlformats.org/officeDocument/2006/relationships/customXml" Target="../ink/ink6.xml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9.xml"/><Relationship Id="rId13" Type="http://schemas.openxmlformats.org/officeDocument/2006/relationships/image" Target="../media/image32.png"/><Relationship Id="rId3" Type="http://schemas.openxmlformats.org/officeDocument/2006/relationships/tags" Target="../tags/tag39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31.png"/><Relationship Id="rId2" Type="http://schemas.openxmlformats.org/officeDocument/2006/relationships/tags" Target="../tags/tag38.xml"/><Relationship Id="rId16" Type="http://schemas.openxmlformats.org/officeDocument/2006/relationships/image" Target="../media/image40.emf"/><Relationship Id="rId1" Type="http://schemas.openxmlformats.org/officeDocument/2006/relationships/tags" Target="../tags/tag37.xml"/><Relationship Id="rId6" Type="http://schemas.openxmlformats.org/officeDocument/2006/relationships/tags" Target="../tags/tag42.xml"/><Relationship Id="rId11" Type="http://schemas.openxmlformats.org/officeDocument/2006/relationships/image" Target="../media/image30.png"/><Relationship Id="rId5" Type="http://schemas.openxmlformats.org/officeDocument/2006/relationships/tags" Target="../tags/tag41.xml"/><Relationship Id="rId15" Type="http://schemas.openxmlformats.org/officeDocument/2006/relationships/customXml" Target="../ink/ink7.xml"/><Relationship Id="rId10" Type="http://schemas.openxmlformats.org/officeDocument/2006/relationships/image" Target="../media/image29.png"/><Relationship Id="rId4" Type="http://schemas.openxmlformats.org/officeDocument/2006/relationships/tags" Target="../tags/tag40.xml"/><Relationship Id="rId9" Type="http://schemas.openxmlformats.org/officeDocument/2006/relationships/image" Target="../media/image28.png"/><Relationship Id="rId14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emf"/><Relationship Id="rId4" Type="http://schemas.openxmlformats.org/officeDocument/2006/relationships/customXml" Target="../ink/ink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customXml" Target="../ink/ink10.xml"/><Relationship Id="rId5" Type="http://schemas.openxmlformats.org/officeDocument/2006/relationships/image" Target="../media/image38.png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ustomXml" Target="../ink/ink11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customXml" Target="../ink/ink1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emf"/><Relationship Id="rId5" Type="http://schemas.openxmlformats.org/officeDocument/2006/relationships/customXml" Target="../ink/ink13.xml"/><Relationship Id="rId4" Type="http://schemas.openxmlformats.org/officeDocument/2006/relationships/image" Target="../media/image4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customXml" Target="../ink/ink1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10" Type="http://schemas.openxmlformats.org/officeDocument/2006/relationships/image" Target="../media/image62.emf"/><Relationship Id="rId4" Type="http://schemas.openxmlformats.org/officeDocument/2006/relationships/image" Target="../media/image43.png"/><Relationship Id="rId9" Type="http://schemas.openxmlformats.org/officeDocument/2006/relationships/customXml" Target="../ink/ink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1.png"/><Relationship Id="rId7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11" Type="http://schemas.openxmlformats.org/officeDocument/2006/relationships/image" Target="../media/image65.emf"/><Relationship Id="rId5" Type="http://schemas.openxmlformats.org/officeDocument/2006/relationships/image" Target="../media/image43.png"/><Relationship Id="rId10" Type="http://schemas.openxmlformats.org/officeDocument/2006/relationships/customXml" Target="../ink/ink16.xml"/><Relationship Id="rId4" Type="http://schemas.openxmlformats.org/officeDocument/2006/relationships/image" Target="../media/image42.png"/><Relationship Id="rId9" Type="http://schemas.openxmlformats.org/officeDocument/2006/relationships/image" Target="../media/image4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67.e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3.png"/><Relationship Id="rId12" Type="http://schemas.openxmlformats.org/officeDocument/2006/relationships/customXml" Target="../ink/ink17.xml"/><Relationship Id="rId2" Type="http://schemas.openxmlformats.org/officeDocument/2006/relationships/tags" Target="../tags/tag4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2.png"/><Relationship Id="rId11" Type="http://schemas.openxmlformats.org/officeDocument/2006/relationships/image" Target="../media/image50.wmf"/><Relationship Id="rId5" Type="http://schemas.openxmlformats.org/officeDocument/2006/relationships/image" Target="../media/image41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46.png"/><Relationship Id="rId9" Type="http://schemas.openxmlformats.org/officeDocument/2006/relationships/image" Target="../media/image4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.bin"/><Relationship Id="rId2" Type="http://schemas.openxmlformats.org/officeDocument/2006/relationships/tags" Target="../tags/tag4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7.png"/><Relationship Id="rId5" Type="http://schemas.openxmlformats.org/officeDocument/2006/relationships/image" Target="../media/image45.png"/><Relationship Id="rId10" Type="http://schemas.openxmlformats.org/officeDocument/2006/relationships/image" Target="../media/image68.emf"/><Relationship Id="rId4" Type="http://schemas.openxmlformats.org/officeDocument/2006/relationships/image" Target="../media/image46.png"/><Relationship Id="rId9" Type="http://schemas.openxmlformats.org/officeDocument/2006/relationships/customXml" Target="../ink/ink18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tags" Target="../tags/tag51.xml"/><Relationship Id="rId13" Type="http://schemas.openxmlformats.org/officeDocument/2006/relationships/tags" Target="../tags/tag56.xml"/><Relationship Id="rId18" Type="http://schemas.openxmlformats.org/officeDocument/2006/relationships/tags" Target="../tags/tag61.xml"/><Relationship Id="rId26" Type="http://schemas.openxmlformats.org/officeDocument/2006/relationships/tags" Target="../tags/tag69.xml"/><Relationship Id="rId39" Type="http://schemas.openxmlformats.org/officeDocument/2006/relationships/image" Target="../media/image76.emf"/><Relationship Id="rId3" Type="http://schemas.openxmlformats.org/officeDocument/2006/relationships/tags" Target="../tags/tag46.xml"/><Relationship Id="rId21" Type="http://schemas.openxmlformats.org/officeDocument/2006/relationships/tags" Target="../tags/tag64.xml"/><Relationship Id="rId34" Type="http://schemas.openxmlformats.org/officeDocument/2006/relationships/image" Target="../media/image54.png"/><Relationship Id="rId7" Type="http://schemas.openxmlformats.org/officeDocument/2006/relationships/tags" Target="../tags/tag50.xml"/><Relationship Id="rId12" Type="http://schemas.openxmlformats.org/officeDocument/2006/relationships/tags" Target="../tags/tag55.xml"/><Relationship Id="rId17" Type="http://schemas.openxmlformats.org/officeDocument/2006/relationships/tags" Target="../tags/tag60.xml"/><Relationship Id="rId25" Type="http://schemas.openxmlformats.org/officeDocument/2006/relationships/tags" Target="../tags/tag68.xml"/><Relationship Id="rId33" Type="http://schemas.openxmlformats.org/officeDocument/2006/relationships/image" Target="../media/image53.png"/><Relationship Id="rId38" Type="http://schemas.openxmlformats.org/officeDocument/2006/relationships/customXml" Target="../ink/ink19.xml"/><Relationship Id="rId2" Type="http://schemas.openxmlformats.org/officeDocument/2006/relationships/tags" Target="../tags/tag45.xml"/><Relationship Id="rId16" Type="http://schemas.openxmlformats.org/officeDocument/2006/relationships/tags" Target="../tags/tag59.xml"/><Relationship Id="rId20" Type="http://schemas.openxmlformats.org/officeDocument/2006/relationships/tags" Target="../tags/tag63.xml"/><Relationship Id="rId29" Type="http://schemas.openxmlformats.org/officeDocument/2006/relationships/oleObject" Target="../embeddings/oleObject5.bin"/><Relationship Id="rId1" Type="http://schemas.openxmlformats.org/officeDocument/2006/relationships/vmlDrawing" Target="../drawings/vmlDrawing5.vml"/><Relationship Id="rId6" Type="http://schemas.openxmlformats.org/officeDocument/2006/relationships/tags" Target="../tags/tag49.xml"/><Relationship Id="rId11" Type="http://schemas.openxmlformats.org/officeDocument/2006/relationships/tags" Target="../tags/tag54.xml"/><Relationship Id="rId24" Type="http://schemas.openxmlformats.org/officeDocument/2006/relationships/tags" Target="../tags/tag67.xml"/><Relationship Id="rId32" Type="http://schemas.openxmlformats.org/officeDocument/2006/relationships/image" Target="../media/image52.wmf"/><Relationship Id="rId37" Type="http://schemas.openxmlformats.org/officeDocument/2006/relationships/image" Target="../media/image57.png"/><Relationship Id="rId5" Type="http://schemas.openxmlformats.org/officeDocument/2006/relationships/tags" Target="../tags/tag48.xml"/><Relationship Id="rId15" Type="http://schemas.openxmlformats.org/officeDocument/2006/relationships/tags" Target="../tags/tag58.xml"/><Relationship Id="rId23" Type="http://schemas.openxmlformats.org/officeDocument/2006/relationships/tags" Target="../tags/tag66.xml"/><Relationship Id="rId28" Type="http://schemas.openxmlformats.org/officeDocument/2006/relationships/notesSlide" Target="../notesSlides/notesSlide14.xml"/><Relationship Id="rId36" Type="http://schemas.openxmlformats.org/officeDocument/2006/relationships/image" Target="../media/image56.png"/><Relationship Id="rId10" Type="http://schemas.openxmlformats.org/officeDocument/2006/relationships/tags" Target="../tags/tag53.xml"/><Relationship Id="rId19" Type="http://schemas.openxmlformats.org/officeDocument/2006/relationships/tags" Target="../tags/tag62.xml"/><Relationship Id="rId31" Type="http://schemas.openxmlformats.org/officeDocument/2006/relationships/oleObject" Target="../embeddings/oleObject6.bin"/><Relationship Id="rId4" Type="http://schemas.openxmlformats.org/officeDocument/2006/relationships/tags" Target="../tags/tag47.xml"/><Relationship Id="rId9" Type="http://schemas.openxmlformats.org/officeDocument/2006/relationships/tags" Target="../tags/tag52.xml"/><Relationship Id="rId14" Type="http://schemas.openxmlformats.org/officeDocument/2006/relationships/tags" Target="../tags/tag57.xml"/><Relationship Id="rId22" Type="http://schemas.openxmlformats.org/officeDocument/2006/relationships/tags" Target="../tags/tag65.xml"/><Relationship Id="rId27" Type="http://schemas.openxmlformats.org/officeDocument/2006/relationships/slideLayout" Target="../slideLayouts/slideLayout2.xml"/><Relationship Id="rId30" Type="http://schemas.openxmlformats.org/officeDocument/2006/relationships/image" Target="../media/image51.wmf"/><Relationship Id="rId35" Type="http://schemas.openxmlformats.org/officeDocument/2006/relationships/image" Target="../media/image55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0.png"/><Relationship Id="rId5" Type="http://schemas.openxmlformats.org/officeDocument/2006/relationships/image" Target="../media/image58.wmf"/><Relationship Id="rId10" Type="http://schemas.openxmlformats.org/officeDocument/2006/relationships/image" Target="../media/image80.emf"/><Relationship Id="rId4" Type="http://schemas.openxmlformats.org/officeDocument/2006/relationships/oleObject" Target="../embeddings/oleObject7.bin"/><Relationship Id="rId9" Type="http://schemas.openxmlformats.org/officeDocument/2006/relationships/customXml" Target="../ink/ink20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61.wmf"/><Relationship Id="rId10" Type="http://schemas.openxmlformats.org/officeDocument/2006/relationships/image" Target="../media/image83.emf"/><Relationship Id="rId4" Type="http://schemas.openxmlformats.org/officeDocument/2006/relationships/oleObject" Target="../embeddings/oleObject9.bin"/><Relationship Id="rId9" Type="http://schemas.openxmlformats.org/officeDocument/2006/relationships/customXml" Target="../ink/ink21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61.wmf"/><Relationship Id="rId10" Type="http://schemas.openxmlformats.org/officeDocument/2006/relationships/image" Target="../media/image85.emf"/><Relationship Id="rId4" Type="http://schemas.openxmlformats.org/officeDocument/2006/relationships/oleObject" Target="../embeddings/oleObject11.bin"/><Relationship Id="rId9" Type="http://schemas.openxmlformats.org/officeDocument/2006/relationships/customXml" Target="../ink/ink2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61.wmf"/><Relationship Id="rId10" Type="http://schemas.openxmlformats.org/officeDocument/2006/relationships/image" Target="../media/image91.emf"/><Relationship Id="rId4" Type="http://schemas.openxmlformats.org/officeDocument/2006/relationships/oleObject" Target="../embeddings/oleObject13.bin"/><Relationship Id="rId9" Type="http://schemas.openxmlformats.org/officeDocument/2006/relationships/customXml" Target="../ink/ink2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61.wmf"/><Relationship Id="rId10" Type="http://schemas.openxmlformats.org/officeDocument/2006/relationships/image" Target="../media/image93.emf"/><Relationship Id="rId4" Type="http://schemas.openxmlformats.org/officeDocument/2006/relationships/oleObject" Target="../embeddings/oleObject15.bin"/><Relationship Id="rId9" Type="http://schemas.openxmlformats.org/officeDocument/2006/relationships/customXml" Target="../ink/ink24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61.wmf"/><Relationship Id="rId10" Type="http://schemas.openxmlformats.org/officeDocument/2006/relationships/image" Target="../media/image95.emf"/><Relationship Id="rId4" Type="http://schemas.openxmlformats.org/officeDocument/2006/relationships/oleObject" Target="../embeddings/oleObject17.bin"/><Relationship Id="rId9" Type="http://schemas.openxmlformats.org/officeDocument/2006/relationships/customXml" Target="../ink/ink25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customXml" Target="../ink/ink26.xml"/><Relationship Id="rId10" Type="http://schemas.openxmlformats.org/officeDocument/2006/relationships/image" Target="../media/image58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20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71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tags" Target="../tags/tag71.xml"/><Relationship Id="rId7" Type="http://schemas.openxmlformats.org/officeDocument/2006/relationships/image" Target="../media/image73.wmf"/><Relationship Id="rId2" Type="http://schemas.openxmlformats.org/officeDocument/2006/relationships/tags" Target="../tags/tag70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74.png"/><Relationship Id="rId4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80.wmf"/><Relationship Id="rId3" Type="http://schemas.openxmlformats.org/officeDocument/2006/relationships/tags" Target="../tags/tag73.xml"/><Relationship Id="rId7" Type="http://schemas.openxmlformats.org/officeDocument/2006/relationships/tags" Target="../tags/tag77.xml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27.bin"/><Relationship Id="rId2" Type="http://schemas.openxmlformats.org/officeDocument/2006/relationships/tags" Target="../tags/tag72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15.vml"/><Relationship Id="rId6" Type="http://schemas.openxmlformats.org/officeDocument/2006/relationships/tags" Target="../tags/tag76.xml"/><Relationship Id="rId11" Type="http://schemas.openxmlformats.org/officeDocument/2006/relationships/oleObject" Target="../embeddings/oleObject24.bin"/><Relationship Id="rId5" Type="http://schemas.openxmlformats.org/officeDocument/2006/relationships/tags" Target="../tags/tag75.xml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28.bin"/><Relationship Id="rId4" Type="http://schemas.openxmlformats.org/officeDocument/2006/relationships/tags" Target="../tags/tag74.xml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7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tags" Target="../tags/tag84.xml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33.bin"/><Relationship Id="rId3" Type="http://schemas.openxmlformats.org/officeDocument/2006/relationships/tags" Target="../tags/tag79.xml"/><Relationship Id="rId21" Type="http://schemas.openxmlformats.org/officeDocument/2006/relationships/image" Target="../media/image85.wmf"/><Relationship Id="rId7" Type="http://schemas.openxmlformats.org/officeDocument/2006/relationships/tags" Target="../tags/tag83.xml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83.wmf"/><Relationship Id="rId2" Type="http://schemas.openxmlformats.org/officeDocument/2006/relationships/tags" Target="../tags/tag78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16.vml"/><Relationship Id="rId6" Type="http://schemas.openxmlformats.org/officeDocument/2006/relationships/tags" Target="../tags/tag82.xml"/><Relationship Id="rId11" Type="http://schemas.openxmlformats.org/officeDocument/2006/relationships/image" Target="../media/image76.wmf"/><Relationship Id="rId5" Type="http://schemas.openxmlformats.org/officeDocument/2006/relationships/tags" Target="../tags/tag81.xml"/><Relationship Id="rId15" Type="http://schemas.openxmlformats.org/officeDocument/2006/relationships/image" Target="../media/image82.wmf"/><Relationship Id="rId23" Type="http://schemas.openxmlformats.org/officeDocument/2006/relationships/image" Target="../media/image86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84.wmf"/><Relationship Id="rId4" Type="http://schemas.openxmlformats.org/officeDocument/2006/relationships/tags" Target="../tags/tag80.xml"/><Relationship Id="rId9" Type="http://schemas.openxmlformats.org/officeDocument/2006/relationships/slideLayout" Target="../slideLayouts/slideLayout2.xml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86.wmf"/><Relationship Id="rId3" Type="http://schemas.openxmlformats.org/officeDocument/2006/relationships/tags" Target="../tags/tag86.xml"/><Relationship Id="rId7" Type="http://schemas.openxmlformats.org/officeDocument/2006/relationships/slideLayout" Target="../slideLayouts/slideLayout2.xml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89.wmf"/><Relationship Id="rId2" Type="http://schemas.openxmlformats.org/officeDocument/2006/relationships/tags" Target="../tags/tag85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17.vml"/><Relationship Id="rId6" Type="http://schemas.openxmlformats.org/officeDocument/2006/relationships/tags" Target="../tags/tag89.xml"/><Relationship Id="rId11" Type="http://schemas.openxmlformats.org/officeDocument/2006/relationships/image" Target="../media/image87.wmf"/><Relationship Id="rId5" Type="http://schemas.openxmlformats.org/officeDocument/2006/relationships/tags" Target="../tags/tag88.xml"/><Relationship Id="rId15" Type="http://schemas.openxmlformats.org/officeDocument/2006/relationships/image" Target="../media/image88.wmf"/><Relationship Id="rId10" Type="http://schemas.openxmlformats.org/officeDocument/2006/relationships/oleObject" Target="../embeddings/oleObject37.bin"/><Relationship Id="rId4" Type="http://schemas.openxmlformats.org/officeDocument/2006/relationships/tags" Target="../tags/tag87.xml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39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2.bin"/><Relationship Id="rId2" Type="http://schemas.openxmlformats.org/officeDocument/2006/relationships/tags" Target="../tags/tag90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41.bin"/><Relationship Id="rId4" Type="http://schemas.openxmlformats.org/officeDocument/2006/relationships/notesSlide" Target="../notesSlides/notesSlide23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50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100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99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48.bin"/><Relationship Id="rId22" Type="http://schemas.openxmlformats.org/officeDocument/2006/relationships/image" Target="../media/image105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3.bin"/><Relationship Id="rId2" Type="http://schemas.openxmlformats.org/officeDocument/2006/relationships/tags" Target="../tags/tag9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52.bin"/><Relationship Id="rId4" Type="http://schemas.openxmlformats.org/officeDocument/2006/relationships/notesSlide" Target="../notesSlides/notesSlide25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5.bin"/><Relationship Id="rId2" Type="http://schemas.openxmlformats.org/officeDocument/2006/relationships/tags" Target="../tags/tag9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135.emf"/><Relationship Id="rId4" Type="http://schemas.openxmlformats.org/officeDocument/2006/relationships/notesSlide" Target="../notesSlides/notesSlide26.xml"/><Relationship Id="rId9" Type="http://schemas.openxmlformats.org/officeDocument/2006/relationships/customXml" Target="../ink/ink27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109.wmf"/><Relationship Id="rId26" Type="http://schemas.openxmlformats.org/officeDocument/2006/relationships/image" Target="../media/image113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112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107.wmf"/><Relationship Id="rId22" Type="http://schemas.openxmlformats.org/officeDocument/2006/relationships/image" Target="../media/image111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69.bin"/><Relationship Id="rId2" Type="http://schemas.openxmlformats.org/officeDocument/2006/relationships/tags" Target="../tags/tag9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8.bin"/><Relationship Id="rId4" Type="http://schemas.openxmlformats.org/officeDocument/2006/relationships/notesSlide" Target="../notesSlides/notesSlide2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hyperlink" Target="https://libguides.spsd.org/photohistory/main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g"/><Relationship Id="rId7" Type="http://schemas.openxmlformats.org/officeDocument/2006/relationships/image" Target="../media/image2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40.png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70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g"/><Relationship Id="rId7" Type="http://schemas.openxmlformats.org/officeDocument/2006/relationships/image" Target="../media/image2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70.png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71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72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74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8.wmf"/><Relationship Id="rId2" Type="http://schemas.openxmlformats.org/officeDocument/2006/relationships/tags" Target="../tags/tag94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119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hyperlink" Target="http://ksimek.github.io/2012/08/14/decompose/" TargetMode="Externa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6.wmf"/><Relationship Id="rId2" Type="http://schemas.openxmlformats.org/officeDocument/2006/relationships/tags" Target="../tags/tag95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117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6.wmf"/><Relationship Id="rId2" Type="http://schemas.openxmlformats.org/officeDocument/2006/relationships/tags" Target="../tags/tag96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117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7" Type="http://schemas.openxmlformats.org/officeDocument/2006/relationships/image" Target="../media/image1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85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image" Target="../media/image126.png"/><Relationship Id="rId7" Type="http://schemas.openxmlformats.org/officeDocument/2006/relationships/image" Target="../media/image1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125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23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25.wmf"/><Relationship Id="rId4" Type="http://schemas.openxmlformats.org/officeDocument/2006/relationships/oleObject" Target="../embeddings/oleObject90.bin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amera model and calibr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amuel Cheng</a:t>
            </a:r>
          </a:p>
          <a:p>
            <a:r>
              <a:rPr lang="en-US" dirty="0" smtClean="0"/>
              <a:t>Slide credit: </a:t>
            </a:r>
            <a:r>
              <a:rPr lang="en-US" dirty="0"/>
              <a:t>James </a:t>
            </a:r>
            <a:r>
              <a:rPr lang="en-US" dirty="0" err="1"/>
              <a:t>Tompkin</a:t>
            </a:r>
            <a:r>
              <a:rPr lang="en-US" dirty="0"/>
              <a:t>, </a:t>
            </a:r>
            <a:r>
              <a:rPr lang="en-US" dirty="0" err="1"/>
              <a:t>Naoh</a:t>
            </a:r>
            <a:r>
              <a:rPr lang="en-US" dirty="0"/>
              <a:t> </a:t>
            </a:r>
            <a:r>
              <a:rPr lang="en-US" dirty="0" err="1"/>
              <a:t>Snavely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8232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49" y="205470"/>
            <a:ext cx="7886700" cy="625474"/>
          </a:xfrm>
        </p:spPr>
        <p:txBody>
          <a:bodyPr>
            <a:normAutofit fontScale="90000"/>
          </a:bodyPr>
          <a:lstStyle/>
          <a:p>
            <a:r>
              <a:rPr lang="en-US" dirty="0">
                <a:hlinkClick r:id="rId2"/>
              </a:rPr>
              <a:t>Holbein’s The Ambassadors </a:t>
            </a:r>
            <a:r>
              <a:rPr lang="en-US" dirty="0"/>
              <a:t>- 1533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3644" y="990600"/>
            <a:ext cx="5216711" cy="5135563"/>
          </a:xfrm>
        </p:spPr>
      </p:pic>
    </p:spTree>
    <p:extLst>
      <p:ext uri="{BB962C8B-B14F-4D97-AF65-F5344CB8AC3E}">
        <p14:creationId xmlns:p14="http://schemas.microsoft.com/office/powerpoint/2010/main" val="343456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610600" cy="914400"/>
          </a:xfrm>
        </p:spPr>
        <p:txBody>
          <a:bodyPr>
            <a:normAutofit fontScale="90000"/>
          </a:bodyPr>
          <a:lstStyle/>
          <a:p>
            <a:r>
              <a:rPr lang="en-US" dirty="0"/>
              <a:t>Holbein’s The Ambassadors – Memento Mori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6045" y="990600"/>
            <a:ext cx="5211909" cy="5135563"/>
          </a:xfrm>
        </p:spPr>
      </p:pic>
    </p:spTree>
    <p:extLst>
      <p:ext uri="{BB962C8B-B14F-4D97-AF65-F5344CB8AC3E}">
        <p14:creationId xmlns:p14="http://schemas.microsoft.com/office/powerpoint/2010/main" val="342816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Pinhole camera model</a:t>
            </a:r>
          </a:p>
        </p:txBody>
      </p:sp>
      <p:sp>
        <p:nvSpPr>
          <p:cNvPr id="25603" name="TextBox 30"/>
          <p:cNvSpPr txBox="1">
            <a:spLocks noChangeArrowheads="1"/>
          </p:cNvSpPr>
          <p:nvPr/>
        </p:nvSpPr>
        <p:spPr bwMode="auto">
          <a:xfrm>
            <a:off x="0" y="6550025"/>
            <a:ext cx="16081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Calibri" pitchFamily="34" charset="0"/>
              </a:rPr>
              <a:t>Figure from Forsyth</a:t>
            </a:r>
          </a:p>
        </p:txBody>
      </p:sp>
      <p:pic>
        <p:nvPicPr>
          <p:cNvPr id="2560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2133600"/>
            <a:ext cx="8077200" cy="269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5" name="Line 5"/>
          <p:cNvSpPr>
            <a:spLocks noChangeShapeType="1"/>
          </p:cNvSpPr>
          <p:nvPr/>
        </p:nvSpPr>
        <p:spPr bwMode="auto">
          <a:xfrm>
            <a:off x="1066800" y="1676400"/>
            <a:ext cx="2362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>
            <a:off x="1066800" y="17526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>
            <a:off x="3429000" y="17526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524000" y="1143000"/>
            <a:ext cx="123371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/>
              <a:t>d</a:t>
            </a:r>
            <a:endParaRPr lang="en-US" sz="2400" dirty="0"/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1219200" y="5105400"/>
            <a:ext cx="416517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d</a:t>
            </a:r>
            <a:r>
              <a:rPr lang="en-US" sz="2400" dirty="0" smtClean="0"/>
              <a:t> </a:t>
            </a:r>
            <a:r>
              <a:rPr lang="en-US" sz="2400" dirty="0"/>
              <a:t>= Focal </a:t>
            </a:r>
            <a:r>
              <a:rPr lang="en-US" sz="2400" dirty="0" smtClean="0"/>
              <a:t>length (or f)</a:t>
            </a:r>
            <a:endParaRPr lang="en-US" sz="2400" dirty="0"/>
          </a:p>
          <a:p>
            <a:r>
              <a:rPr lang="en-US" sz="2400" dirty="0"/>
              <a:t>c = Optical center of the camera</a:t>
            </a: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3657600" y="2971800"/>
            <a:ext cx="322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c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077200" y="4383306"/>
            <a:ext cx="99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Real object</a:t>
            </a:r>
          </a:p>
        </p:txBody>
      </p:sp>
    </p:spTree>
    <p:extLst>
      <p:ext uri="{BB962C8B-B14F-4D97-AF65-F5344CB8AC3E}">
        <p14:creationId xmlns:p14="http://schemas.microsoft.com/office/powerpoint/2010/main" val="1876729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571500" y="105684"/>
            <a:ext cx="7886700" cy="1325563"/>
          </a:xfrm>
        </p:spPr>
        <p:txBody>
          <a:bodyPr/>
          <a:lstStyle/>
          <a:p>
            <a:r>
              <a:rPr lang="en-US" altLang="en-US" dirty="0" smtClean="0"/>
              <a:t>Modeling project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4711469"/>
            <a:ext cx="7772400" cy="1219200"/>
          </a:xfrm>
        </p:spPr>
        <p:txBody>
          <a:bodyPr rtlCol="0">
            <a:normAutofit fontScale="92500" lnSpcReduction="1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Both (</a:t>
            </a:r>
            <a:r>
              <a:rPr lang="en-US" dirty="0" err="1" smtClean="0"/>
              <a:t>x’,y</a:t>
            </a:r>
            <a:r>
              <a:rPr lang="en-US" dirty="0" smtClean="0"/>
              <a:t>’,-d) and (</a:t>
            </a:r>
            <a:r>
              <a:rPr lang="en-US" dirty="0" err="1" smtClean="0"/>
              <a:t>x,y,z</a:t>
            </a:r>
            <a:r>
              <a:rPr lang="en-US" dirty="0" smtClean="0"/>
              <a:t>) project to the same point at PP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(</a:t>
            </a:r>
            <a:r>
              <a:rPr lang="en-US" dirty="0" err="1" smtClean="0"/>
              <a:t>x,y,z</a:t>
            </a:r>
            <a:r>
              <a:rPr lang="en-US" dirty="0" smtClean="0"/>
              <a:t>) -&gt; (</a:t>
            </a:r>
            <a:r>
              <a:rPr lang="en-US" dirty="0" err="1" smtClean="0"/>
              <a:t>x’,y</a:t>
            </a:r>
            <a:r>
              <a:rPr lang="en-US" dirty="0" smtClean="0"/>
              <a:t>’) where x’ = d (x/z)  and  y’ = d (y/z)</a:t>
            </a:r>
            <a:endParaRPr lang="en-US" sz="1800" dirty="0"/>
          </a:p>
        </p:txBody>
      </p:sp>
      <p:sp>
        <p:nvSpPr>
          <p:cNvPr id="14340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844800" y="990600"/>
            <a:ext cx="3479800" cy="290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pic>
        <p:nvPicPr>
          <p:cNvPr id="14341" name="Picture 5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4800" y="1360488"/>
            <a:ext cx="3479800" cy="290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139543" y="1179282"/>
            <a:ext cx="30044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P: projection plane</a:t>
            </a:r>
          </a:p>
          <a:p>
            <a:r>
              <a:rPr lang="en-US" dirty="0" smtClean="0"/>
              <a:t>COP: center of projection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3848040" y="5746680"/>
              <a:ext cx="3467520" cy="2415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838680" y="5737320"/>
                <a:ext cx="3486240" cy="260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3505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Homogeneous coordinates</a:t>
            </a:r>
          </a:p>
        </p:txBody>
      </p:sp>
      <p:sp>
        <p:nvSpPr>
          <p:cNvPr id="18435" name="Rectangle 2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81000" y="19050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400"/>
              <a:t>Trick:  add one more coordinate:</a:t>
            </a:r>
          </a:p>
        </p:txBody>
      </p:sp>
      <p:sp>
        <p:nvSpPr>
          <p:cNvPr id="20485" name="Text Box 3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793875" y="3600450"/>
            <a:ext cx="28670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/>
              <a:t>homogeneous image </a:t>
            </a:r>
          </a:p>
          <a:p>
            <a:pPr algn="ctr"/>
            <a:r>
              <a:rPr lang="en-US" altLang="en-US" sz="2400"/>
              <a:t>coordinates</a:t>
            </a:r>
          </a:p>
        </p:txBody>
      </p:sp>
      <p:sp>
        <p:nvSpPr>
          <p:cNvPr id="20487" name="Rectangle 3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5029200"/>
            <a:ext cx="6858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400"/>
              <a:t>Converting </a:t>
            </a:r>
            <a:r>
              <a:rPr lang="en-US" altLang="en-US" sz="2400" i="1"/>
              <a:t>from</a:t>
            </a:r>
            <a:r>
              <a:rPr lang="en-US" altLang="en-US" sz="2400"/>
              <a:t> homogeneous coordinates</a:t>
            </a:r>
          </a:p>
        </p:txBody>
      </p:sp>
      <p:pic>
        <p:nvPicPr>
          <p:cNvPr id="20488" name="Picture 35" descr="Edittex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9088" y="2449513"/>
            <a:ext cx="1843087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9" name="Picture 39" descr="Edittex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562600"/>
            <a:ext cx="2622550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3" name="Group 42"/>
          <p:cNvGrpSpPr>
            <a:grpSpLocks/>
          </p:cNvGrpSpPr>
          <p:nvPr/>
        </p:nvGrpSpPr>
        <p:grpSpPr bwMode="auto">
          <a:xfrm>
            <a:off x="4876800" y="1458913"/>
            <a:ext cx="3408363" cy="3351212"/>
            <a:chOff x="4876800" y="1459468"/>
            <a:chExt cx="3408252" cy="3351236"/>
          </a:xfrm>
        </p:grpSpPr>
        <p:cxnSp>
          <p:nvCxnSpPr>
            <p:cNvPr id="15" name="Straight Arrow Connector 14"/>
            <p:cNvCxnSpPr/>
            <p:nvPr/>
          </p:nvCxnSpPr>
          <p:spPr>
            <a:xfrm>
              <a:off x="6172158" y="3580383"/>
              <a:ext cx="1828740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5400000" flipH="1" flipV="1">
              <a:off x="5256164" y="2667564"/>
              <a:ext cx="1830401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5400000">
              <a:off x="5105371" y="3581991"/>
              <a:ext cx="1066808" cy="106676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53" name="TextBox 26"/>
            <p:cNvSpPr txBox="1">
              <a:spLocks noChangeArrowheads="1"/>
            </p:cNvSpPr>
            <p:nvPr/>
          </p:nvSpPr>
          <p:spPr bwMode="auto">
            <a:xfrm>
              <a:off x="8001000" y="3385458"/>
              <a:ext cx="28405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/>
                <a:t>x</a:t>
              </a:r>
            </a:p>
          </p:txBody>
        </p:sp>
        <p:sp>
          <p:nvSpPr>
            <p:cNvPr id="18454" name="TextBox 27"/>
            <p:cNvSpPr txBox="1">
              <a:spLocks noChangeArrowheads="1"/>
            </p:cNvSpPr>
            <p:nvPr/>
          </p:nvSpPr>
          <p:spPr bwMode="auto">
            <a:xfrm>
              <a:off x="4876800" y="4441372"/>
              <a:ext cx="28886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/>
                <a:t>y</a:t>
              </a:r>
            </a:p>
          </p:txBody>
        </p:sp>
        <p:sp>
          <p:nvSpPr>
            <p:cNvPr id="18455" name="TextBox 30"/>
            <p:cNvSpPr txBox="1">
              <a:spLocks noChangeArrowheads="1"/>
            </p:cNvSpPr>
            <p:nvPr/>
          </p:nvSpPr>
          <p:spPr bwMode="auto">
            <a:xfrm>
              <a:off x="6051024" y="1459468"/>
              <a:ext cx="34977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/>
                <a:t>w</a:t>
              </a:r>
            </a:p>
          </p:txBody>
        </p:sp>
      </p:grpSp>
      <p:cxnSp>
        <p:nvCxnSpPr>
          <p:cNvPr id="34" name="Straight Arrow Connector 33"/>
          <p:cNvCxnSpPr/>
          <p:nvPr/>
        </p:nvCxnSpPr>
        <p:spPr>
          <a:xfrm rot="5400000" flipH="1" flipV="1">
            <a:off x="5600700" y="1866900"/>
            <a:ext cx="2286000" cy="1143000"/>
          </a:xfrm>
          <a:prstGeom prst="straightConnector1">
            <a:avLst/>
          </a:prstGeom>
          <a:ln w="38100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Oval 35"/>
          <p:cNvSpPr/>
          <p:nvPr/>
        </p:nvSpPr>
        <p:spPr>
          <a:xfrm>
            <a:off x="6399213" y="3001963"/>
            <a:ext cx="90487" cy="920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7267575" y="1273175"/>
            <a:ext cx="90488" cy="920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7294563" y="1109663"/>
            <a:ext cx="9128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, </a:t>
            </a:r>
            <a:r>
              <a:rPr lang="en-US" altLang="en-US" i="1"/>
              <a:t>w</a:t>
            </a:r>
            <a:r>
              <a:rPr lang="en-US" altLang="en-US"/>
              <a:t>)</a:t>
            </a:r>
          </a:p>
        </p:txBody>
      </p:sp>
      <p:grpSp>
        <p:nvGrpSpPr>
          <p:cNvPr id="47" name="Group 46"/>
          <p:cNvGrpSpPr>
            <a:grpSpLocks/>
          </p:cNvGrpSpPr>
          <p:nvPr/>
        </p:nvGrpSpPr>
        <p:grpSpPr bwMode="auto">
          <a:xfrm>
            <a:off x="4876800" y="2208213"/>
            <a:ext cx="3810000" cy="1187450"/>
            <a:chOff x="4876800" y="2208814"/>
            <a:chExt cx="3810000" cy="1187528"/>
          </a:xfrm>
        </p:grpSpPr>
        <p:sp>
          <p:nvSpPr>
            <p:cNvPr id="26" name="Parallelogram 25"/>
            <p:cNvSpPr/>
            <p:nvPr/>
          </p:nvSpPr>
          <p:spPr>
            <a:xfrm>
              <a:off x="4876800" y="2208814"/>
              <a:ext cx="3810000" cy="1144662"/>
            </a:xfrm>
            <a:prstGeom prst="parallelogram">
              <a:avLst>
                <a:gd name="adj" fmla="val 101702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449" name="TextBox 31"/>
            <p:cNvSpPr txBox="1">
              <a:spLocks noChangeArrowheads="1"/>
            </p:cNvSpPr>
            <p:nvPr/>
          </p:nvSpPr>
          <p:spPr bwMode="auto">
            <a:xfrm>
              <a:off x="5061858" y="3027010"/>
              <a:ext cx="68800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i="1"/>
                <a:t>w</a:t>
              </a:r>
              <a:r>
                <a:rPr lang="en-US" altLang="en-US"/>
                <a:t> = 1</a:t>
              </a:r>
            </a:p>
          </p:txBody>
        </p:sp>
      </p:grp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6400800" y="2895600"/>
            <a:ext cx="13763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/</a:t>
            </a:r>
            <a:r>
              <a:rPr lang="en-US" altLang="en-US" i="1"/>
              <a:t>w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/</a:t>
            </a:r>
            <a:r>
              <a:rPr lang="en-US" altLang="en-US" i="1"/>
              <a:t>w</a:t>
            </a:r>
            <a:r>
              <a:rPr lang="en-US" altLang="en-US"/>
              <a:t>, </a:t>
            </a:r>
            <a:r>
              <a:rPr lang="en-US" altLang="en-US" i="1"/>
              <a:t>1</a:t>
            </a:r>
            <a:r>
              <a:rPr lang="en-US" altLang="en-US"/>
              <a:t>)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7239000" y="1927225"/>
            <a:ext cx="16748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400"/>
              <a:t>homogeneous plane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" name="Ink 1"/>
              <p14:cNvContentPartPr/>
              <p14:nvPr/>
            </p14:nvContentPartPr>
            <p14:xfrm>
              <a:off x="317520" y="666720"/>
              <a:ext cx="7988760" cy="60901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08160" y="657360"/>
                <a:ext cx="8007480" cy="6108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49891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/>
      <p:bldP spid="20487" grpId="0"/>
      <p:bldP spid="36" grpId="0" animBg="1"/>
      <p:bldP spid="37" grpId="0" animBg="1"/>
      <p:bldP spid="38" grpId="0"/>
      <p:bldP spid="39" grpId="0"/>
      <p:bldP spid="4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484188" y="26987"/>
            <a:ext cx="7886700" cy="1325563"/>
          </a:xfrm>
        </p:spPr>
        <p:txBody>
          <a:bodyPr/>
          <a:lstStyle/>
          <a:p>
            <a:r>
              <a:rPr lang="en-US" altLang="en-US" dirty="0" smtClean="0"/>
              <a:t>Modeling projec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219200"/>
            <a:ext cx="7772400" cy="5334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Is the projection a linear transformation?</a:t>
            </a:r>
          </a:p>
        </p:txBody>
      </p:sp>
      <p:sp>
        <p:nvSpPr>
          <p:cNvPr id="20484" name="Rectangle 2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85800" y="2025082"/>
            <a:ext cx="77724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•"/>
            </a:pPr>
            <a:endParaRPr lang="en-US" altLang="en-US" sz="2800" dirty="0"/>
          </a:p>
          <a:p>
            <a:pPr>
              <a:spcBef>
                <a:spcPct val="20000"/>
              </a:spcBef>
            </a:pPr>
            <a:r>
              <a:rPr lang="en-US" altLang="en-US" sz="2400" dirty="0"/>
              <a:t>Homogeneous coordinates to the rescue</a:t>
            </a:r>
            <a:r>
              <a:rPr lang="en-US" altLang="en-US" sz="2400" dirty="0" smtClean="0"/>
              <a:t>!</a:t>
            </a:r>
          </a:p>
          <a:p>
            <a:pPr>
              <a:spcBef>
                <a:spcPct val="20000"/>
              </a:spcBef>
            </a:pPr>
            <a:r>
              <a:rPr lang="en-US" altLang="en-US" sz="2400" dirty="0" smtClean="0"/>
              <a:t>Recall that: </a:t>
            </a:r>
          </a:p>
          <a:p>
            <a:pPr>
              <a:spcBef>
                <a:spcPct val="20000"/>
              </a:spcBef>
            </a:pPr>
            <a:endParaRPr lang="en-US" altLang="en-US" sz="2400" dirty="0"/>
          </a:p>
        </p:txBody>
      </p:sp>
      <p:sp>
        <p:nvSpPr>
          <p:cNvPr id="20485" name="Text Box 32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793875" y="4757962"/>
            <a:ext cx="28670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/>
              <a:t>homogeneous image </a:t>
            </a:r>
          </a:p>
          <a:p>
            <a:pPr algn="ctr"/>
            <a:r>
              <a:rPr lang="en-US" altLang="en-US" sz="2400"/>
              <a:t>coordinates</a:t>
            </a:r>
          </a:p>
        </p:txBody>
      </p:sp>
      <p:sp>
        <p:nvSpPr>
          <p:cNvPr id="20486" name="Text Box 33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541963" y="4746850"/>
            <a:ext cx="28289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/>
              <a:t>homogeneous scene </a:t>
            </a:r>
          </a:p>
          <a:p>
            <a:pPr algn="ctr"/>
            <a:r>
              <a:rPr lang="en-US" altLang="en-US" sz="2400"/>
              <a:t>coordinates</a:t>
            </a:r>
          </a:p>
        </p:txBody>
      </p:sp>
      <p:pic>
        <p:nvPicPr>
          <p:cNvPr id="20488" name="Picture 35" descr="Edittex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9088" y="3607025"/>
            <a:ext cx="1843087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0170" name="Rectangle 42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85800" y="16764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400"/>
              <a:t>no—division by z is nonlinear</a:t>
            </a:r>
          </a:p>
        </p:txBody>
      </p:sp>
      <p:pic>
        <p:nvPicPr>
          <p:cNvPr id="20492" name="Picture 43" descr="Edittex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2863" y="3454625"/>
            <a:ext cx="2112962" cy="131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Ink 1"/>
              <p14:cNvContentPartPr/>
              <p14:nvPr/>
            </p14:nvContentPartPr>
            <p14:xfrm>
              <a:off x="7035840" y="5092560"/>
              <a:ext cx="360" cy="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026480" y="508320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52832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0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  <p:bldP spid="20485" grpId="0"/>
      <p:bldP spid="20486" grpId="0"/>
      <p:bldP spid="560170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Perspective Project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09600" y="2057400"/>
            <a:ext cx="8229600" cy="533400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 sz="2400" smtClean="0"/>
              <a:t>Projection is a matrix multiply using homogeneous coordinates:</a:t>
            </a:r>
          </a:p>
        </p:txBody>
      </p:sp>
      <p:sp>
        <p:nvSpPr>
          <p:cNvPr id="16392" name="Text Box 7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838700" y="3808413"/>
            <a:ext cx="33956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divide by third coordinate</a:t>
            </a:r>
          </a:p>
        </p:txBody>
      </p:sp>
      <p:pic>
        <p:nvPicPr>
          <p:cNvPr id="16393" name="Picture 14" descr="Edittex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1700" y="2855913"/>
            <a:ext cx="217170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16" descr="Edittex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863" y="2516188"/>
            <a:ext cx="3095625" cy="131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17" descr="Edittex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7838" y="2667000"/>
            <a:ext cx="1503362" cy="103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Rectangle 18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09600" y="4343400"/>
            <a:ext cx="77724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2400" dirty="0">
                <a:latin typeface="+mn-lt"/>
                <a:cs typeface="+mn-cs"/>
              </a:rPr>
              <a:t>This is known as </a:t>
            </a:r>
            <a:r>
              <a:rPr lang="en-US" sz="2400" b="1" dirty="0">
                <a:latin typeface="+mn-lt"/>
                <a:cs typeface="+mn-cs"/>
              </a:rPr>
              <a:t>perspective projection</a:t>
            </a:r>
            <a:endParaRPr lang="en-US" b="1" dirty="0">
              <a:latin typeface="+mn-lt"/>
              <a:cs typeface="+mn-cs"/>
            </a:endParaRPr>
          </a:p>
          <a:p>
            <a:pPr marL="742950" lvl="1" indent="-285750" fontAlgn="auto">
              <a:spcBef>
                <a:spcPct val="20000"/>
              </a:spcBef>
              <a:spcAft>
                <a:spcPts val="0"/>
              </a:spcAft>
              <a:buFontTx/>
              <a:buChar char="•"/>
              <a:defRPr/>
            </a:pPr>
            <a:r>
              <a:rPr lang="en-US" sz="2000" dirty="0">
                <a:latin typeface="+mn-lt"/>
                <a:cs typeface="+mn-cs"/>
              </a:rPr>
              <a:t>The matrix is the </a:t>
            </a:r>
            <a:r>
              <a:rPr lang="en-US" sz="2000" b="1" dirty="0">
                <a:latin typeface="+mn-lt"/>
                <a:cs typeface="+mn-cs"/>
              </a:rPr>
              <a:t>projection </a:t>
            </a:r>
            <a:r>
              <a:rPr lang="en-US" sz="2000" b="1" dirty="0" smtClean="0">
                <a:latin typeface="+mn-lt"/>
                <a:cs typeface="+mn-cs"/>
              </a:rPr>
              <a:t>matrix</a:t>
            </a:r>
            <a:endParaRPr lang="en-US" sz="2000" b="1" dirty="0">
              <a:latin typeface="+mn-lt"/>
              <a:cs typeface="+mn-cs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Ink 1"/>
              <p14:cNvContentPartPr/>
              <p14:nvPr/>
            </p14:nvContentPartPr>
            <p14:xfrm>
              <a:off x="952560" y="2343240"/>
              <a:ext cx="7315560" cy="26928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943200" y="2333880"/>
                <a:ext cx="7334280" cy="2711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94234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5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altLang="en-US" smtClean="0"/>
              <a:t>Perspective Projec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533400" y="1676400"/>
            <a:ext cx="7772400" cy="76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 smtClean="0"/>
              <a:t>Note that scaling the projection matrix does not change the transform</a:t>
            </a:r>
          </a:p>
        </p:txBody>
      </p:sp>
      <p:grpSp>
        <p:nvGrpSpPr>
          <p:cNvPr id="17412" name="Group 4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4762500" y="2667000"/>
            <a:ext cx="3314700" cy="1349375"/>
            <a:chOff x="2832" y="1392"/>
            <a:chExt cx="2088" cy="850"/>
          </a:xfrm>
        </p:grpSpPr>
        <p:sp>
          <p:nvSpPr>
            <p:cNvPr id="17419" name="Text Box 5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2832" y="1992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 sz="2000">
                <a:latin typeface="Arial" panose="020B0604020202020204" pitchFamily="34" charset="0"/>
              </a:endParaRPr>
            </a:p>
          </p:txBody>
        </p:sp>
        <p:pic>
          <p:nvPicPr>
            <p:cNvPr id="17420" name="Picture 6" descr="Edittex"/>
            <p:cNvPicPr>
              <a:picLocks noChangeAspect="1" noChangeArrowheads="1"/>
            </p:cNvPicPr>
            <p:nvPr>
              <p:custDataLst>
                <p:tags r:id="rId11"/>
              </p:custDataLst>
            </p:nvPr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2" y="1392"/>
              <a:ext cx="1368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7413" name="Picture 7" descr="Edittex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663" y="2287588"/>
            <a:ext cx="3095625" cy="131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8" descr="Edittex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2438400"/>
            <a:ext cx="1503362" cy="103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5" name="Text Box 16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762500" y="5241925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 sz="2000">
              <a:latin typeface="Arial" panose="020B0604020202020204" pitchFamily="34" charset="0"/>
            </a:endParaRPr>
          </a:p>
        </p:txBody>
      </p:sp>
      <p:pic>
        <p:nvPicPr>
          <p:cNvPr id="564241" name="Picture 17" descr="Edittex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500" y="4289425"/>
            <a:ext cx="217170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Picture 20" descr="Edittex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9488" y="3911600"/>
            <a:ext cx="2982912" cy="131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4245" name="Picture 21" descr="Edittex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1963" y="4064000"/>
            <a:ext cx="1377950" cy="103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" name="Ink 1"/>
              <p14:cNvContentPartPr/>
              <p14:nvPr/>
            </p14:nvContentPartPr>
            <p14:xfrm>
              <a:off x="787320" y="3105000"/>
              <a:ext cx="7486920" cy="25149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77960" y="3095640"/>
                <a:ext cx="7505640" cy="2533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39586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64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erspective projection</a:t>
            </a:r>
          </a:p>
        </p:txBody>
      </p:sp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00200"/>
            <a:ext cx="28448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219200"/>
            <a:ext cx="3633788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038600"/>
            <a:ext cx="3581400" cy="260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1109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-111351"/>
            <a:ext cx="7886700" cy="1325563"/>
          </a:xfrm>
        </p:spPr>
        <p:txBody>
          <a:bodyPr/>
          <a:lstStyle/>
          <a:p>
            <a:pPr eaLnBrk="1" hangingPunct="1"/>
            <a:r>
              <a:rPr lang="en-US" dirty="0"/>
              <a:t>Orthographic Projection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1015998"/>
            <a:ext cx="7886700" cy="5262563"/>
          </a:xfrm>
        </p:spPr>
        <p:txBody>
          <a:bodyPr/>
          <a:lstStyle/>
          <a:p>
            <a:pPr eaLnBrk="1" hangingPunct="1"/>
            <a:r>
              <a:rPr lang="en-US" sz="2800" dirty="0"/>
              <a:t>Special case of perspective projection</a:t>
            </a:r>
          </a:p>
          <a:p>
            <a:pPr lvl="1" eaLnBrk="1" hangingPunct="1"/>
            <a:r>
              <a:rPr lang="en-US" sz="2400" dirty="0"/>
              <a:t>Distance from the COP to the image plane is infinite</a:t>
            </a:r>
          </a:p>
          <a:p>
            <a:pPr lvl="1" eaLnBrk="1" hangingPunct="1"/>
            <a:endParaRPr lang="en-US" sz="2400" dirty="0"/>
          </a:p>
          <a:p>
            <a:pPr lvl="1" eaLnBrk="1" hangingPunct="1"/>
            <a:endParaRPr lang="en-US" sz="2400" dirty="0"/>
          </a:p>
          <a:p>
            <a:pPr lvl="1" eaLnBrk="1" hangingPunct="1"/>
            <a:endParaRPr lang="en-US" sz="2400" dirty="0"/>
          </a:p>
          <a:p>
            <a:pPr lvl="1" eaLnBrk="1" hangingPunct="1"/>
            <a:endParaRPr lang="en-US" sz="2400" dirty="0"/>
          </a:p>
          <a:p>
            <a:pPr lvl="1" eaLnBrk="1" hangingPunct="1"/>
            <a:endParaRPr lang="en-US" sz="2400" dirty="0"/>
          </a:p>
          <a:p>
            <a:pPr lvl="1" eaLnBrk="1" hangingPunct="1"/>
            <a:endParaRPr lang="en-US" sz="2400" dirty="0" smtClean="0"/>
          </a:p>
          <a:p>
            <a:pPr lvl="1" eaLnBrk="1" hangingPunct="1"/>
            <a:endParaRPr lang="en-US" dirty="0"/>
          </a:p>
          <a:p>
            <a:pPr lvl="1" eaLnBrk="1" hangingPunct="1"/>
            <a:endParaRPr lang="en-US" sz="2400" dirty="0"/>
          </a:p>
          <a:p>
            <a:pPr lvl="1" eaLnBrk="1" hangingPunct="1"/>
            <a:r>
              <a:rPr lang="en-US" sz="2400" dirty="0"/>
              <a:t>Also called “parallel projection”</a:t>
            </a:r>
          </a:p>
          <a:p>
            <a:pPr lvl="1" eaLnBrk="1" hangingPunct="1"/>
            <a:r>
              <a:rPr lang="en-US" sz="2400" dirty="0"/>
              <a:t>What’s the projection matrix?</a:t>
            </a:r>
          </a:p>
        </p:txBody>
      </p:sp>
      <p:sp>
        <p:nvSpPr>
          <p:cNvPr id="13317" name="Freeform 8"/>
          <p:cNvSpPr>
            <a:spLocks/>
          </p:cNvSpPr>
          <p:nvPr/>
        </p:nvSpPr>
        <p:spPr bwMode="auto">
          <a:xfrm>
            <a:off x="2735263" y="2708273"/>
            <a:ext cx="1638300" cy="1177925"/>
          </a:xfrm>
          <a:custGeom>
            <a:avLst/>
            <a:gdLst>
              <a:gd name="T0" fmla="*/ 0 w 1032"/>
              <a:gd name="T1" fmla="*/ 2147483647 h 742"/>
              <a:gd name="T2" fmla="*/ 2147483647 w 1032"/>
              <a:gd name="T3" fmla="*/ 0 h 742"/>
              <a:gd name="T4" fmla="*/ 2147483647 w 1032"/>
              <a:gd name="T5" fmla="*/ 2147483647 h 742"/>
              <a:gd name="T6" fmla="*/ 0 w 1032"/>
              <a:gd name="T7" fmla="*/ 2147483647 h 742"/>
              <a:gd name="T8" fmla="*/ 0 60000 65536"/>
              <a:gd name="T9" fmla="*/ 0 60000 65536"/>
              <a:gd name="T10" fmla="*/ 0 60000 65536"/>
              <a:gd name="T11" fmla="*/ 0 60000 65536"/>
              <a:gd name="T12" fmla="*/ 0 w 1032"/>
              <a:gd name="T13" fmla="*/ 0 h 742"/>
              <a:gd name="T14" fmla="*/ 1032 w 1032"/>
              <a:gd name="T15" fmla="*/ 742 h 7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32" h="742">
                <a:moveTo>
                  <a:pt x="0" y="319"/>
                </a:moveTo>
                <a:lnTo>
                  <a:pt x="1032" y="0"/>
                </a:lnTo>
                <a:lnTo>
                  <a:pt x="401" y="742"/>
                </a:lnTo>
                <a:lnTo>
                  <a:pt x="0" y="319"/>
                </a:lnTo>
                <a:close/>
              </a:path>
            </a:pathLst>
          </a:custGeom>
          <a:noFill/>
          <a:ln w="349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318" name="Freeform 9"/>
          <p:cNvSpPr>
            <a:spLocks/>
          </p:cNvSpPr>
          <p:nvPr/>
        </p:nvSpPr>
        <p:spPr bwMode="auto">
          <a:xfrm>
            <a:off x="2711450" y="3155948"/>
            <a:ext cx="71438" cy="93663"/>
          </a:xfrm>
          <a:custGeom>
            <a:avLst/>
            <a:gdLst>
              <a:gd name="T0" fmla="*/ 2147483647 w 45"/>
              <a:gd name="T1" fmla="*/ 2147483647 h 59"/>
              <a:gd name="T2" fmla="*/ 2147483647 w 45"/>
              <a:gd name="T3" fmla="*/ 0 h 59"/>
              <a:gd name="T4" fmla="*/ 2147483647 w 45"/>
              <a:gd name="T5" fmla="*/ 2147483647 h 59"/>
              <a:gd name="T6" fmla="*/ 2147483647 w 45"/>
              <a:gd name="T7" fmla="*/ 2147483647 h 59"/>
              <a:gd name="T8" fmla="*/ 2147483647 w 45"/>
              <a:gd name="T9" fmla="*/ 2147483647 h 59"/>
              <a:gd name="T10" fmla="*/ 2147483647 w 45"/>
              <a:gd name="T11" fmla="*/ 2147483647 h 59"/>
              <a:gd name="T12" fmla="*/ 2147483647 w 45"/>
              <a:gd name="T13" fmla="*/ 2147483647 h 59"/>
              <a:gd name="T14" fmla="*/ 2147483647 w 45"/>
              <a:gd name="T15" fmla="*/ 2147483647 h 59"/>
              <a:gd name="T16" fmla="*/ 0 w 45"/>
              <a:gd name="T17" fmla="*/ 2147483647 h 59"/>
              <a:gd name="T18" fmla="*/ 0 w 45"/>
              <a:gd name="T19" fmla="*/ 2147483647 h 59"/>
              <a:gd name="T20" fmla="*/ 0 w 45"/>
              <a:gd name="T21" fmla="*/ 2147483647 h 59"/>
              <a:gd name="T22" fmla="*/ 2147483647 w 45"/>
              <a:gd name="T23" fmla="*/ 2147483647 h 59"/>
              <a:gd name="T24" fmla="*/ 2147483647 w 45"/>
              <a:gd name="T25" fmla="*/ 2147483647 h 5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5"/>
              <a:gd name="T40" fmla="*/ 0 h 59"/>
              <a:gd name="T41" fmla="*/ 45 w 45"/>
              <a:gd name="T42" fmla="*/ 59 h 5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5" h="59">
                <a:moveTo>
                  <a:pt x="22" y="7"/>
                </a:moveTo>
                <a:lnTo>
                  <a:pt x="37" y="0"/>
                </a:lnTo>
                <a:lnTo>
                  <a:pt x="45" y="7"/>
                </a:lnTo>
                <a:lnTo>
                  <a:pt x="45" y="22"/>
                </a:lnTo>
                <a:lnTo>
                  <a:pt x="45" y="37"/>
                </a:lnTo>
                <a:lnTo>
                  <a:pt x="37" y="52"/>
                </a:lnTo>
                <a:lnTo>
                  <a:pt x="22" y="59"/>
                </a:lnTo>
                <a:lnTo>
                  <a:pt x="7" y="59"/>
                </a:lnTo>
                <a:lnTo>
                  <a:pt x="0" y="52"/>
                </a:lnTo>
                <a:lnTo>
                  <a:pt x="0" y="37"/>
                </a:lnTo>
                <a:lnTo>
                  <a:pt x="0" y="22"/>
                </a:lnTo>
                <a:lnTo>
                  <a:pt x="7" y="7"/>
                </a:lnTo>
                <a:lnTo>
                  <a:pt x="22" y="7"/>
                </a:lnTo>
                <a:close/>
              </a:path>
            </a:pathLst>
          </a:custGeom>
          <a:solidFill>
            <a:srgbClr val="000000"/>
          </a:solidFill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319" name="Freeform 10"/>
          <p:cNvSpPr>
            <a:spLocks/>
          </p:cNvSpPr>
          <p:nvPr/>
        </p:nvSpPr>
        <p:spPr bwMode="auto">
          <a:xfrm>
            <a:off x="4325938" y="2649536"/>
            <a:ext cx="71437" cy="93662"/>
          </a:xfrm>
          <a:custGeom>
            <a:avLst/>
            <a:gdLst>
              <a:gd name="T0" fmla="*/ 2147483647 w 45"/>
              <a:gd name="T1" fmla="*/ 2147483647 h 59"/>
              <a:gd name="T2" fmla="*/ 2147483647 w 45"/>
              <a:gd name="T3" fmla="*/ 0 h 59"/>
              <a:gd name="T4" fmla="*/ 2147483647 w 45"/>
              <a:gd name="T5" fmla="*/ 2147483647 h 59"/>
              <a:gd name="T6" fmla="*/ 2147483647 w 45"/>
              <a:gd name="T7" fmla="*/ 2147483647 h 59"/>
              <a:gd name="T8" fmla="*/ 2147483647 w 45"/>
              <a:gd name="T9" fmla="*/ 2147483647 h 59"/>
              <a:gd name="T10" fmla="*/ 2147483647 w 45"/>
              <a:gd name="T11" fmla="*/ 2147483647 h 59"/>
              <a:gd name="T12" fmla="*/ 2147483647 w 45"/>
              <a:gd name="T13" fmla="*/ 2147483647 h 59"/>
              <a:gd name="T14" fmla="*/ 2147483647 w 45"/>
              <a:gd name="T15" fmla="*/ 2147483647 h 59"/>
              <a:gd name="T16" fmla="*/ 0 w 45"/>
              <a:gd name="T17" fmla="*/ 2147483647 h 59"/>
              <a:gd name="T18" fmla="*/ 0 w 45"/>
              <a:gd name="T19" fmla="*/ 2147483647 h 59"/>
              <a:gd name="T20" fmla="*/ 0 w 45"/>
              <a:gd name="T21" fmla="*/ 2147483647 h 59"/>
              <a:gd name="T22" fmla="*/ 2147483647 w 45"/>
              <a:gd name="T23" fmla="*/ 2147483647 h 59"/>
              <a:gd name="T24" fmla="*/ 2147483647 w 45"/>
              <a:gd name="T25" fmla="*/ 2147483647 h 5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5"/>
              <a:gd name="T40" fmla="*/ 0 h 59"/>
              <a:gd name="T41" fmla="*/ 45 w 45"/>
              <a:gd name="T42" fmla="*/ 59 h 5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5" h="59">
                <a:moveTo>
                  <a:pt x="23" y="7"/>
                </a:moveTo>
                <a:lnTo>
                  <a:pt x="37" y="0"/>
                </a:lnTo>
                <a:lnTo>
                  <a:pt x="45" y="7"/>
                </a:lnTo>
                <a:lnTo>
                  <a:pt x="45" y="22"/>
                </a:lnTo>
                <a:lnTo>
                  <a:pt x="45" y="37"/>
                </a:lnTo>
                <a:lnTo>
                  <a:pt x="37" y="52"/>
                </a:lnTo>
                <a:lnTo>
                  <a:pt x="23" y="59"/>
                </a:lnTo>
                <a:lnTo>
                  <a:pt x="8" y="59"/>
                </a:lnTo>
                <a:lnTo>
                  <a:pt x="0" y="52"/>
                </a:lnTo>
                <a:lnTo>
                  <a:pt x="0" y="37"/>
                </a:lnTo>
                <a:lnTo>
                  <a:pt x="0" y="22"/>
                </a:lnTo>
                <a:lnTo>
                  <a:pt x="8" y="7"/>
                </a:lnTo>
                <a:lnTo>
                  <a:pt x="23" y="7"/>
                </a:lnTo>
                <a:close/>
              </a:path>
            </a:pathLst>
          </a:custGeom>
          <a:solidFill>
            <a:srgbClr val="000000"/>
          </a:solidFill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320" name="Freeform 11"/>
          <p:cNvSpPr>
            <a:spLocks/>
          </p:cNvSpPr>
          <p:nvPr/>
        </p:nvSpPr>
        <p:spPr bwMode="auto">
          <a:xfrm>
            <a:off x="3336925" y="3838573"/>
            <a:ext cx="69850" cy="93663"/>
          </a:xfrm>
          <a:custGeom>
            <a:avLst/>
            <a:gdLst>
              <a:gd name="T0" fmla="*/ 2147483647 w 44"/>
              <a:gd name="T1" fmla="*/ 2147483647 h 59"/>
              <a:gd name="T2" fmla="*/ 2147483647 w 44"/>
              <a:gd name="T3" fmla="*/ 0 h 59"/>
              <a:gd name="T4" fmla="*/ 2147483647 w 44"/>
              <a:gd name="T5" fmla="*/ 2147483647 h 59"/>
              <a:gd name="T6" fmla="*/ 2147483647 w 44"/>
              <a:gd name="T7" fmla="*/ 2147483647 h 59"/>
              <a:gd name="T8" fmla="*/ 2147483647 w 44"/>
              <a:gd name="T9" fmla="*/ 2147483647 h 59"/>
              <a:gd name="T10" fmla="*/ 2147483647 w 44"/>
              <a:gd name="T11" fmla="*/ 2147483647 h 59"/>
              <a:gd name="T12" fmla="*/ 2147483647 w 44"/>
              <a:gd name="T13" fmla="*/ 2147483647 h 59"/>
              <a:gd name="T14" fmla="*/ 2147483647 w 44"/>
              <a:gd name="T15" fmla="*/ 2147483647 h 59"/>
              <a:gd name="T16" fmla="*/ 0 w 44"/>
              <a:gd name="T17" fmla="*/ 2147483647 h 59"/>
              <a:gd name="T18" fmla="*/ 0 w 44"/>
              <a:gd name="T19" fmla="*/ 2147483647 h 59"/>
              <a:gd name="T20" fmla="*/ 0 w 44"/>
              <a:gd name="T21" fmla="*/ 2147483647 h 59"/>
              <a:gd name="T22" fmla="*/ 2147483647 w 44"/>
              <a:gd name="T23" fmla="*/ 2147483647 h 59"/>
              <a:gd name="T24" fmla="*/ 2147483647 w 44"/>
              <a:gd name="T25" fmla="*/ 2147483647 h 5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4"/>
              <a:gd name="T40" fmla="*/ 0 h 59"/>
              <a:gd name="T41" fmla="*/ 44 w 44"/>
              <a:gd name="T42" fmla="*/ 59 h 5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4" h="59">
                <a:moveTo>
                  <a:pt x="22" y="7"/>
                </a:moveTo>
                <a:lnTo>
                  <a:pt x="37" y="0"/>
                </a:lnTo>
                <a:lnTo>
                  <a:pt x="44" y="7"/>
                </a:lnTo>
                <a:lnTo>
                  <a:pt x="44" y="22"/>
                </a:lnTo>
                <a:lnTo>
                  <a:pt x="44" y="37"/>
                </a:lnTo>
                <a:lnTo>
                  <a:pt x="37" y="52"/>
                </a:lnTo>
                <a:lnTo>
                  <a:pt x="22" y="59"/>
                </a:lnTo>
                <a:lnTo>
                  <a:pt x="7" y="59"/>
                </a:lnTo>
                <a:lnTo>
                  <a:pt x="0" y="52"/>
                </a:lnTo>
                <a:lnTo>
                  <a:pt x="0" y="37"/>
                </a:lnTo>
                <a:lnTo>
                  <a:pt x="0" y="22"/>
                </a:lnTo>
                <a:lnTo>
                  <a:pt x="7" y="7"/>
                </a:lnTo>
                <a:lnTo>
                  <a:pt x="22" y="7"/>
                </a:lnTo>
                <a:close/>
              </a:path>
            </a:pathLst>
          </a:custGeom>
          <a:solidFill>
            <a:srgbClr val="000000"/>
          </a:solidFill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321" name="Freeform 12"/>
          <p:cNvSpPr>
            <a:spLocks/>
          </p:cNvSpPr>
          <p:nvPr/>
        </p:nvSpPr>
        <p:spPr bwMode="auto">
          <a:xfrm>
            <a:off x="2254250" y="1970086"/>
            <a:ext cx="2662238" cy="2574925"/>
          </a:xfrm>
          <a:custGeom>
            <a:avLst/>
            <a:gdLst>
              <a:gd name="T0" fmla="*/ 0 w 1842"/>
              <a:gd name="T1" fmla="*/ 2147483647 h 1847"/>
              <a:gd name="T2" fmla="*/ 2147483647 w 1842"/>
              <a:gd name="T3" fmla="*/ 0 h 1847"/>
              <a:gd name="T4" fmla="*/ 2147483647 w 1842"/>
              <a:gd name="T5" fmla="*/ 2147483647 h 1847"/>
              <a:gd name="T6" fmla="*/ 0 w 1842"/>
              <a:gd name="T7" fmla="*/ 2147483647 h 1847"/>
              <a:gd name="T8" fmla="*/ 0 w 1842"/>
              <a:gd name="T9" fmla="*/ 2147483647 h 18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42"/>
              <a:gd name="T16" fmla="*/ 0 h 1847"/>
              <a:gd name="T17" fmla="*/ 1842 w 1842"/>
              <a:gd name="T18" fmla="*/ 1847 h 18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42" h="1847">
                <a:moveTo>
                  <a:pt x="0" y="660"/>
                </a:moveTo>
                <a:lnTo>
                  <a:pt x="1842" y="0"/>
                </a:lnTo>
                <a:lnTo>
                  <a:pt x="1842" y="1186"/>
                </a:lnTo>
                <a:lnTo>
                  <a:pt x="0" y="1847"/>
                </a:lnTo>
                <a:lnTo>
                  <a:pt x="0" y="660"/>
                </a:lnTo>
                <a:close/>
              </a:path>
            </a:pathLst>
          </a:cu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322" name="Rectangle 13"/>
          <p:cNvSpPr>
            <a:spLocks noChangeArrowheads="1"/>
          </p:cNvSpPr>
          <p:nvPr/>
        </p:nvSpPr>
        <p:spPr bwMode="auto">
          <a:xfrm>
            <a:off x="4208463" y="2287586"/>
            <a:ext cx="601662" cy="233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1700">
                <a:solidFill>
                  <a:srgbClr val="000000"/>
                </a:solidFill>
                <a:latin typeface="Helvetica" pitchFamily="34" charset="0"/>
              </a:rPr>
              <a:t>Image</a:t>
            </a:r>
            <a:endParaRPr lang="en-US" sz="2000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3323" name="Rectangle 14"/>
          <p:cNvSpPr>
            <a:spLocks noChangeArrowheads="1"/>
          </p:cNvSpPr>
          <p:nvPr/>
        </p:nvSpPr>
        <p:spPr bwMode="auto">
          <a:xfrm>
            <a:off x="6424613" y="2306636"/>
            <a:ext cx="563562" cy="233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1700">
                <a:solidFill>
                  <a:srgbClr val="000000"/>
                </a:solidFill>
                <a:latin typeface="Helvetica" pitchFamily="34" charset="0"/>
              </a:rPr>
              <a:t>World</a:t>
            </a:r>
            <a:endParaRPr lang="en-US" sz="2000" b="1">
              <a:solidFill>
                <a:prstClr val="black"/>
              </a:solidFill>
              <a:latin typeface="Times New Roman" pitchFamily="18" charset="0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5562600" y="2628898"/>
            <a:ext cx="1685925" cy="1284288"/>
            <a:chOff x="3978" y="2483"/>
            <a:chExt cx="1062" cy="809"/>
          </a:xfrm>
        </p:grpSpPr>
        <p:sp>
          <p:nvSpPr>
            <p:cNvPr id="13329" name="Freeform 16"/>
            <p:cNvSpPr>
              <a:spLocks/>
            </p:cNvSpPr>
            <p:nvPr/>
          </p:nvSpPr>
          <p:spPr bwMode="auto">
            <a:xfrm>
              <a:off x="3978" y="2802"/>
              <a:ext cx="44" cy="59"/>
            </a:xfrm>
            <a:custGeom>
              <a:avLst/>
              <a:gdLst>
                <a:gd name="T0" fmla="*/ 22 w 44"/>
                <a:gd name="T1" fmla="*/ 7 h 59"/>
                <a:gd name="T2" fmla="*/ 37 w 44"/>
                <a:gd name="T3" fmla="*/ 0 h 59"/>
                <a:gd name="T4" fmla="*/ 44 w 44"/>
                <a:gd name="T5" fmla="*/ 7 h 59"/>
                <a:gd name="T6" fmla="*/ 44 w 44"/>
                <a:gd name="T7" fmla="*/ 22 h 59"/>
                <a:gd name="T8" fmla="*/ 44 w 44"/>
                <a:gd name="T9" fmla="*/ 37 h 59"/>
                <a:gd name="T10" fmla="*/ 37 w 44"/>
                <a:gd name="T11" fmla="*/ 52 h 59"/>
                <a:gd name="T12" fmla="*/ 22 w 44"/>
                <a:gd name="T13" fmla="*/ 59 h 59"/>
                <a:gd name="T14" fmla="*/ 7 w 44"/>
                <a:gd name="T15" fmla="*/ 59 h 59"/>
                <a:gd name="T16" fmla="*/ 0 w 44"/>
                <a:gd name="T17" fmla="*/ 52 h 59"/>
                <a:gd name="T18" fmla="*/ 0 w 44"/>
                <a:gd name="T19" fmla="*/ 37 h 59"/>
                <a:gd name="T20" fmla="*/ 0 w 44"/>
                <a:gd name="T21" fmla="*/ 22 h 59"/>
                <a:gd name="T22" fmla="*/ 7 w 44"/>
                <a:gd name="T23" fmla="*/ 7 h 59"/>
                <a:gd name="T24" fmla="*/ 22 w 44"/>
                <a:gd name="T25" fmla="*/ 7 h 5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4"/>
                <a:gd name="T40" fmla="*/ 0 h 59"/>
                <a:gd name="T41" fmla="*/ 44 w 44"/>
                <a:gd name="T42" fmla="*/ 59 h 5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4" h="59">
                  <a:moveTo>
                    <a:pt x="22" y="7"/>
                  </a:moveTo>
                  <a:lnTo>
                    <a:pt x="37" y="0"/>
                  </a:lnTo>
                  <a:lnTo>
                    <a:pt x="44" y="7"/>
                  </a:lnTo>
                  <a:lnTo>
                    <a:pt x="44" y="22"/>
                  </a:lnTo>
                  <a:lnTo>
                    <a:pt x="44" y="37"/>
                  </a:lnTo>
                  <a:lnTo>
                    <a:pt x="37" y="52"/>
                  </a:lnTo>
                  <a:lnTo>
                    <a:pt x="22" y="59"/>
                  </a:lnTo>
                  <a:lnTo>
                    <a:pt x="7" y="59"/>
                  </a:lnTo>
                  <a:lnTo>
                    <a:pt x="0" y="52"/>
                  </a:lnTo>
                  <a:lnTo>
                    <a:pt x="0" y="37"/>
                  </a:lnTo>
                  <a:lnTo>
                    <a:pt x="0" y="22"/>
                  </a:lnTo>
                  <a:lnTo>
                    <a:pt x="7" y="7"/>
                  </a:lnTo>
                  <a:lnTo>
                    <a:pt x="22" y="7"/>
                  </a:lnTo>
                  <a:close/>
                </a:path>
              </a:pathLst>
            </a:custGeom>
            <a:solidFill>
              <a:srgbClr val="000000"/>
            </a:solidFill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330" name="Freeform 17"/>
            <p:cNvSpPr>
              <a:spLocks/>
            </p:cNvSpPr>
            <p:nvPr/>
          </p:nvSpPr>
          <p:spPr bwMode="auto">
            <a:xfrm>
              <a:off x="4995" y="2483"/>
              <a:ext cx="45" cy="59"/>
            </a:xfrm>
            <a:custGeom>
              <a:avLst/>
              <a:gdLst>
                <a:gd name="T0" fmla="*/ 22 w 45"/>
                <a:gd name="T1" fmla="*/ 8 h 59"/>
                <a:gd name="T2" fmla="*/ 37 w 45"/>
                <a:gd name="T3" fmla="*/ 0 h 59"/>
                <a:gd name="T4" fmla="*/ 45 w 45"/>
                <a:gd name="T5" fmla="*/ 8 h 59"/>
                <a:gd name="T6" fmla="*/ 45 w 45"/>
                <a:gd name="T7" fmla="*/ 22 h 59"/>
                <a:gd name="T8" fmla="*/ 45 w 45"/>
                <a:gd name="T9" fmla="*/ 37 h 59"/>
                <a:gd name="T10" fmla="*/ 37 w 45"/>
                <a:gd name="T11" fmla="*/ 52 h 59"/>
                <a:gd name="T12" fmla="*/ 22 w 45"/>
                <a:gd name="T13" fmla="*/ 59 h 59"/>
                <a:gd name="T14" fmla="*/ 7 w 45"/>
                <a:gd name="T15" fmla="*/ 59 h 59"/>
                <a:gd name="T16" fmla="*/ 0 w 45"/>
                <a:gd name="T17" fmla="*/ 52 h 59"/>
                <a:gd name="T18" fmla="*/ 0 w 45"/>
                <a:gd name="T19" fmla="*/ 37 h 59"/>
                <a:gd name="T20" fmla="*/ 0 w 45"/>
                <a:gd name="T21" fmla="*/ 22 h 59"/>
                <a:gd name="T22" fmla="*/ 7 w 45"/>
                <a:gd name="T23" fmla="*/ 8 h 59"/>
                <a:gd name="T24" fmla="*/ 22 w 45"/>
                <a:gd name="T25" fmla="*/ 8 h 5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5"/>
                <a:gd name="T40" fmla="*/ 0 h 59"/>
                <a:gd name="T41" fmla="*/ 45 w 45"/>
                <a:gd name="T42" fmla="*/ 59 h 5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5" h="59">
                  <a:moveTo>
                    <a:pt x="22" y="8"/>
                  </a:moveTo>
                  <a:lnTo>
                    <a:pt x="37" y="0"/>
                  </a:lnTo>
                  <a:lnTo>
                    <a:pt x="45" y="8"/>
                  </a:lnTo>
                  <a:lnTo>
                    <a:pt x="45" y="22"/>
                  </a:lnTo>
                  <a:lnTo>
                    <a:pt x="45" y="37"/>
                  </a:lnTo>
                  <a:lnTo>
                    <a:pt x="37" y="52"/>
                  </a:lnTo>
                  <a:lnTo>
                    <a:pt x="22" y="59"/>
                  </a:lnTo>
                  <a:lnTo>
                    <a:pt x="7" y="59"/>
                  </a:lnTo>
                  <a:lnTo>
                    <a:pt x="0" y="52"/>
                  </a:lnTo>
                  <a:lnTo>
                    <a:pt x="0" y="37"/>
                  </a:lnTo>
                  <a:lnTo>
                    <a:pt x="0" y="22"/>
                  </a:lnTo>
                  <a:lnTo>
                    <a:pt x="7" y="8"/>
                  </a:lnTo>
                  <a:lnTo>
                    <a:pt x="22" y="8"/>
                  </a:lnTo>
                  <a:close/>
                </a:path>
              </a:pathLst>
            </a:custGeom>
            <a:solidFill>
              <a:srgbClr val="000000"/>
            </a:solidFill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331" name="Freeform 18"/>
            <p:cNvSpPr>
              <a:spLocks/>
            </p:cNvSpPr>
            <p:nvPr/>
          </p:nvSpPr>
          <p:spPr bwMode="auto">
            <a:xfrm>
              <a:off x="4371" y="3232"/>
              <a:ext cx="45" cy="60"/>
            </a:xfrm>
            <a:custGeom>
              <a:avLst/>
              <a:gdLst>
                <a:gd name="T0" fmla="*/ 23 w 45"/>
                <a:gd name="T1" fmla="*/ 8 h 60"/>
                <a:gd name="T2" fmla="*/ 37 w 45"/>
                <a:gd name="T3" fmla="*/ 0 h 60"/>
                <a:gd name="T4" fmla="*/ 45 w 45"/>
                <a:gd name="T5" fmla="*/ 8 h 60"/>
                <a:gd name="T6" fmla="*/ 45 w 45"/>
                <a:gd name="T7" fmla="*/ 22 h 60"/>
                <a:gd name="T8" fmla="*/ 45 w 45"/>
                <a:gd name="T9" fmla="*/ 37 h 60"/>
                <a:gd name="T10" fmla="*/ 37 w 45"/>
                <a:gd name="T11" fmla="*/ 52 h 60"/>
                <a:gd name="T12" fmla="*/ 23 w 45"/>
                <a:gd name="T13" fmla="*/ 60 h 60"/>
                <a:gd name="T14" fmla="*/ 8 w 45"/>
                <a:gd name="T15" fmla="*/ 60 h 60"/>
                <a:gd name="T16" fmla="*/ 0 w 45"/>
                <a:gd name="T17" fmla="*/ 52 h 60"/>
                <a:gd name="T18" fmla="*/ 0 w 45"/>
                <a:gd name="T19" fmla="*/ 37 h 60"/>
                <a:gd name="T20" fmla="*/ 0 w 45"/>
                <a:gd name="T21" fmla="*/ 22 h 60"/>
                <a:gd name="T22" fmla="*/ 8 w 45"/>
                <a:gd name="T23" fmla="*/ 8 h 60"/>
                <a:gd name="T24" fmla="*/ 23 w 45"/>
                <a:gd name="T25" fmla="*/ 8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5"/>
                <a:gd name="T40" fmla="*/ 0 h 60"/>
                <a:gd name="T41" fmla="*/ 45 w 45"/>
                <a:gd name="T42" fmla="*/ 60 h 6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5" h="60">
                  <a:moveTo>
                    <a:pt x="23" y="8"/>
                  </a:moveTo>
                  <a:lnTo>
                    <a:pt x="37" y="0"/>
                  </a:lnTo>
                  <a:lnTo>
                    <a:pt x="45" y="8"/>
                  </a:lnTo>
                  <a:lnTo>
                    <a:pt x="45" y="22"/>
                  </a:lnTo>
                  <a:lnTo>
                    <a:pt x="45" y="37"/>
                  </a:lnTo>
                  <a:lnTo>
                    <a:pt x="37" y="52"/>
                  </a:lnTo>
                  <a:lnTo>
                    <a:pt x="23" y="60"/>
                  </a:lnTo>
                  <a:lnTo>
                    <a:pt x="8" y="60"/>
                  </a:lnTo>
                  <a:lnTo>
                    <a:pt x="0" y="52"/>
                  </a:lnTo>
                  <a:lnTo>
                    <a:pt x="0" y="37"/>
                  </a:lnTo>
                  <a:lnTo>
                    <a:pt x="0" y="22"/>
                  </a:lnTo>
                  <a:lnTo>
                    <a:pt x="8" y="8"/>
                  </a:lnTo>
                  <a:lnTo>
                    <a:pt x="23" y="8"/>
                  </a:lnTo>
                  <a:close/>
                </a:path>
              </a:pathLst>
            </a:custGeom>
            <a:solidFill>
              <a:srgbClr val="000000"/>
            </a:solidFill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332" name="Freeform 19"/>
            <p:cNvSpPr>
              <a:spLocks/>
            </p:cNvSpPr>
            <p:nvPr/>
          </p:nvSpPr>
          <p:spPr bwMode="auto">
            <a:xfrm>
              <a:off x="4008" y="2520"/>
              <a:ext cx="1032" cy="742"/>
            </a:xfrm>
            <a:custGeom>
              <a:avLst/>
              <a:gdLst>
                <a:gd name="T0" fmla="*/ 0 w 1032"/>
                <a:gd name="T1" fmla="*/ 319 h 742"/>
                <a:gd name="T2" fmla="*/ 1032 w 1032"/>
                <a:gd name="T3" fmla="*/ 0 h 742"/>
                <a:gd name="T4" fmla="*/ 401 w 1032"/>
                <a:gd name="T5" fmla="*/ 742 h 742"/>
                <a:gd name="T6" fmla="*/ 0 w 1032"/>
                <a:gd name="T7" fmla="*/ 319 h 74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2"/>
                <a:gd name="T13" fmla="*/ 0 h 742"/>
                <a:gd name="T14" fmla="*/ 1032 w 1032"/>
                <a:gd name="T15" fmla="*/ 742 h 74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2" h="742">
                  <a:moveTo>
                    <a:pt x="0" y="319"/>
                  </a:moveTo>
                  <a:lnTo>
                    <a:pt x="1032" y="0"/>
                  </a:lnTo>
                  <a:lnTo>
                    <a:pt x="401" y="742"/>
                  </a:lnTo>
                  <a:lnTo>
                    <a:pt x="0" y="319"/>
                  </a:lnTo>
                  <a:close/>
                </a:path>
              </a:pathLst>
            </a:custGeom>
            <a:noFill/>
            <a:ln w="349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13325" name="Line 20"/>
          <p:cNvSpPr>
            <a:spLocks noChangeShapeType="1"/>
          </p:cNvSpPr>
          <p:nvPr/>
        </p:nvSpPr>
        <p:spPr bwMode="auto">
          <a:xfrm flipV="1">
            <a:off x="3352800" y="3876673"/>
            <a:ext cx="2871788" cy="349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326" name="Line 21"/>
          <p:cNvSpPr>
            <a:spLocks noChangeShapeType="1"/>
          </p:cNvSpPr>
          <p:nvPr/>
        </p:nvSpPr>
        <p:spPr bwMode="auto">
          <a:xfrm flipV="1">
            <a:off x="2727325" y="3173411"/>
            <a:ext cx="2871788" cy="349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327" name="Line 22"/>
          <p:cNvSpPr>
            <a:spLocks noChangeShapeType="1"/>
          </p:cNvSpPr>
          <p:nvPr/>
        </p:nvSpPr>
        <p:spPr bwMode="auto">
          <a:xfrm flipV="1">
            <a:off x="4357688" y="2681286"/>
            <a:ext cx="2871787" cy="349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328" name="Text Box 23"/>
          <p:cNvSpPr txBox="1">
            <a:spLocks noChangeArrowheads="1"/>
          </p:cNvSpPr>
          <p:nvPr/>
        </p:nvSpPr>
        <p:spPr bwMode="auto">
          <a:xfrm>
            <a:off x="7543800" y="6583363"/>
            <a:ext cx="15367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solidFill>
                  <a:prstClr val="black"/>
                </a:solidFill>
              </a:rPr>
              <a:t>Slide by Steve Seitz</a:t>
            </a:r>
          </a:p>
        </p:txBody>
      </p:sp>
      <p:graphicFrame>
        <p:nvGraphicFramePr>
          <p:cNvPr id="133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233735"/>
              </p:ext>
            </p:extLst>
          </p:nvPr>
        </p:nvGraphicFramePr>
        <p:xfrm>
          <a:off x="5558631" y="3987798"/>
          <a:ext cx="337978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3" imgW="1587240" imgH="927000" progId="Equation.3">
                  <p:embed/>
                </p:oleObj>
              </mc:Choice>
              <mc:Fallback>
                <p:oleObj name="Equation" r:id="rId3" imgW="158724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8631" y="3987798"/>
                        <a:ext cx="3379788" cy="197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711360" y="736560"/>
              <a:ext cx="8210880" cy="52329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02000" y="727200"/>
                <a:ext cx="8229600" cy="5251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42734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8400" y="2590800"/>
            <a:ext cx="4419600" cy="1447800"/>
          </a:xfrm>
        </p:spPr>
        <p:txBody>
          <a:bodyPr>
            <a:noAutofit/>
          </a:bodyPr>
          <a:lstStyle/>
          <a:p>
            <a:r>
              <a:rPr lang="en-US" sz="4400" dirty="0"/>
              <a:t>What is a camera?</a:t>
            </a:r>
          </a:p>
        </p:txBody>
      </p:sp>
    </p:spTree>
    <p:extLst>
      <p:ext uri="{BB962C8B-B14F-4D97-AF65-F5344CB8AC3E}">
        <p14:creationId xmlns:p14="http://schemas.microsoft.com/office/powerpoint/2010/main" val="3814284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28649" y="365126"/>
            <a:ext cx="8950779" cy="1325563"/>
          </a:xfrm>
        </p:spPr>
        <p:txBody>
          <a:bodyPr/>
          <a:lstStyle/>
          <a:p>
            <a:r>
              <a:rPr lang="en-US" altLang="en-US" dirty="0" smtClean="0"/>
              <a:t>Variants of orthographic project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r>
              <a:rPr lang="en-US" altLang="en-US" dirty="0" smtClean="0"/>
              <a:t>Scaled orthographic</a:t>
            </a:r>
          </a:p>
          <a:p>
            <a:pPr lvl="1"/>
            <a:r>
              <a:rPr lang="en-US" altLang="en-US" dirty="0" smtClean="0"/>
              <a:t>Also called “weak perspective”</a:t>
            </a:r>
          </a:p>
          <a:p>
            <a:pPr lvl="1"/>
            <a:endParaRPr lang="en-US" altLang="en-US" dirty="0" smtClean="0"/>
          </a:p>
          <a:p>
            <a:pPr lvl="1"/>
            <a:endParaRPr lang="en-US" altLang="en-US" dirty="0" smtClean="0"/>
          </a:p>
          <a:p>
            <a:pPr lvl="1">
              <a:buFont typeface="Arial" panose="020B0604020202020204" pitchFamily="34" charset="0"/>
              <a:buNone/>
            </a:pPr>
            <a:endParaRPr lang="en-US" altLang="en-US" dirty="0" smtClean="0"/>
          </a:p>
          <a:p>
            <a:pPr lvl="1">
              <a:buFont typeface="Arial" panose="020B0604020202020204" pitchFamily="34" charset="0"/>
              <a:buNone/>
            </a:pPr>
            <a:endParaRPr lang="en-US" altLang="en-US" dirty="0" smtClean="0"/>
          </a:p>
          <a:p>
            <a:r>
              <a:rPr lang="en-US" altLang="en-US" dirty="0" smtClean="0"/>
              <a:t>Affine projection</a:t>
            </a:r>
          </a:p>
          <a:p>
            <a:pPr lvl="1"/>
            <a:r>
              <a:rPr lang="en-US" altLang="en-US" dirty="0" smtClean="0"/>
              <a:t>Also called “</a:t>
            </a:r>
            <a:r>
              <a:rPr lang="en-US" altLang="en-US" dirty="0" err="1" smtClean="0"/>
              <a:t>paraperspective</a:t>
            </a:r>
            <a:r>
              <a:rPr lang="en-US" altLang="en-US" dirty="0" smtClean="0"/>
              <a:t>”</a:t>
            </a:r>
          </a:p>
          <a:p>
            <a:pPr lvl="1">
              <a:buFontTx/>
              <a:buNone/>
            </a:pPr>
            <a:endParaRPr lang="en-US" altLang="en-US" dirty="0" smtClean="0"/>
          </a:p>
        </p:txBody>
      </p:sp>
      <p:grpSp>
        <p:nvGrpSpPr>
          <p:cNvPr id="19460" name="Group 7"/>
          <p:cNvGrpSpPr>
            <a:grpSpLocks/>
          </p:cNvGrpSpPr>
          <p:nvPr/>
        </p:nvGrpSpPr>
        <p:grpSpPr bwMode="auto">
          <a:xfrm>
            <a:off x="724987" y="2401387"/>
            <a:ext cx="5872163" cy="1319213"/>
            <a:chOff x="1808163" y="1906588"/>
            <a:chExt cx="5872162" cy="1319212"/>
          </a:xfrm>
        </p:grpSpPr>
        <p:pic>
          <p:nvPicPr>
            <p:cNvPr id="19462" name="Picture 9" descr="Edittex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08163" y="1906588"/>
              <a:ext cx="2867025" cy="1319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3" name="Picture 10" descr="Edittex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8238" y="2087563"/>
              <a:ext cx="1306512" cy="1036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4" name="Picture 12" descr="Edittex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02375" y="2471738"/>
              <a:ext cx="1377950" cy="282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9461" name="Picture 16" descr="Edittex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8112" y="4950620"/>
            <a:ext cx="2570162" cy="131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820987" y="1630363"/>
            <a:ext cx="21336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8215" y="4084618"/>
            <a:ext cx="2478585" cy="2478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" name="Ink 1"/>
              <p14:cNvContentPartPr/>
              <p14:nvPr/>
            </p14:nvContentPartPr>
            <p14:xfrm>
              <a:off x="1301760" y="3708360"/>
              <a:ext cx="7994880" cy="26611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292400" y="3699000"/>
                <a:ext cx="8013600" cy="2679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69887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30274"/>
          </a:xfrm>
        </p:spPr>
        <p:txBody>
          <a:bodyPr/>
          <a:lstStyle/>
          <a:p>
            <a:r>
              <a:rPr lang="en-US" altLang="en-US" dirty="0" smtClean="0"/>
              <a:t>Orthographic projection</a:t>
            </a:r>
          </a:p>
        </p:txBody>
      </p:sp>
      <p:pic>
        <p:nvPicPr>
          <p:cNvPr id="2048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0"/>
            <a:ext cx="35814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0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1295400"/>
            <a:ext cx="21336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51200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3581400"/>
            <a:ext cx="4129088" cy="301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093122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erspective projection</a:t>
            </a:r>
            <a:endParaRPr lang="en-US" dirty="0"/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>
          <a:xfrm>
            <a:off x="601664" y="1572420"/>
            <a:ext cx="7886700" cy="4351338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3600" dirty="0"/>
              <a:t>What is preserved?</a:t>
            </a:r>
          </a:p>
          <a:p>
            <a:pPr eaLnBrk="1" hangingPunct="1"/>
            <a:r>
              <a:rPr lang="en-US" dirty="0"/>
              <a:t>Straight lines are still straight.</a:t>
            </a:r>
          </a:p>
        </p:txBody>
      </p:sp>
      <p:pic>
        <p:nvPicPr>
          <p:cNvPr id="36868" name="Picture 2"/>
          <p:cNvPicPr>
            <a:picLocks noChangeAspect="1" noChangeArrowheads="1"/>
          </p:cNvPicPr>
          <p:nvPr/>
        </p:nvPicPr>
        <p:blipFill>
          <a:blip r:embed="rId2" cstate="print"/>
          <a:srcRect t="28223"/>
          <a:stretch>
            <a:fillRect/>
          </a:stretch>
        </p:blipFill>
        <p:spPr bwMode="auto">
          <a:xfrm>
            <a:off x="1752602" y="2819400"/>
            <a:ext cx="5584825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2" name="Straight Connector 21"/>
          <p:cNvCxnSpPr/>
          <p:nvPr/>
        </p:nvCxnSpPr>
        <p:spPr>
          <a:xfrm rot="5400000">
            <a:off x="1866900" y="4991100"/>
            <a:ext cx="1447800" cy="1219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0800000">
            <a:off x="3168650" y="4892675"/>
            <a:ext cx="3352800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 flipH="1" flipV="1">
            <a:off x="2209800" y="2725738"/>
            <a:ext cx="3276600" cy="2819400"/>
          </a:xfrm>
          <a:prstGeom prst="line">
            <a:avLst/>
          </a:prstGeom>
          <a:ln w="381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514600" y="3048000"/>
            <a:ext cx="5867400" cy="2286000"/>
          </a:xfrm>
          <a:prstGeom prst="line">
            <a:avLst/>
          </a:prstGeom>
          <a:ln w="381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596880" y="1371600"/>
              <a:ext cx="4908960" cy="1209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87520" y="1362240"/>
                <a:ext cx="4927680" cy="139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31524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>
          <a:xfrm>
            <a:off x="639943" y="-116224"/>
            <a:ext cx="7886700" cy="1325563"/>
          </a:xfrm>
        </p:spPr>
        <p:txBody>
          <a:bodyPr/>
          <a:lstStyle/>
          <a:p>
            <a:pPr eaLnBrk="1" hangingPunct="1"/>
            <a:r>
              <a:rPr lang="en-US" dirty="0"/>
              <a:t>Vanishing points and lines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>
          <a:xfrm>
            <a:off x="736005" y="1086732"/>
            <a:ext cx="3581400" cy="32004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buFont typeface="Arial" charset="0"/>
              <a:buNone/>
            </a:pPr>
            <a:r>
              <a:rPr lang="en-US" sz="2400" dirty="0"/>
              <a:t>Parallel lines in the world </a:t>
            </a:r>
          </a:p>
          <a:p>
            <a:pPr marL="0" indent="0">
              <a:buNone/>
            </a:pPr>
            <a:r>
              <a:rPr lang="en-US" sz="2400" dirty="0"/>
              <a:t>intersect in the projected  image at a “vanishing point”.</a:t>
            </a:r>
          </a:p>
          <a:p>
            <a:pPr eaLnBrk="1" hangingPunct="1">
              <a:buFont typeface="Arial" charset="0"/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Parallel lines on the same plane in the world converge to vanishing points on a “vanishing line”.</a:t>
            </a:r>
          </a:p>
          <a:p>
            <a:pPr marL="0" indent="0">
              <a:buNone/>
            </a:pPr>
            <a:r>
              <a:rPr lang="en-US" sz="2400" dirty="0"/>
              <a:t>E.G., the horizon.</a:t>
            </a:r>
          </a:p>
        </p:txBody>
      </p:sp>
      <p:pic>
        <p:nvPicPr>
          <p:cNvPr id="37892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18522" y="1086732"/>
            <a:ext cx="3195637" cy="472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"/>
          <p:cNvGrpSpPr/>
          <p:nvPr/>
        </p:nvGrpSpPr>
        <p:grpSpPr>
          <a:xfrm>
            <a:off x="419100" y="4328161"/>
            <a:ext cx="4645056" cy="2225041"/>
            <a:chOff x="914400" y="2414750"/>
            <a:chExt cx="7823253" cy="345265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990600" y="2895600"/>
              <a:ext cx="7239000" cy="1588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rot="5400000" flipH="1" flipV="1">
              <a:off x="2438400" y="3581400"/>
              <a:ext cx="2895600" cy="152400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16200000" flipV="1">
              <a:off x="3771900" y="3771900"/>
              <a:ext cx="2895600" cy="114300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13"/>
            <p:cNvSpPr txBox="1">
              <a:spLocks noChangeArrowheads="1"/>
            </p:cNvSpPr>
            <p:nvPr/>
          </p:nvSpPr>
          <p:spPr bwMode="auto">
            <a:xfrm>
              <a:off x="3505201" y="2414752"/>
              <a:ext cx="2679032" cy="4775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srgbClr val="0070C0"/>
                  </a:solidFill>
                  <a:latin typeface="Calibri" pitchFamily="34" charset="0"/>
                </a:rPr>
                <a:t>Vanishing Point</a:t>
              </a:r>
            </a:p>
          </p:txBody>
        </p:sp>
        <p:cxnSp>
          <p:nvCxnSpPr>
            <p:cNvPr id="10" name="Straight Connector 9"/>
            <p:cNvCxnSpPr/>
            <p:nvPr/>
          </p:nvCxnSpPr>
          <p:spPr>
            <a:xfrm flipV="1">
              <a:off x="1600200" y="2895600"/>
              <a:ext cx="5029200" cy="20574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2057400" y="2895600"/>
              <a:ext cx="4572000" cy="29718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21"/>
            <p:cNvSpPr txBox="1">
              <a:spLocks noChangeArrowheads="1"/>
            </p:cNvSpPr>
            <p:nvPr/>
          </p:nvSpPr>
          <p:spPr bwMode="auto">
            <a:xfrm>
              <a:off x="6488184" y="2414750"/>
              <a:ext cx="2249469" cy="4775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 dirty="0">
                  <a:solidFill>
                    <a:srgbClr val="FF0000"/>
                  </a:solidFill>
                  <a:latin typeface="Calibri" pitchFamily="34" charset="0"/>
                </a:rPr>
                <a:t>Vanishing Point</a:t>
              </a:r>
            </a:p>
          </p:txBody>
        </p:sp>
        <p:sp>
          <p:nvSpPr>
            <p:cNvPr id="14" name="TextBox 22"/>
            <p:cNvSpPr txBox="1">
              <a:spLocks noChangeArrowheads="1"/>
            </p:cNvSpPr>
            <p:nvPr/>
          </p:nvSpPr>
          <p:spPr bwMode="auto">
            <a:xfrm>
              <a:off x="914400" y="2895600"/>
              <a:ext cx="2630905" cy="573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b="1" dirty="0">
                  <a:latin typeface="Calibri" pitchFamily="34" charset="0"/>
                </a:rPr>
                <a:t>Vanishing Line</a:t>
              </a: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139680" y="2425680"/>
              <a:ext cx="8992080" cy="34927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30320" y="2416320"/>
                <a:ext cx="9010800" cy="3511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82160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Vanishing points and lines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3600"/>
              <a:t>	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1743077" y="2590800"/>
          <a:ext cx="4962525" cy="372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Photo Editor Photo" r:id="rId4" imgW="9752381" imgH="7314286" progId="">
                  <p:embed/>
                </p:oleObj>
              </mc:Choice>
              <mc:Fallback>
                <p:oleObj name="Photo Editor Photo" r:id="rId4" imgW="9752381" imgH="731428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7" y="2590800"/>
                        <a:ext cx="4962525" cy="372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3"/>
          <p:cNvSpPr>
            <a:spLocks noChangeShapeType="1"/>
          </p:cNvSpPr>
          <p:nvPr/>
        </p:nvSpPr>
        <p:spPr bwMode="auto">
          <a:xfrm flipH="1">
            <a:off x="76200" y="3200400"/>
            <a:ext cx="5029200" cy="12954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 flipH="1" flipV="1">
            <a:off x="76200" y="4495800"/>
            <a:ext cx="3962400" cy="9906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 flipH="1">
            <a:off x="76200" y="4114800"/>
            <a:ext cx="4038600" cy="3810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76200" y="4495800"/>
            <a:ext cx="4419600" cy="3048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 flipV="1">
            <a:off x="76200" y="4267200"/>
            <a:ext cx="4419600" cy="2286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V="1">
            <a:off x="4800600" y="4648200"/>
            <a:ext cx="4267200" cy="685800"/>
          </a:xfrm>
          <a:prstGeom prst="line">
            <a:avLst/>
          </a:prstGeom>
          <a:noFill/>
          <a:ln w="28575">
            <a:solidFill>
              <a:srgbClr val="CC99FF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4800600" y="3581400"/>
            <a:ext cx="4267200" cy="685800"/>
          </a:xfrm>
          <a:prstGeom prst="line">
            <a:avLst/>
          </a:prstGeom>
          <a:noFill/>
          <a:ln w="28575">
            <a:solidFill>
              <a:srgbClr val="CC99FF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4800600" y="4343400"/>
            <a:ext cx="4267200" cy="76200"/>
          </a:xfrm>
          <a:prstGeom prst="line">
            <a:avLst/>
          </a:prstGeom>
          <a:noFill/>
          <a:ln w="28575">
            <a:solidFill>
              <a:srgbClr val="CC99FF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 flipV="1">
            <a:off x="4800600" y="4572000"/>
            <a:ext cx="4267200" cy="533400"/>
          </a:xfrm>
          <a:prstGeom prst="line">
            <a:avLst/>
          </a:prstGeom>
          <a:noFill/>
          <a:ln w="28575">
            <a:solidFill>
              <a:srgbClr val="CC99FF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4800600" y="4038600"/>
            <a:ext cx="4267200" cy="304800"/>
          </a:xfrm>
          <a:prstGeom prst="line">
            <a:avLst/>
          </a:prstGeom>
          <a:noFill/>
          <a:ln w="28575">
            <a:solidFill>
              <a:srgbClr val="CC99FF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7242177" y="4953004"/>
            <a:ext cx="1673225" cy="1103313"/>
            <a:chOff x="4562" y="3120"/>
            <a:chExt cx="1054" cy="695"/>
          </a:xfrm>
        </p:grpSpPr>
        <p:sp>
          <p:nvSpPr>
            <p:cNvPr id="1059" name="Text Box 14"/>
            <p:cNvSpPr txBox="1">
              <a:spLocks noChangeArrowheads="1"/>
            </p:cNvSpPr>
            <p:nvPr/>
          </p:nvSpPr>
          <p:spPr bwMode="auto">
            <a:xfrm>
              <a:off x="4562" y="3408"/>
              <a:ext cx="833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Vanishing</a:t>
              </a:r>
            </a:p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 point</a:t>
              </a:r>
            </a:p>
          </p:txBody>
        </p:sp>
        <p:sp>
          <p:nvSpPr>
            <p:cNvPr id="1060" name="Line 15"/>
            <p:cNvSpPr>
              <a:spLocks noChangeShapeType="1"/>
            </p:cNvSpPr>
            <p:nvPr/>
          </p:nvSpPr>
          <p:spPr bwMode="auto">
            <a:xfrm flipV="1">
              <a:off x="4848" y="3120"/>
              <a:ext cx="768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44452" y="4451352"/>
            <a:ext cx="1433513" cy="1468438"/>
            <a:chOff x="28" y="2804"/>
            <a:chExt cx="903" cy="925"/>
          </a:xfrm>
        </p:grpSpPr>
        <p:sp>
          <p:nvSpPr>
            <p:cNvPr id="1054" name="Oval 21"/>
            <p:cNvSpPr>
              <a:spLocks noChangeAspect="1" noChangeArrowheads="1"/>
            </p:cNvSpPr>
            <p:nvPr/>
          </p:nvSpPr>
          <p:spPr bwMode="auto">
            <a:xfrm>
              <a:off x="28" y="2804"/>
              <a:ext cx="63" cy="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99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" name="Text Box 22"/>
            <p:cNvSpPr txBox="1">
              <a:spLocks noChangeArrowheads="1"/>
            </p:cNvSpPr>
            <p:nvPr/>
          </p:nvSpPr>
          <p:spPr bwMode="auto">
            <a:xfrm>
              <a:off x="98" y="3322"/>
              <a:ext cx="833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Vanishing</a:t>
              </a:r>
            </a:p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 point</a:t>
              </a:r>
            </a:p>
          </p:txBody>
        </p:sp>
        <p:sp>
          <p:nvSpPr>
            <p:cNvPr id="1056" name="Line 23"/>
            <p:cNvSpPr>
              <a:spLocks noChangeShapeType="1"/>
            </p:cNvSpPr>
            <p:nvPr/>
          </p:nvSpPr>
          <p:spPr bwMode="auto">
            <a:xfrm flipH="1" flipV="1">
              <a:off x="96" y="2928"/>
              <a:ext cx="240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7" name="Line 24"/>
          <p:cNvSpPr>
            <a:spLocks noChangeShapeType="1"/>
          </p:cNvSpPr>
          <p:nvPr/>
        </p:nvSpPr>
        <p:spPr bwMode="auto">
          <a:xfrm flipV="1">
            <a:off x="2438400" y="1981200"/>
            <a:ext cx="0" cy="31242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 flipV="1">
            <a:off x="2805113" y="1981200"/>
            <a:ext cx="0" cy="32004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" name="Line 26"/>
          <p:cNvSpPr>
            <a:spLocks noChangeShapeType="1"/>
          </p:cNvSpPr>
          <p:nvPr/>
        </p:nvSpPr>
        <p:spPr bwMode="auto">
          <a:xfrm flipV="1">
            <a:off x="3325813" y="1981200"/>
            <a:ext cx="0" cy="33528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" name="Line 27"/>
          <p:cNvSpPr>
            <a:spLocks noChangeShapeType="1"/>
          </p:cNvSpPr>
          <p:nvPr/>
        </p:nvSpPr>
        <p:spPr bwMode="auto">
          <a:xfrm flipV="1">
            <a:off x="4114800" y="1981200"/>
            <a:ext cx="0" cy="35052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" name="Line 28"/>
          <p:cNvSpPr>
            <a:spLocks noChangeShapeType="1"/>
          </p:cNvSpPr>
          <p:nvPr/>
        </p:nvSpPr>
        <p:spPr bwMode="auto">
          <a:xfrm flipV="1">
            <a:off x="4724400" y="1981200"/>
            <a:ext cx="0" cy="34290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" name="Line 29"/>
          <p:cNvSpPr>
            <a:spLocks noChangeShapeType="1"/>
          </p:cNvSpPr>
          <p:nvPr/>
        </p:nvSpPr>
        <p:spPr bwMode="auto">
          <a:xfrm flipV="1">
            <a:off x="5943600" y="1981200"/>
            <a:ext cx="0" cy="32766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" name="Line 30"/>
          <p:cNvSpPr>
            <a:spLocks noChangeShapeType="1"/>
          </p:cNvSpPr>
          <p:nvPr/>
        </p:nvSpPr>
        <p:spPr bwMode="auto">
          <a:xfrm flipV="1">
            <a:off x="5181600" y="1981200"/>
            <a:ext cx="0" cy="20574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6281741" y="1676402"/>
            <a:ext cx="2557463" cy="923925"/>
            <a:chOff x="4080" y="1248"/>
            <a:chExt cx="1611" cy="582"/>
          </a:xfrm>
        </p:grpSpPr>
        <p:sp>
          <p:nvSpPr>
            <p:cNvPr id="1052" name="Text Box 32"/>
            <p:cNvSpPr txBox="1">
              <a:spLocks noChangeArrowheads="1"/>
            </p:cNvSpPr>
            <p:nvPr/>
          </p:nvSpPr>
          <p:spPr bwMode="auto">
            <a:xfrm>
              <a:off x="4229" y="1248"/>
              <a:ext cx="1462" cy="5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 Vertical vanishing</a:t>
              </a:r>
            </a:p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 point</a:t>
              </a:r>
            </a:p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(at infinity)</a:t>
              </a:r>
            </a:p>
          </p:txBody>
        </p:sp>
        <p:sp>
          <p:nvSpPr>
            <p:cNvPr id="1053" name="Line 33"/>
            <p:cNvSpPr>
              <a:spLocks noChangeShapeType="1"/>
            </p:cNvSpPr>
            <p:nvPr/>
          </p:nvSpPr>
          <p:spPr bwMode="auto">
            <a:xfrm flipH="1" flipV="1">
              <a:off x="4080" y="1248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051" name="TextBox 36"/>
          <p:cNvSpPr txBox="1">
            <a:spLocks noChangeArrowheads="1"/>
          </p:cNvSpPr>
          <p:nvPr/>
        </p:nvSpPr>
        <p:spPr bwMode="auto">
          <a:xfrm>
            <a:off x="2" y="6629402"/>
            <a:ext cx="252569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lide from Efros, Photo from Criminisi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291960" y="4730760"/>
              <a:ext cx="360" cy="3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82600" y="472140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83431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rojection properties</a:t>
            </a:r>
          </a:p>
        </p:txBody>
      </p:sp>
      <p:sp>
        <p:nvSpPr>
          <p:cNvPr id="342022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altLang="en-US" dirty="0" smtClean="0"/>
              <a:t>Many-to-one: any points along same ray map to same point in image</a:t>
            </a:r>
          </a:p>
          <a:p>
            <a:pPr>
              <a:buFontTx/>
              <a:buChar char="•"/>
            </a:pPr>
            <a:r>
              <a:rPr lang="en-US" altLang="en-US" dirty="0" smtClean="0"/>
              <a:t>Points → points</a:t>
            </a:r>
          </a:p>
          <a:p>
            <a:pPr>
              <a:buFontTx/>
              <a:buChar char="•"/>
            </a:pPr>
            <a:r>
              <a:rPr lang="en-US" altLang="en-US" dirty="0" smtClean="0"/>
              <a:t>Lines → lines </a:t>
            </a:r>
          </a:p>
          <a:p>
            <a:pPr>
              <a:buFontTx/>
              <a:buChar char="•"/>
            </a:pPr>
            <a:r>
              <a:rPr lang="en-US" altLang="en-US" dirty="0" smtClean="0"/>
              <a:t>But line through focal point projects to a point</a:t>
            </a:r>
          </a:p>
          <a:p>
            <a:pPr>
              <a:buFontTx/>
              <a:buChar char="•"/>
            </a:pPr>
            <a:r>
              <a:rPr lang="en-US" altLang="en-US" dirty="0" smtClean="0"/>
              <a:t>Planes → planes (or half-planes)</a:t>
            </a:r>
          </a:p>
          <a:p>
            <a:pPr lvl="1"/>
            <a:r>
              <a:rPr lang="en-US" altLang="en-US" dirty="0" smtClean="0"/>
              <a:t>But plane through focal point projects to line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851040" y="114480"/>
              <a:ext cx="7143840" cy="42037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41680" y="105120"/>
                <a:ext cx="7162560" cy="4222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29561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20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20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20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20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420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22" grpId="0" build="p" bldLvl="2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amera parame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 smtClean="0"/>
              <a:t>How many numbers do we need to describe a camera?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We need to describe its </a:t>
            </a:r>
            <a:r>
              <a:rPr lang="en-US" altLang="en-US" i="1" dirty="0" smtClean="0"/>
              <a:t>pose </a:t>
            </a:r>
            <a:r>
              <a:rPr lang="en-US" altLang="en-US" dirty="0" smtClean="0"/>
              <a:t>in the world</a:t>
            </a:r>
          </a:p>
          <a:p>
            <a:r>
              <a:rPr lang="en-US" altLang="en-US" dirty="0" smtClean="0"/>
              <a:t>We need to describe its internal parameter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603360" y="1263600"/>
              <a:ext cx="7670880" cy="50169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94000" y="1254240"/>
                <a:ext cx="7689600" cy="5035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24251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 Tale of Two Coordinate Systems</a:t>
            </a:r>
          </a:p>
        </p:txBody>
      </p:sp>
      <p:pic>
        <p:nvPicPr>
          <p:cNvPr id="4628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62400" y="1879937"/>
            <a:ext cx="4648200" cy="3043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softEdge rad="127000"/>
          </a:effec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638800" y="4927600"/>
            <a:ext cx="1358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“The World”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290638" y="3860800"/>
            <a:ext cx="904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Camera</a:t>
            </a:r>
          </a:p>
        </p:txBody>
      </p:sp>
      <p:grpSp>
        <p:nvGrpSpPr>
          <p:cNvPr id="31" name="Group 30"/>
          <p:cNvGrpSpPr>
            <a:grpSpLocks/>
          </p:cNvGrpSpPr>
          <p:nvPr/>
        </p:nvGrpSpPr>
        <p:grpSpPr bwMode="auto">
          <a:xfrm>
            <a:off x="4016375" y="1944688"/>
            <a:ext cx="3603625" cy="3444875"/>
            <a:chOff x="4016828" y="2884714"/>
            <a:chExt cx="3603172" cy="3444351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5486668" y="5378297"/>
              <a:ext cx="1882538" cy="107934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4419238" y="4256897"/>
              <a:ext cx="2177719" cy="6507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4408127" y="4256897"/>
              <a:ext cx="2177719" cy="6508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10800000" flipV="1">
              <a:off x="4016828" y="5387820"/>
              <a:ext cx="1447618" cy="55554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94" name="TextBox 19"/>
            <p:cNvSpPr txBox="1">
              <a:spLocks noChangeArrowheads="1"/>
            </p:cNvSpPr>
            <p:nvPr/>
          </p:nvSpPr>
          <p:spPr bwMode="auto">
            <a:xfrm>
              <a:off x="7294270" y="5293118"/>
              <a:ext cx="32573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2400" b="1" i="1"/>
                <a:t>x</a:t>
              </a:r>
            </a:p>
          </p:txBody>
        </p:sp>
        <p:sp>
          <p:nvSpPr>
            <p:cNvPr id="7195" name="TextBox 20"/>
            <p:cNvSpPr txBox="1">
              <a:spLocks noChangeArrowheads="1"/>
            </p:cNvSpPr>
            <p:nvPr/>
          </p:nvSpPr>
          <p:spPr bwMode="auto">
            <a:xfrm>
              <a:off x="5532296" y="2884714"/>
              <a:ext cx="32893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2400" b="1" i="1"/>
                <a:t>y</a:t>
              </a:r>
            </a:p>
          </p:txBody>
        </p:sp>
        <p:sp>
          <p:nvSpPr>
            <p:cNvPr id="7196" name="TextBox 21"/>
            <p:cNvSpPr txBox="1">
              <a:spLocks noChangeArrowheads="1"/>
            </p:cNvSpPr>
            <p:nvPr/>
          </p:nvSpPr>
          <p:spPr bwMode="auto">
            <a:xfrm>
              <a:off x="4017670" y="5867400"/>
              <a:ext cx="30649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2400" b="1" i="1"/>
                <a:t>z</a:t>
              </a:r>
            </a:p>
          </p:txBody>
        </p:sp>
      </p:grpSp>
      <p:pic>
        <p:nvPicPr>
          <p:cNvPr id="23" name="Picture 3" descr="C:\snavely\projects\bpsfm\paper\figures\camera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2944813"/>
            <a:ext cx="1274762" cy="93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3" name="Group 32"/>
          <p:cNvGrpSpPr>
            <a:grpSpLocks/>
          </p:cNvGrpSpPr>
          <p:nvPr/>
        </p:nvGrpSpPr>
        <p:grpSpPr bwMode="auto">
          <a:xfrm>
            <a:off x="355600" y="1879600"/>
            <a:ext cx="2997200" cy="2559050"/>
            <a:chOff x="-20924" y="2819400"/>
            <a:chExt cx="2997494" cy="2558143"/>
          </a:xfrm>
        </p:grpSpPr>
        <p:cxnSp>
          <p:nvCxnSpPr>
            <p:cNvPr id="24" name="Straight Arrow Connector 23"/>
            <p:cNvCxnSpPr/>
            <p:nvPr/>
          </p:nvCxnSpPr>
          <p:spPr>
            <a:xfrm flipH="1">
              <a:off x="156893" y="4465055"/>
              <a:ext cx="1043090" cy="563362"/>
            </a:xfrm>
            <a:prstGeom prst="straightConnector1">
              <a:avLst/>
            </a:prstGeom>
            <a:ln w="3175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rot="5400000" flipH="1" flipV="1">
              <a:off x="529502" y="3794573"/>
              <a:ext cx="1340963" cy="0"/>
            </a:xfrm>
            <a:prstGeom prst="straightConnector1">
              <a:avLst/>
            </a:prstGeom>
            <a:ln w="3175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1199984" y="4465055"/>
              <a:ext cx="1522561" cy="217410"/>
            </a:xfrm>
            <a:prstGeom prst="straightConnector1">
              <a:avLst/>
            </a:prstGeom>
            <a:ln w="3175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87" name="TextBox 26"/>
            <p:cNvSpPr txBox="1">
              <a:spLocks noChangeArrowheads="1"/>
            </p:cNvSpPr>
            <p:nvPr/>
          </p:nvSpPr>
          <p:spPr bwMode="auto">
            <a:xfrm>
              <a:off x="1066800" y="2819400"/>
              <a:ext cx="29367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b="1"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7188" name="TextBox 27"/>
            <p:cNvSpPr txBox="1">
              <a:spLocks noChangeArrowheads="1"/>
            </p:cNvSpPr>
            <p:nvPr/>
          </p:nvSpPr>
          <p:spPr bwMode="auto">
            <a:xfrm>
              <a:off x="-20924" y="5008211"/>
              <a:ext cx="35618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b="1">
                  <a:cs typeface="Times New Roman" panose="02020603050405020304" pitchFamily="18" charset="0"/>
                </a:rPr>
                <a:t>w</a:t>
              </a:r>
            </a:p>
          </p:txBody>
        </p:sp>
        <p:sp>
          <p:nvSpPr>
            <p:cNvPr id="7189" name="TextBox 28"/>
            <p:cNvSpPr txBox="1">
              <a:spLocks noChangeArrowheads="1"/>
            </p:cNvSpPr>
            <p:nvPr/>
          </p:nvSpPr>
          <p:spPr bwMode="auto">
            <a:xfrm>
              <a:off x="2668472" y="4474028"/>
              <a:ext cx="3080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b="1">
                  <a:cs typeface="Times New Roman" panose="02020603050405020304" pitchFamily="18" charset="0"/>
                </a:rPr>
                <a:t>u</a:t>
              </a:r>
            </a:p>
          </p:txBody>
        </p:sp>
      </p:grpSp>
      <p:grpSp>
        <p:nvGrpSpPr>
          <p:cNvPr id="32" name="Group 31"/>
          <p:cNvGrpSpPr>
            <a:grpSpLocks/>
          </p:cNvGrpSpPr>
          <p:nvPr/>
        </p:nvGrpSpPr>
        <p:grpSpPr bwMode="auto">
          <a:xfrm>
            <a:off x="5310188" y="4306888"/>
            <a:ext cx="319087" cy="522287"/>
            <a:chOff x="5310534" y="5246914"/>
            <a:chExt cx="319318" cy="522514"/>
          </a:xfrm>
        </p:grpSpPr>
        <p:sp>
          <p:nvSpPr>
            <p:cNvPr id="8" name="Oval 7"/>
            <p:cNvSpPr/>
            <p:nvPr/>
          </p:nvSpPr>
          <p:spPr>
            <a:xfrm>
              <a:off x="5366136" y="5246914"/>
              <a:ext cx="228765" cy="228699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183" name="TextBox 18"/>
            <p:cNvSpPr txBox="1">
              <a:spLocks noChangeArrowheads="1"/>
            </p:cNvSpPr>
            <p:nvPr/>
          </p:nvSpPr>
          <p:spPr bwMode="auto">
            <a:xfrm>
              <a:off x="5310534" y="5369318"/>
              <a:ext cx="31931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2000" b="1" i="1"/>
                <a:t>o</a:t>
              </a:r>
            </a:p>
          </p:txBody>
        </p:sp>
      </p:grpSp>
      <p:grpSp>
        <p:nvGrpSpPr>
          <p:cNvPr id="37" name="Group 36"/>
          <p:cNvGrpSpPr>
            <a:grpSpLocks/>
          </p:cNvGrpSpPr>
          <p:nvPr/>
        </p:nvGrpSpPr>
        <p:grpSpPr bwMode="auto">
          <a:xfrm>
            <a:off x="950913" y="3262313"/>
            <a:ext cx="677862" cy="400050"/>
            <a:chOff x="574437" y="4201886"/>
            <a:chExt cx="677419" cy="400110"/>
          </a:xfrm>
        </p:grpSpPr>
        <p:sp>
          <p:nvSpPr>
            <p:cNvPr id="34" name="Oval 33"/>
            <p:cNvSpPr/>
            <p:nvPr/>
          </p:nvSpPr>
          <p:spPr>
            <a:xfrm>
              <a:off x="1099556" y="4408292"/>
              <a:ext cx="152300" cy="152423"/>
            </a:xfrm>
            <a:prstGeom prst="ellipse">
              <a:avLst/>
            </a:prstGeom>
            <a:solidFill>
              <a:srgbClr val="00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181" name="Rectangle 34"/>
            <p:cNvSpPr>
              <a:spLocks noChangeArrowheads="1"/>
            </p:cNvSpPr>
            <p:nvPr/>
          </p:nvSpPr>
          <p:spPr bwMode="auto">
            <a:xfrm>
              <a:off x="574437" y="4201886"/>
              <a:ext cx="622991" cy="400110"/>
            </a:xfrm>
            <a:prstGeom prst="rect">
              <a:avLst/>
            </a:prstGeom>
            <a:solidFill>
              <a:srgbClr val="EEECE1">
                <a:alpha val="1490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2000" b="1" i="1">
                  <a:solidFill>
                    <a:srgbClr val="000000"/>
                  </a:solidFill>
                </a:rPr>
                <a:t>COP</a:t>
              </a:r>
            </a:p>
          </p:txBody>
        </p:sp>
      </p:grp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152400" y="4546600"/>
            <a:ext cx="38544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/>
              <a:t>Two important coordinate systems:</a:t>
            </a:r>
          </a:p>
          <a:p>
            <a:r>
              <a:rPr lang="en-US" altLang="en-US" sz="2000"/>
              <a:t>    1. </a:t>
            </a:r>
            <a:r>
              <a:rPr lang="en-US" altLang="en-US" sz="2000" i="1"/>
              <a:t>World </a:t>
            </a:r>
            <a:r>
              <a:rPr lang="en-US" altLang="en-US" sz="2000"/>
              <a:t>coordinate system</a:t>
            </a:r>
          </a:p>
          <a:p>
            <a:r>
              <a:rPr lang="en-US" altLang="en-US" sz="2000" i="1"/>
              <a:t>    </a:t>
            </a:r>
            <a:r>
              <a:rPr lang="en-US" altLang="en-US" sz="2000"/>
              <a:t>2. </a:t>
            </a:r>
            <a:r>
              <a:rPr lang="en-US" altLang="en-US" sz="2000" i="1"/>
              <a:t>Camera </a:t>
            </a:r>
            <a:r>
              <a:rPr lang="en-US" altLang="en-US" sz="2000"/>
              <a:t>coordinate system</a:t>
            </a:r>
            <a:endParaRPr lang="en-US" altLang="en-US" sz="2000" i="1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397160" y="3105000"/>
              <a:ext cx="5740560" cy="25531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387800" y="3095640"/>
                <a:ext cx="5759280" cy="2571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27873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3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amera parame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marL="0" indent="0" fontAlgn="auto">
              <a:spcAft>
                <a:spcPts val="0"/>
              </a:spcAft>
              <a:buNone/>
              <a:defRPr/>
            </a:pPr>
            <a:r>
              <a:rPr lang="en-US" dirty="0" smtClean="0"/>
              <a:t>To project a point (</a:t>
            </a:r>
            <a:r>
              <a:rPr lang="en-US" i="1" dirty="0" err="1" smtClean="0"/>
              <a:t>x</a:t>
            </a:r>
            <a:r>
              <a:rPr lang="en-US" dirty="0" err="1" smtClean="0"/>
              <a:t>,</a:t>
            </a:r>
            <a:r>
              <a:rPr lang="en-US" i="1" dirty="0" err="1" smtClean="0"/>
              <a:t>y</a:t>
            </a:r>
            <a:r>
              <a:rPr lang="en-US" dirty="0" err="1" smtClean="0"/>
              <a:t>,</a:t>
            </a:r>
            <a:r>
              <a:rPr lang="en-US" i="1" dirty="0" err="1" smtClean="0"/>
              <a:t>z</a:t>
            </a:r>
            <a:r>
              <a:rPr lang="en-US" dirty="0" smtClean="0"/>
              <a:t>) in </a:t>
            </a:r>
            <a:r>
              <a:rPr lang="en-US" i="1" dirty="0" smtClean="0"/>
              <a:t>world</a:t>
            </a:r>
            <a:r>
              <a:rPr lang="en-US" dirty="0" smtClean="0"/>
              <a:t> coordinates into a camera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First transform (</a:t>
            </a:r>
            <a:r>
              <a:rPr lang="en-US" i="1" dirty="0" err="1" smtClean="0"/>
              <a:t>x</a:t>
            </a:r>
            <a:r>
              <a:rPr lang="en-US" dirty="0" err="1" smtClean="0"/>
              <a:t>,</a:t>
            </a:r>
            <a:r>
              <a:rPr lang="en-US" i="1" dirty="0" err="1" smtClean="0"/>
              <a:t>y</a:t>
            </a:r>
            <a:r>
              <a:rPr lang="en-US" dirty="0" err="1" smtClean="0"/>
              <a:t>,</a:t>
            </a:r>
            <a:r>
              <a:rPr lang="en-US" i="1" dirty="0" err="1" smtClean="0"/>
              <a:t>z</a:t>
            </a:r>
            <a:r>
              <a:rPr lang="en-US" dirty="0" smtClean="0"/>
              <a:t>) into </a:t>
            </a:r>
            <a:r>
              <a:rPr lang="en-US" i="1" dirty="0" smtClean="0"/>
              <a:t>camera</a:t>
            </a:r>
            <a:r>
              <a:rPr lang="en-US" dirty="0" smtClean="0"/>
              <a:t> coordinates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Need to know </a:t>
            </a:r>
            <a:r>
              <a:rPr lang="en-US" i="1" dirty="0" err="1" smtClean="0">
                <a:solidFill>
                  <a:srgbClr val="FF0000"/>
                </a:solidFill>
              </a:rPr>
              <a:t>extrinsics</a:t>
            </a:r>
            <a:endParaRPr lang="en-US" i="1" dirty="0" smtClean="0">
              <a:solidFill>
                <a:srgbClr val="FF0000"/>
              </a:solidFill>
            </a:endParaRPr>
          </a:p>
          <a:p>
            <a:pPr lvl="1" fontAlgn="auto">
              <a:spcAft>
                <a:spcPts val="0"/>
              </a:spcAft>
              <a:defRPr/>
            </a:pPr>
            <a:r>
              <a:rPr lang="en-US" dirty="0" smtClean="0"/>
              <a:t>Camera position (in world coordinates)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dirty="0" smtClean="0"/>
              <a:t>Camera orientation (in world coordinates)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Then project into the image plane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dirty="0" smtClean="0"/>
              <a:t>Need to know camera </a:t>
            </a:r>
            <a:r>
              <a:rPr lang="en-US" i="1" dirty="0" err="1" smtClean="0">
                <a:solidFill>
                  <a:srgbClr val="FF0000"/>
                </a:solidFill>
              </a:rPr>
              <a:t>intrinsics</a:t>
            </a:r>
            <a:endParaRPr lang="en-US" i="1" dirty="0" smtClean="0">
              <a:solidFill>
                <a:srgbClr val="FF0000"/>
              </a:solidFill>
            </a:endParaRPr>
          </a:p>
          <a:p>
            <a:pPr lvl="1" fontAlgn="auto">
              <a:spcAft>
                <a:spcPts val="0"/>
              </a:spcAft>
              <a:defRPr/>
            </a:pPr>
            <a:r>
              <a:rPr lang="en-US" dirty="0" smtClean="0"/>
              <a:t>Coming soon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These can all be described with matrices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660760" y="2908440"/>
              <a:ext cx="3270600" cy="24069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651400" y="2899080"/>
                <a:ext cx="3289320" cy="2425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16357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trinsics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1600200"/>
          </a:xfrm>
        </p:spPr>
        <p:txBody>
          <a:bodyPr/>
          <a:lstStyle/>
          <a:p>
            <a:r>
              <a:rPr lang="en-US" altLang="en-US" smtClean="0"/>
              <a:t>How do we get the camera to “canonical form”?</a:t>
            </a:r>
          </a:p>
          <a:p>
            <a:pPr lvl="1"/>
            <a:r>
              <a:rPr lang="en-US" altLang="en-US" smtClean="0"/>
              <a:t>(Center of projection at the origin, x-axis points right, y-axis points up, z-axis points backwards)</a:t>
            </a:r>
          </a:p>
        </p:txBody>
      </p:sp>
      <p:sp>
        <p:nvSpPr>
          <p:cNvPr id="4" name="Parallelogram 3"/>
          <p:cNvSpPr/>
          <p:nvPr/>
        </p:nvSpPr>
        <p:spPr>
          <a:xfrm rot="11352756" flipH="1">
            <a:off x="5588000" y="4468813"/>
            <a:ext cx="2057400" cy="1143000"/>
          </a:xfrm>
          <a:prstGeom prst="parallelogram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6096000" y="608488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16200000" flipV="1">
            <a:off x="5633244" y="5633244"/>
            <a:ext cx="685800" cy="3698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6151563" y="5757863"/>
            <a:ext cx="1381125" cy="40322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 flipH="1" flipV="1">
            <a:off x="6019800" y="4745038"/>
            <a:ext cx="1568450" cy="12636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6200000" flipV="1">
            <a:off x="5029200" y="5018088"/>
            <a:ext cx="1828800" cy="457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16200000" flipH="1">
            <a:off x="6400800" y="5932488"/>
            <a:ext cx="76200" cy="533400"/>
          </a:xfrm>
          <a:prstGeom prst="line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6200000" flipV="1">
            <a:off x="5899944" y="5888832"/>
            <a:ext cx="501650" cy="42862"/>
          </a:xfrm>
          <a:prstGeom prst="line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5829300" y="6221413"/>
            <a:ext cx="403225" cy="282575"/>
          </a:xfrm>
          <a:prstGeom prst="line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2425" y="6124575"/>
            <a:ext cx="234950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1088" y="5638800"/>
            <a:ext cx="193675" cy="16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5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0875" y="6586538"/>
            <a:ext cx="261938" cy="16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9025" y="6248400"/>
            <a:ext cx="165100" cy="16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7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925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8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7525" y="3581400"/>
            <a:ext cx="3095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9" name="Picture 1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6325" y="5029200"/>
            <a:ext cx="236538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2420938" y="5407025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3374232" y="4533106"/>
            <a:ext cx="1752600" cy="1587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3108325" y="5408613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4175125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264" name="TextBox 54"/>
          <p:cNvSpPr txBox="1">
            <a:spLocks noChangeArrowheads="1"/>
          </p:cNvSpPr>
          <p:nvPr/>
        </p:nvSpPr>
        <p:spPr bwMode="auto">
          <a:xfrm>
            <a:off x="4297363" y="5241925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6149975" y="3330575"/>
            <a:ext cx="2906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Step 1: Translate by -</a:t>
            </a:r>
            <a:r>
              <a:rPr lang="en-US" altLang="en-US" sz="2400" b="1"/>
              <a:t>c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2635200" y="5238720"/>
              <a:ext cx="4324680" cy="16131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625840" y="5229360"/>
                <a:ext cx="4343400" cy="1631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28993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78424" cy="662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0568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5938" y="3581400"/>
            <a:ext cx="3095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trinsics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1600200"/>
          </a:xfrm>
        </p:spPr>
        <p:txBody>
          <a:bodyPr/>
          <a:lstStyle/>
          <a:p>
            <a:r>
              <a:rPr lang="en-US" altLang="en-US" smtClean="0"/>
              <a:t>How do we get the camera to “canonical form”?</a:t>
            </a:r>
          </a:p>
          <a:p>
            <a:pPr lvl="1"/>
            <a:r>
              <a:rPr lang="en-US" altLang="en-US" smtClean="0"/>
              <a:t>(Center of projection at the origin, x-axis points right, y-axis points up, z-axis points backwards)</a:t>
            </a:r>
          </a:p>
        </p:txBody>
      </p:sp>
      <p:grpSp>
        <p:nvGrpSpPr>
          <p:cNvPr id="11269" name="Group 24"/>
          <p:cNvGrpSpPr>
            <a:grpSpLocks/>
          </p:cNvGrpSpPr>
          <p:nvPr/>
        </p:nvGrpSpPr>
        <p:grpSpPr bwMode="auto">
          <a:xfrm>
            <a:off x="3657600" y="3592513"/>
            <a:ext cx="2057400" cy="2416175"/>
            <a:chOff x="2146514" y="3592284"/>
            <a:chExt cx="2057400" cy="2416630"/>
          </a:xfrm>
        </p:grpSpPr>
        <p:sp>
          <p:nvSpPr>
            <p:cNvPr id="4" name="Parallelogram 3"/>
            <p:cNvSpPr/>
            <p:nvPr/>
          </p:nvSpPr>
          <p:spPr>
            <a:xfrm rot="11352756" flipH="1">
              <a:off x="2146514" y="3728835"/>
              <a:ext cx="2057400" cy="1143215"/>
            </a:xfrm>
            <a:prstGeom prst="parallelogram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2656102" y="5345214"/>
              <a:ext cx="152400" cy="15242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 rot="16200000" flipV="1">
              <a:off x="2193281" y="4893520"/>
              <a:ext cx="685929" cy="3698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2710077" y="5018127"/>
              <a:ext cx="1382712" cy="4033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 flipH="1" flipV="1">
              <a:off x="2579753" y="4006819"/>
              <a:ext cx="1567158" cy="12620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1589130" y="4278256"/>
              <a:ext cx="1829144" cy="457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2960895" y="5192836"/>
              <a:ext cx="76214" cy="533400"/>
            </a:xfrm>
            <a:prstGeom prst="line">
              <a:avLst/>
            </a:prstGeom>
            <a:ln w="222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6200000" flipV="1">
              <a:off x="2458411" y="5149125"/>
              <a:ext cx="501744" cy="42862"/>
            </a:xfrm>
            <a:prstGeom prst="line">
              <a:avLst/>
            </a:prstGeom>
            <a:ln w="22225">
              <a:solidFill>
                <a:srgbClr val="00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>
              <a:off x="2389364" y="5480203"/>
              <a:ext cx="401713" cy="284163"/>
            </a:xfrm>
            <a:prstGeom prst="line">
              <a:avLst/>
            </a:prstGeom>
            <a:ln w="22225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1290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1118" y="5385026"/>
              <a:ext cx="236111" cy="1848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91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236" y="4899252"/>
              <a:ext cx="193788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92" name="Picture 7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9569" y="5846310"/>
              <a:ext cx="262839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270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5338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738" y="5029200"/>
            <a:ext cx="236537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2419350" y="5407025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3372644" y="4533106"/>
            <a:ext cx="1752600" cy="1588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3106738" y="5408613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4173538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276" name="TextBox 54"/>
          <p:cNvSpPr txBox="1">
            <a:spLocks noChangeArrowheads="1"/>
          </p:cNvSpPr>
          <p:nvPr/>
        </p:nvSpPr>
        <p:spPr bwMode="auto">
          <a:xfrm>
            <a:off x="4295775" y="5241925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  <p:sp>
        <p:nvSpPr>
          <p:cNvPr id="11277" name="TextBox 28"/>
          <p:cNvSpPr txBox="1">
            <a:spLocks noChangeArrowheads="1"/>
          </p:cNvSpPr>
          <p:nvPr/>
        </p:nvSpPr>
        <p:spPr bwMode="auto">
          <a:xfrm>
            <a:off x="6149975" y="3330575"/>
            <a:ext cx="29067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Step 1: Translate by -</a:t>
            </a:r>
            <a:r>
              <a:rPr lang="en-US" altLang="en-US" sz="2400" b="1"/>
              <a:t>c</a:t>
            </a:r>
          </a:p>
          <a:p>
            <a:endParaRPr lang="en-US" altLang="en-US" sz="2400" b="1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389688" y="3973513"/>
            <a:ext cx="238442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How do we represent translation as a matrix multiplication?</a:t>
            </a:r>
          </a:p>
        </p:txBody>
      </p:sp>
      <p:pic>
        <p:nvPicPr>
          <p:cNvPr id="78131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5086350"/>
            <a:ext cx="2424113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1315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5288" y="5576888"/>
            <a:ext cx="806450" cy="34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" name="Ink 1"/>
              <p14:cNvContentPartPr/>
              <p14:nvPr/>
            </p14:nvContentPartPr>
            <p14:xfrm>
              <a:off x="1714680" y="139680"/>
              <a:ext cx="7074000" cy="50677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705320" y="130320"/>
                <a:ext cx="7092720" cy="5086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58565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8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8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5938" y="3581400"/>
            <a:ext cx="3095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trinsics</a:t>
            </a:r>
          </a:p>
        </p:txBody>
      </p:sp>
      <p:sp>
        <p:nvSpPr>
          <p:cNvPr id="12292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1600200"/>
          </a:xfrm>
        </p:spPr>
        <p:txBody>
          <a:bodyPr/>
          <a:lstStyle/>
          <a:p>
            <a:r>
              <a:rPr lang="en-US" altLang="en-US" smtClean="0"/>
              <a:t>How do we get the camera to “canonical form”?</a:t>
            </a:r>
          </a:p>
          <a:p>
            <a:pPr lvl="1"/>
            <a:r>
              <a:rPr lang="en-US" altLang="en-US" smtClean="0"/>
              <a:t>(Center of projection at the origin, x-axis points right, y-axis points up, z-axis points backwards)</a:t>
            </a:r>
          </a:p>
        </p:txBody>
      </p:sp>
      <p:grpSp>
        <p:nvGrpSpPr>
          <p:cNvPr id="12293" name="Group 24"/>
          <p:cNvGrpSpPr>
            <a:grpSpLocks/>
          </p:cNvGrpSpPr>
          <p:nvPr/>
        </p:nvGrpSpPr>
        <p:grpSpPr bwMode="auto">
          <a:xfrm>
            <a:off x="3657600" y="3592513"/>
            <a:ext cx="2057400" cy="2416175"/>
            <a:chOff x="2146514" y="3592284"/>
            <a:chExt cx="2057400" cy="2416630"/>
          </a:xfrm>
        </p:grpSpPr>
        <p:sp>
          <p:nvSpPr>
            <p:cNvPr id="4" name="Parallelogram 3"/>
            <p:cNvSpPr/>
            <p:nvPr/>
          </p:nvSpPr>
          <p:spPr>
            <a:xfrm rot="11352756" flipH="1">
              <a:off x="2146514" y="3728835"/>
              <a:ext cx="2057400" cy="1143215"/>
            </a:xfrm>
            <a:prstGeom prst="parallelogram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2656102" y="5345214"/>
              <a:ext cx="152400" cy="15242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 rot="16200000" flipV="1">
              <a:off x="2193281" y="4893520"/>
              <a:ext cx="685929" cy="3698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2710077" y="5018127"/>
              <a:ext cx="1382712" cy="4033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 flipH="1" flipV="1">
              <a:off x="2579753" y="4006819"/>
              <a:ext cx="1567158" cy="12620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1589130" y="4278256"/>
              <a:ext cx="1829144" cy="457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2960895" y="5192836"/>
              <a:ext cx="76214" cy="533400"/>
            </a:xfrm>
            <a:prstGeom prst="line">
              <a:avLst/>
            </a:prstGeom>
            <a:ln w="222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6200000" flipV="1">
              <a:off x="2458411" y="5149125"/>
              <a:ext cx="501744" cy="42862"/>
            </a:xfrm>
            <a:prstGeom prst="line">
              <a:avLst/>
            </a:prstGeom>
            <a:ln w="22225">
              <a:solidFill>
                <a:srgbClr val="00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>
              <a:off x="2389364" y="5480203"/>
              <a:ext cx="401713" cy="284163"/>
            </a:xfrm>
            <a:prstGeom prst="line">
              <a:avLst/>
            </a:prstGeom>
            <a:ln w="22225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2314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1118" y="5385026"/>
              <a:ext cx="236111" cy="1848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15" name="Picture 6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236" y="4899252"/>
              <a:ext cx="193788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16" name="Picture 7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9569" y="5846310"/>
              <a:ext cx="262839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2294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5338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Picture 1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738" y="5029200"/>
            <a:ext cx="236537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2419350" y="5407025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3372644" y="4533106"/>
            <a:ext cx="1752600" cy="1588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3106738" y="5408613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4173538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300" name="TextBox 54"/>
          <p:cNvSpPr txBox="1">
            <a:spLocks noChangeArrowheads="1"/>
          </p:cNvSpPr>
          <p:nvPr/>
        </p:nvSpPr>
        <p:spPr bwMode="auto">
          <a:xfrm>
            <a:off x="4295775" y="5241925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6149975" y="3330575"/>
            <a:ext cx="29067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Step 1: Translate by -</a:t>
            </a:r>
            <a:r>
              <a:rPr lang="en-US" altLang="en-US" sz="2400" b="1"/>
              <a:t>c</a:t>
            </a:r>
          </a:p>
          <a:p>
            <a:r>
              <a:rPr lang="en-US" altLang="en-US" sz="2400"/>
              <a:t>Step 2: Rotate by </a:t>
            </a:r>
            <a:r>
              <a:rPr lang="en-US" altLang="en-US" sz="2400" b="1"/>
              <a:t>R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rot="5400000" flipH="1" flipV="1">
            <a:off x="6101557" y="5622131"/>
            <a:ext cx="468312" cy="327025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4887913" y="6008688"/>
            <a:ext cx="19796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3x3 rotation matrix</a:t>
            </a:r>
          </a:p>
        </p:txBody>
      </p:sp>
      <p:graphicFrame>
        <p:nvGraphicFramePr>
          <p:cNvPr id="29" name="Object 1028"/>
          <p:cNvGraphicFramePr>
            <a:graphicFrameLocks noChangeAspect="1"/>
          </p:cNvGraphicFramePr>
          <p:nvPr>
            <p:custDataLst>
              <p:tags r:id="rId2"/>
            </p:custDataLst>
            <p:extLst/>
          </p:nvPr>
        </p:nvGraphicFramePr>
        <p:xfrm>
          <a:off x="6574332" y="4355931"/>
          <a:ext cx="1933576" cy="2249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10" imgW="850680" imgH="990360" progId="Equation.DSMT4">
                  <p:embed/>
                </p:oleObj>
              </mc:Choice>
              <mc:Fallback>
                <p:oleObj name="Equation" r:id="rId10" imgW="8506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4332" y="4355931"/>
                        <a:ext cx="1933576" cy="2249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Ink 1"/>
              <p14:cNvContentPartPr/>
              <p14:nvPr/>
            </p14:nvContentPartPr>
            <p14:xfrm>
              <a:off x="469800" y="349200"/>
              <a:ext cx="8465040" cy="6407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60440" y="339840"/>
                <a:ext cx="8483760" cy="6426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51662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5938" y="3581400"/>
            <a:ext cx="3095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trinsics</a:t>
            </a:r>
          </a:p>
        </p:txBody>
      </p:sp>
      <p:sp>
        <p:nvSpPr>
          <p:cNvPr id="13316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1600200"/>
          </a:xfrm>
        </p:spPr>
        <p:txBody>
          <a:bodyPr/>
          <a:lstStyle/>
          <a:p>
            <a:r>
              <a:rPr lang="en-US" altLang="en-US" smtClean="0"/>
              <a:t>How do we get the camera to “canonical form”?</a:t>
            </a:r>
          </a:p>
          <a:p>
            <a:pPr lvl="1"/>
            <a:r>
              <a:rPr lang="en-US" altLang="en-US" smtClean="0"/>
              <a:t>(Center of projection at the origin, x-axis points right, y-axis points up, z-axis points backwards)</a:t>
            </a:r>
          </a:p>
        </p:txBody>
      </p:sp>
      <p:pic>
        <p:nvPicPr>
          <p:cNvPr id="13317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5338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1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738" y="5029200"/>
            <a:ext cx="236537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2419350" y="5407025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3372644" y="4533106"/>
            <a:ext cx="1752600" cy="1588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3106738" y="5408613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4173538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323" name="TextBox 54"/>
          <p:cNvSpPr txBox="1">
            <a:spLocks noChangeArrowheads="1"/>
          </p:cNvSpPr>
          <p:nvPr/>
        </p:nvSpPr>
        <p:spPr bwMode="auto">
          <a:xfrm>
            <a:off x="4295775" y="5241925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  <p:sp>
        <p:nvSpPr>
          <p:cNvPr id="27" name="Parallelogram 26"/>
          <p:cNvSpPr/>
          <p:nvPr/>
        </p:nvSpPr>
        <p:spPr>
          <a:xfrm rot="8347545">
            <a:off x="3975100" y="4616450"/>
            <a:ext cx="2435225" cy="1176338"/>
          </a:xfrm>
          <a:prstGeom prst="parallelogram">
            <a:avLst>
              <a:gd name="adj" fmla="val 89839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 flipV="1">
            <a:off x="4244975" y="3973513"/>
            <a:ext cx="1481138" cy="14255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4203700" y="4911726"/>
            <a:ext cx="523875" cy="4318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endCxn id="52" idx="1"/>
          </p:cNvCxnSpPr>
          <p:nvPr/>
        </p:nvCxnSpPr>
        <p:spPr>
          <a:xfrm rot="16200000" flipV="1">
            <a:off x="3923507" y="5709444"/>
            <a:ext cx="1035050" cy="41433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52" idx="4"/>
          </p:cNvCxnSpPr>
          <p:nvPr/>
        </p:nvCxnSpPr>
        <p:spPr>
          <a:xfrm rot="10800000">
            <a:off x="4244975" y="5421313"/>
            <a:ext cx="1458913" cy="11906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9" name="TextBox 41"/>
          <p:cNvSpPr txBox="1">
            <a:spLocks noChangeArrowheads="1"/>
          </p:cNvSpPr>
          <p:nvPr/>
        </p:nvSpPr>
        <p:spPr bwMode="auto">
          <a:xfrm>
            <a:off x="6149975" y="3330575"/>
            <a:ext cx="29067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Step 1: Translate by -</a:t>
            </a:r>
            <a:r>
              <a:rPr lang="en-US" altLang="en-US" sz="2400" b="1"/>
              <a:t>c</a:t>
            </a:r>
          </a:p>
          <a:p>
            <a:r>
              <a:rPr lang="en-US" altLang="en-US" sz="2400"/>
              <a:t>Step 2: Rotate by </a:t>
            </a:r>
            <a:r>
              <a:rPr lang="en-US" altLang="en-US" sz="2400" b="1"/>
              <a:t>R</a:t>
            </a:r>
          </a:p>
        </p:txBody>
      </p:sp>
      <p:graphicFrame>
        <p:nvGraphicFramePr>
          <p:cNvPr id="19" name="Object 1028"/>
          <p:cNvGraphicFramePr>
            <a:graphicFrameLocks noChangeAspect="1"/>
          </p:cNvGraphicFramePr>
          <p:nvPr>
            <p:custDataLst>
              <p:tags r:id="rId2"/>
            </p:custDataLst>
            <p:extLst/>
          </p:nvPr>
        </p:nvGraphicFramePr>
        <p:xfrm>
          <a:off x="6574332" y="4355931"/>
          <a:ext cx="1933576" cy="2249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7" imgW="850680" imgH="990360" progId="Equation.DSMT4">
                  <p:embed/>
                </p:oleObj>
              </mc:Choice>
              <mc:Fallback>
                <p:oleObj name="Equation" r:id="rId7" imgW="8506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4332" y="4355931"/>
                        <a:ext cx="1933576" cy="2249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298440" y="2508120"/>
              <a:ext cx="8610840" cy="42868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89080" y="2498760"/>
                <a:ext cx="8629560" cy="4305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9782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45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685800" y="2589212"/>
            <a:ext cx="8153400" cy="3508375"/>
            <a:chOff x="432" y="1680"/>
            <a:chExt cx="5136" cy="2210"/>
          </a:xfrm>
        </p:grpSpPr>
        <p:sp>
          <p:nvSpPr>
            <p:cNvPr id="9234" name="Rectangle 1037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432" y="1680"/>
              <a:ext cx="5136" cy="1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US" altLang="en-US" sz="2000" dirty="0"/>
                <a:t>Projection equation</a:t>
              </a:r>
            </a:p>
            <a:p>
              <a:pPr>
                <a:spcBef>
                  <a:spcPct val="20000"/>
                </a:spcBef>
              </a:pPr>
              <a:endParaRPr lang="en-US" altLang="en-US" sz="2000" dirty="0"/>
            </a:p>
            <a:p>
              <a:pPr>
                <a:spcBef>
                  <a:spcPct val="20000"/>
                </a:spcBef>
              </a:pPr>
              <a:endParaRPr lang="en-US" altLang="en-US" sz="2000" dirty="0"/>
            </a:p>
            <a:p>
              <a:pPr>
                <a:spcBef>
                  <a:spcPct val="20000"/>
                </a:spcBef>
              </a:pPr>
              <a:endParaRPr lang="en-US" altLang="en-US" sz="2000" dirty="0"/>
            </a:p>
            <a:p>
              <a:pPr lvl="1">
                <a:spcBef>
                  <a:spcPct val="20000"/>
                </a:spcBef>
                <a:buFontTx/>
                <a:buChar char="•"/>
              </a:pPr>
              <a:r>
                <a:rPr lang="en-US" altLang="en-US" dirty="0"/>
                <a:t>The projection matrix models the cumulative effect of all parameters</a:t>
              </a:r>
            </a:p>
            <a:p>
              <a:pPr lvl="1">
                <a:spcBef>
                  <a:spcPct val="20000"/>
                </a:spcBef>
                <a:buFontTx/>
                <a:buChar char="•"/>
              </a:pPr>
              <a:r>
                <a:rPr lang="en-US" altLang="en-US" dirty="0"/>
                <a:t>Useful to decompose into a series of operations</a:t>
              </a:r>
              <a:endParaRPr lang="en-US" altLang="en-US" b="1" dirty="0"/>
            </a:p>
          </p:txBody>
        </p:sp>
        <p:graphicFrame>
          <p:nvGraphicFramePr>
            <p:cNvPr id="9235" name="Object 1028"/>
            <p:cNvGraphicFramePr>
              <a:graphicFrameLocks noChangeAspect="1"/>
            </p:cNvGraphicFramePr>
            <p:nvPr>
              <p:custDataLst>
                <p:tags r:id="rId19"/>
              </p:custDataLst>
              <p:extLst/>
            </p:nvPr>
          </p:nvGraphicFramePr>
          <p:xfrm>
            <a:off x="1646" y="1872"/>
            <a:ext cx="1789" cy="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0" name="Equation" r:id="rId29" imgW="2184120" imgH="914400" progId="Equation.DSMT4">
                    <p:embed/>
                  </p:oleObj>
                </mc:Choice>
                <mc:Fallback>
                  <p:oleObj name="Equation" r:id="rId29" imgW="2184120" imgH="914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6" y="1872"/>
                          <a:ext cx="1789" cy="7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6" name="Object 1032"/>
            <p:cNvGraphicFramePr>
              <a:graphicFrameLocks noChangeAspect="1"/>
            </p:cNvGraphicFramePr>
            <p:nvPr>
              <p:custDataLst>
                <p:tags r:id="rId20"/>
              </p:custDataLst>
              <p:extLst/>
            </p:nvPr>
          </p:nvGraphicFramePr>
          <p:xfrm>
            <a:off x="1318" y="3015"/>
            <a:ext cx="2902" cy="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1" name="Equation" r:id="rId31" imgW="3543120" imgH="901440" progId="Equation.DSMT4">
                    <p:embed/>
                  </p:oleObj>
                </mc:Choice>
                <mc:Fallback>
                  <p:oleObj name="Equation" r:id="rId31" imgW="3543120" imgH="901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8" y="3015"/>
                          <a:ext cx="2902" cy="7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7" name="Text Box 1033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2160" y="3696"/>
              <a:ext cx="60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400" dirty="0"/>
                <a:t>projection</a:t>
              </a:r>
            </a:p>
          </p:txBody>
        </p:sp>
        <p:sp>
          <p:nvSpPr>
            <p:cNvPr id="9238" name="Text Box 1034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1584" y="3696"/>
              <a:ext cx="52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400" dirty="0" err="1">
                  <a:solidFill>
                    <a:srgbClr val="FF0000"/>
                  </a:solidFill>
                </a:rPr>
                <a:t>intrinsics</a:t>
              </a:r>
              <a:endParaRPr lang="en-US" alt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9239" name="Text Box 1035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2928" y="3696"/>
              <a:ext cx="48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400" dirty="0">
                  <a:solidFill>
                    <a:srgbClr val="3333FF"/>
                  </a:solidFill>
                </a:rPr>
                <a:t>rotation</a:t>
              </a:r>
            </a:p>
          </p:txBody>
        </p:sp>
        <p:sp>
          <p:nvSpPr>
            <p:cNvPr id="9240" name="Text Box 1036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3600" y="3696"/>
              <a:ext cx="63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400" dirty="0">
                  <a:solidFill>
                    <a:srgbClr val="3333FF"/>
                  </a:solidFill>
                </a:rPr>
                <a:t>translation</a:t>
              </a:r>
            </a:p>
          </p:txBody>
        </p:sp>
        <p:sp>
          <p:nvSpPr>
            <p:cNvPr id="9241" name="Text Box 1041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4272" y="2928"/>
              <a:ext cx="90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/>
              <a:r>
                <a:rPr lang="en-US" altLang="en-US" sz="1600"/>
                <a:t>identity matrix</a:t>
              </a:r>
            </a:p>
          </p:txBody>
        </p:sp>
        <p:sp>
          <p:nvSpPr>
            <p:cNvPr id="9242" name="Line 1042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 flipH="1">
              <a:off x="3840" y="3072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219" name="Picture 1060" descr="Edittex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3429000"/>
            <a:ext cx="612775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1056" descr="Edittex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3138" y="3886200"/>
            <a:ext cx="201612" cy="22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Rectangle 1026"/>
          <p:cNvSpPr>
            <a:spLocks noGrp="1" noChangeArrowheads="1"/>
          </p:cNvSpPr>
          <p:nvPr>
            <p:ph type="title"/>
            <p:custDataLst>
              <p:tags r:id="rId5"/>
            </p:custDataLst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altLang="en-US" dirty="0" smtClean="0"/>
              <a:t>Camera parameters</a:t>
            </a:r>
          </a:p>
        </p:txBody>
      </p:sp>
      <p:sp>
        <p:nvSpPr>
          <p:cNvPr id="9222" name="Rectangle 1038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85800" y="914400"/>
            <a:ext cx="81534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000" dirty="0"/>
              <a:t>A camera is described by several parameter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/>
              <a:t>Translation </a:t>
            </a:r>
            <a:r>
              <a:rPr lang="en-US" altLang="en-US" dirty="0">
                <a:solidFill>
                  <a:srgbClr val="3333FF"/>
                </a:solidFill>
              </a:rPr>
              <a:t>T</a:t>
            </a:r>
            <a:r>
              <a:rPr lang="en-US" altLang="en-US" dirty="0"/>
              <a:t> of the optical center from the origin of world </a:t>
            </a:r>
            <a:r>
              <a:rPr lang="en-US" altLang="en-US" dirty="0" err="1"/>
              <a:t>coords</a:t>
            </a:r>
            <a:endParaRPr lang="en-US" altLang="en-US" dirty="0"/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/>
              <a:t>Rotation </a:t>
            </a:r>
            <a:r>
              <a:rPr lang="en-US" altLang="en-US" dirty="0">
                <a:solidFill>
                  <a:srgbClr val="3333FF"/>
                </a:solidFill>
              </a:rPr>
              <a:t>R</a:t>
            </a:r>
            <a:r>
              <a:rPr lang="en-US" altLang="en-US" dirty="0"/>
              <a:t> of the image plane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/>
              <a:t>focal length </a:t>
            </a:r>
            <a:r>
              <a:rPr lang="en-US" altLang="en-US" dirty="0">
                <a:solidFill>
                  <a:srgbClr val="FF0000"/>
                </a:solidFill>
              </a:rPr>
              <a:t>f</a:t>
            </a:r>
            <a:r>
              <a:rPr lang="en-US" altLang="en-US" dirty="0"/>
              <a:t>, principle point </a:t>
            </a:r>
            <a:r>
              <a:rPr lang="en-US" altLang="en-US" dirty="0">
                <a:solidFill>
                  <a:srgbClr val="FF0000"/>
                </a:solidFill>
              </a:rPr>
              <a:t>(</a:t>
            </a:r>
            <a:r>
              <a:rPr lang="en-US" altLang="en-US" dirty="0" err="1">
                <a:solidFill>
                  <a:srgbClr val="FF0000"/>
                </a:solidFill>
              </a:rPr>
              <a:t>x’</a:t>
            </a:r>
            <a:r>
              <a:rPr lang="en-US" altLang="en-US" baseline="-25000" dirty="0" err="1">
                <a:solidFill>
                  <a:srgbClr val="FF0000"/>
                </a:solidFill>
              </a:rPr>
              <a:t>c</a:t>
            </a:r>
            <a:r>
              <a:rPr lang="en-US" altLang="en-US" dirty="0">
                <a:solidFill>
                  <a:srgbClr val="FF0000"/>
                </a:solidFill>
              </a:rPr>
              <a:t>, </a:t>
            </a:r>
            <a:r>
              <a:rPr lang="en-US" altLang="en-US" dirty="0" err="1">
                <a:solidFill>
                  <a:srgbClr val="FF0000"/>
                </a:solidFill>
              </a:rPr>
              <a:t>y’</a:t>
            </a:r>
            <a:r>
              <a:rPr lang="en-US" altLang="en-US" baseline="-25000" dirty="0" err="1">
                <a:solidFill>
                  <a:srgbClr val="FF0000"/>
                </a:solidFill>
              </a:rPr>
              <a:t>c</a:t>
            </a:r>
            <a:r>
              <a:rPr lang="en-US" altLang="en-US" dirty="0">
                <a:solidFill>
                  <a:srgbClr val="FF0000"/>
                </a:solidFill>
              </a:rPr>
              <a:t>)</a:t>
            </a:r>
            <a:r>
              <a:rPr lang="en-US" altLang="en-US" dirty="0"/>
              <a:t>, pixel size </a:t>
            </a:r>
            <a:r>
              <a:rPr lang="en-US" altLang="en-US" dirty="0">
                <a:solidFill>
                  <a:srgbClr val="FF0000"/>
                </a:solidFill>
              </a:rPr>
              <a:t>(</a:t>
            </a:r>
            <a:r>
              <a:rPr lang="en-US" altLang="en-US" dirty="0" err="1">
                <a:solidFill>
                  <a:srgbClr val="FF0000"/>
                </a:solidFill>
              </a:rPr>
              <a:t>s</a:t>
            </a:r>
            <a:r>
              <a:rPr lang="en-US" altLang="en-US" baseline="-25000" dirty="0" err="1">
                <a:solidFill>
                  <a:srgbClr val="FF0000"/>
                </a:solidFill>
              </a:rPr>
              <a:t>x</a:t>
            </a:r>
            <a:r>
              <a:rPr lang="en-US" altLang="en-US" dirty="0">
                <a:solidFill>
                  <a:srgbClr val="FF0000"/>
                </a:solidFill>
              </a:rPr>
              <a:t>, </a:t>
            </a:r>
            <a:r>
              <a:rPr lang="en-US" altLang="en-US" dirty="0" err="1">
                <a:solidFill>
                  <a:srgbClr val="FF0000"/>
                </a:solidFill>
              </a:rPr>
              <a:t>s</a:t>
            </a:r>
            <a:r>
              <a:rPr lang="en-US" altLang="en-US" baseline="-25000" dirty="0" err="1">
                <a:solidFill>
                  <a:srgbClr val="FF0000"/>
                </a:solidFill>
              </a:rPr>
              <a:t>y</a:t>
            </a:r>
            <a:r>
              <a:rPr lang="en-US" altLang="en-US" dirty="0">
                <a:solidFill>
                  <a:srgbClr val="FF0000"/>
                </a:solidFill>
              </a:rPr>
              <a:t>)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/>
              <a:t>blue parameters are called “</a:t>
            </a:r>
            <a:r>
              <a:rPr lang="en-US" altLang="en-US" dirty="0" err="1">
                <a:solidFill>
                  <a:srgbClr val="3333FF"/>
                </a:solidFill>
              </a:rPr>
              <a:t>extrinsics</a:t>
            </a:r>
            <a:r>
              <a:rPr lang="en-US" altLang="en-US" dirty="0"/>
              <a:t>,”  red are “</a:t>
            </a:r>
            <a:r>
              <a:rPr lang="en-US" altLang="en-US" dirty="0" err="1">
                <a:solidFill>
                  <a:srgbClr val="FF0000"/>
                </a:solidFill>
              </a:rPr>
              <a:t>intrinsics</a:t>
            </a:r>
            <a:r>
              <a:rPr lang="en-US" altLang="en-US" dirty="0"/>
              <a:t>”</a:t>
            </a:r>
          </a:p>
        </p:txBody>
      </p:sp>
      <p:sp>
        <p:nvSpPr>
          <p:cNvPr id="1033" name="Rectangle 1044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85800" y="6172200"/>
            <a:ext cx="8153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/>
              <a:t>The definitions of these parameters are </a:t>
            </a:r>
            <a:r>
              <a:rPr lang="en-US" altLang="en-US" b="1" dirty="0"/>
              <a:t>not</a:t>
            </a:r>
            <a:r>
              <a:rPr lang="en-US" altLang="en-US" dirty="0"/>
              <a:t> completely standardized</a:t>
            </a:r>
          </a:p>
          <a:p>
            <a:pPr lvl="2">
              <a:spcBef>
                <a:spcPct val="20000"/>
              </a:spcBef>
              <a:buFontTx/>
              <a:buChar char="–"/>
            </a:pPr>
            <a:r>
              <a:rPr lang="en-US" altLang="en-US" sz="1600" dirty="0"/>
              <a:t>especially </a:t>
            </a:r>
            <a:r>
              <a:rPr lang="en-US" altLang="en-US" sz="1600" dirty="0" err="1"/>
              <a:t>intrinsics</a:t>
            </a:r>
            <a:r>
              <a:rPr lang="en-US" altLang="en-US" sz="1600" dirty="0"/>
              <a:t>—varies from one book to another</a:t>
            </a:r>
          </a:p>
        </p:txBody>
      </p:sp>
      <p:sp>
        <p:nvSpPr>
          <p:cNvPr id="9224" name="Rectangle 1046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6781800" y="2743200"/>
            <a:ext cx="1447800" cy="1143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9225" name="Line 1047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 flipV="1">
            <a:off x="7467600" y="2743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6" name="Line 1048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 rot="5400000" flipV="1">
            <a:off x="7772400" y="3048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9227" name="Picture 1049" descr="Edittex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9900" y="3276600"/>
            <a:ext cx="215900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8" name="Picture 1050" descr="Edittex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9150" y="2868613"/>
            <a:ext cx="190500" cy="17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9" name="Line 1052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 flipV="1">
            <a:off x="6699250" y="3276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0" name="Line 1053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 rot="5400000" flipV="1">
            <a:off x="7086600" y="3657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9231" name="Picture 1057" descr="Edittex"/>
          <p:cNvPicPr>
            <a:picLocks noChangeAspect="1" noChangeArrowheads="1"/>
          </p:cNvPicPr>
          <p:nvPr>
            <p:custDataLst>
              <p:tags r:id="rId15"/>
            </p:custDataLst>
          </p:nvPr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8900" y="3276600"/>
            <a:ext cx="1905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2" name="Oval 1061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7424738" y="330993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9233" name="Freeform 1063"/>
          <p:cNvSpPr>
            <a:spLocks/>
          </p:cNvSpPr>
          <p:nvPr>
            <p:custDataLst>
              <p:tags r:id="rId17"/>
            </p:custDataLst>
          </p:nvPr>
        </p:nvSpPr>
        <p:spPr bwMode="auto">
          <a:xfrm>
            <a:off x="5029200" y="1663700"/>
            <a:ext cx="3136900" cy="1612900"/>
          </a:xfrm>
          <a:custGeom>
            <a:avLst/>
            <a:gdLst>
              <a:gd name="T0" fmla="*/ 0 w 1976"/>
              <a:gd name="T1" fmla="*/ 241300 h 1016"/>
              <a:gd name="T2" fmla="*/ 1447800 w 1976"/>
              <a:gd name="T3" fmla="*/ 12700 h 1016"/>
              <a:gd name="T4" fmla="*/ 2438400 w 1976"/>
              <a:gd name="T5" fmla="*/ 317500 h 1016"/>
              <a:gd name="T6" fmla="*/ 3124200 w 1976"/>
              <a:gd name="T7" fmla="*/ 1003300 h 1016"/>
              <a:gd name="T8" fmla="*/ 2514600 w 1976"/>
              <a:gd name="T9" fmla="*/ 1612900 h 10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76"/>
              <a:gd name="T16" fmla="*/ 0 h 1016"/>
              <a:gd name="T17" fmla="*/ 1976 w 1976"/>
              <a:gd name="T18" fmla="*/ 1016 h 101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76" h="1016">
                <a:moveTo>
                  <a:pt x="0" y="152"/>
                </a:moveTo>
                <a:cubicBezTo>
                  <a:pt x="328" y="76"/>
                  <a:pt x="656" y="0"/>
                  <a:pt x="912" y="8"/>
                </a:cubicBezTo>
                <a:cubicBezTo>
                  <a:pt x="1168" y="16"/>
                  <a:pt x="1360" y="96"/>
                  <a:pt x="1536" y="200"/>
                </a:cubicBezTo>
                <a:cubicBezTo>
                  <a:pt x="1712" y="304"/>
                  <a:pt x="1960" y="496"/>
                  <a:pt x="1968" y="632"/>
                </a:cubicBezTo>
                <a:cubicBezTo>
                  <a:pt x="1976" y="768"/>
                  <a:pt x="1780" y="892"/>
                  <a:pt x="1584" y="101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3" name="Ink 2"/>
              <p14:cNvContentPartPr/>
              <p14:nvPr/>
            </p14:nvContentPartPr>
            <p14:xfrm>
              <a:off x="2425680" y="4927680"/>
              <a:ext cx="6534360" cy="19116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2416320" y="4918320"/>
                <a:ext cx="6553080" cy="1930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16431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7615238" y="0"/>
            <a:ext cx="1359668" cy="25391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prstClr val="black"/>
                </a:solidFill>
              </a:rPr>
              <a:t>Slide Credit: </a:t>
            </a:r>
            <a:r>
              <a:rPr lang="en-US" sz="1050" dirty="0" err="1">
                <a:solidFill>
                  <a:prstClr val="black"/>
                </a:solidFill>
              </a:rPr>
              <a:t>Savarese</a:t>
            </a:r>
            <a:endParaRPr lang="en-US" sz="1050" dirty="0">
              <a:solidFill>
                <a:prstClr val="black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600" dirty="0">
                <a:solidFill>
                  <a:prstClr val="black"/>
                </a:solidFill>
                <a:latin typeface="Calibri"/>
              </a:rPr>
              <a:t>Camera (projection) matrix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/>
          </p:nvPr>
        </p:nvGraphicFramePr>
        <p:xfrm>
          <a:off x="1014413" y="4351338"/>
          <a:ext cx="3690937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4" imgW="1180800" imgH="533160" progId="Equation.DSMT4">
                  <p:embed/>
                </p:oleObj>
              </mc:Choice>
              <mc:Fallback>
                <p:oleObj name="Equation" r:id="rId4" imgW="11808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4351338"/>
                        <a:ext cx="3690937" cy="166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Box 11"/>
          <p:cNvSpPr txBox="1">
            <a:spLocks noChangeArrowheads="1"/>
          </p:cNvSpPr>
          <p:nvPr/>
        </p:nvSpPr>
        <p:spPr bwMode="auto">
          <a:xfrm>
            <a:off x="4668839" y="4771072"/>
            <a:ext cx="3022109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</a:rPr>
              <a:t>x</a:t>
            </a:r>
            <a:r>
              <a:rPr lang="en-US" dirty="0">
                <a:solidFill>
                  <a:prstClr val="black"/>
                </a:solidFill>
              </a:rPr>
              <a:t>: Image Coordinates: </a:t>
            </a:r>
            <a:r>
              <a:rPr lang="en-US" dirty="0" smtClean="0">
                <a:solidFill>
                  <a:prstClr val="black"/>
                </a:solidFill>
              </a:rPr>
              <a:t>(U,V,1</a:t>
            </a:r>
            <a:r>
              <a:rPr lang="en-US" dirty="0">
                <a:solidFill>
                  <a:prstClr val="black"/>
                </a:solidFill>
              </a:rPr>
              <a:t>)</a:t>
            </a:r>
          </a:p>
          <a:p>
            <a:r>
              <a:rPr lang="en-US" b="1" dirty="0">
                <a:solidFill>
                  <a:prstClr val="black"/>
                </a:solidFill>
              </a:rPr>
              <a:t>K</a:t>
            </a:r>
            <a:r>
              <a:rPr lang="en-US" dirty="0">
                <a:solidFill>
                  <a:prstClr val="black"/>
                </a:solidFill>
              </a:rPr>
              <a:t>: Intrinsic Matrix (3x3)</a:t>
            </a:r>
          </a:p>
          <a:p>
            <a:r>
              <a:rPr lang="en-US" b="1" dirty="0">
                <a:solidFill>
                  <a:prstClr val="black"/>
                </a:solidFill>
              </a:rPr>
              <a:t>R</a:t>
            </a:r>
            <a:r>
              <a:rPr lang="en-US" dirty="0">
                <a:solidFill>
                  <a:prstClr val="black"/>
                </a:solidFill>
              </a:rPr>
              <a:t>: Rotation (3x3) </a:t>
            </a:r>
          </a:p>
          <a:p>
            <a:r>
              <a:rPr lang="en-US" b="1" dirty="0">
                <a:solidFill>
                  <a:prstClr val="black"/>
                </a:solidFill>
              </a:rPr>
              <a:t>t</a:t>
            </a:r>
            <a:r>
              <a:rPr lang="en-US" dirty="0">
                <a:solidFill>
                  <a:prstClr val="black"/>
                </a:solidFill>
              </a:rPr>
              <a:t>: Translation (3x1)</a:t>
            </a:r>
          </a:p>
          <a:p>
            <a:r>
              <a:rPr lang="en-US" b="1" dirty="0">
                <a:solidFill>
                  <a:prstClr val="black"/>
                </a:solidFill>
              </a:rPr>
              <a:t>X</a:t>
            </a:r>
            <a:r>
              <a:rPr lang="en-US" dirty="0">
                <a:solidFill>
                  <a:prstClr val="black"/>
                </a:solidFill>
              </a:rPr>
              <a:t>:</a:t>
            </a:r>
            <a:r>
              <a:rPr lang="en-US" b="1" dirty="0">
                <a:solidFill>
                  <a:prstClr val="black"/>
                </a:solidFill>
              </a:rPr>
              <a:t> </a:t>
            </a:r>
            <a:r>
              <a:rPr lang="en-US" dirty="0">
                <a:solidFill>
                  <a:prstClr val="black"/>
                </a:solidFill>
              </a:rPr>
              <a:t>World Coordinates: (X,Y,Z,1)</a:t>
            </a:r>
          </a:p>
        </p:txBody>
      </p:sp>
      <p:pic>
        <p:nvPicPr>
          <p:cNvPr id="4102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08062" y="1646874"/>
            <a:ext cx="6629400" cy="275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3" name="Line 12"/>
          <p:cNvSpPr>
            <a:spLocks noChangeShapeType="1"/>
          </p:cNvSpPr>
          <p:nvPr/>
        </p:nvSpPr>
        <p:spPr bwMode="auto">
          <a:xfrm flipV="1">
            <a:off x="7713662" y="1570674"/>
            <a:ext cx="0" cy="12160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104" name="Line 13"/>
          <p:cNvSpPr>
            <a:spLocks noChangeShapeType="1"/>
          </p:cNvSpPr>
          <p:nvPr/>
        </p:nvSpPr>
        <p:spPr bwMode="auto">
          <a:xfrm flipH="1">
            <a:off x="7180262" y="2789872"/>
            <a:ext cx="5334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105" name="Line 14"/>
          <p:cNvSpPr>
            <a:spLocks noChangeShapeType="1"/>
          </p:cNvSpPr>
          <p:nvPr/>
        </p:nvSpPr>
        <p:spPr bwMode="auto">
          <a:xfrm>
            <a:off x="7713662" y="2789872"/>
            <a:ext cx="685800" cy="76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106" name="Text Box 15"/>
          <p:cNvSpPr txBox="1">
            <a:spLocks noChangeArrowheads="1"/>
          </p:cNvSpPr>
          <p:nvPr/>
        </p:nvSpPr>
        <p:spPr bwMode="auto">
          <a:xfrm>
            <a:off x="7713662" y="3018474"/>
            <a:ext cx="1841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107" name="Text Box 16"/>
          <p:cNvSpPr txBox="1">
            <a:spLocks noChangeArrowheads="1"/>
          </p:cNvSpPr>
          <p:nvPr/>
        </p:nvSpPr>
        <p:spPr bwMode="auto">
          <a:xfrm>
            <a:off x="7637462" y="2850197"/>
            <a:ext cx="476412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prstClr val="black"/>
                </a:solidFill>
              </a:rPr>
              <a:t>O</a:t>
            </a:r>
            <a:r>
              <a:rPr lang="en-US" sz="2000" baseline="-25000">
                <a:solidFill>
                  <a:prstClr val="black"/>
                </a:solidFill>
              </a:rPr>
              <a:t>w</a:t>
            </a:r>
          </a:p>
        </p:txBody>
      </p:sp>
      <p:sp>
        <p:nvSpPr>
          <p:cNvPr id="4108" name="Text Box 17"/>
          <p:cNvSpPr txBox="1">
            <a:spLocks noChangeArrowheads="1"/>
          </p:cNvSpPr>
          <p:nvPr/>
        </p:nvSpPr>
        <p:spPr bwMode="auto">
          <a:xfrm>
            <a:off x="6951662" y="3323274"/>
            <a:ext cx="374650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prstClr val="black"/>
                </a:solidFill>
              </a:rPr>
              <a:t>i</a:t>
            </a:r>
            <a:r>
              <a:rPr lang="en-US" sz="2000" baseline="-25000">
                <a:solidFill>
                  <a:prstClr val="black"/>
                </a:solidFill>
              </a:rPr>
              <a:t>w</a:t>
            </a:r>
          </a:p>
        </p:txBody>
      </p:sp>
      <p:sp>
        <p:nvSpPr>
          <p:cNvPr id="4109" name="Text Box 18"/>
          <p:cNvSpPr txBox="1">
            <a:spLocks noChangeArrowheads="1"/>
          </p:cNvSpPr>
          <p:nvPr/>
        </p:nvSpPr>
        <p:spPr bwMode="auto">
          <a:xfrm>
            <a:off x="8018462" y="2408874"/>
            <a:ext cx="439738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prstClr val="black"/>
                </a:solidFill>
              </a:rPr>
              <a:t>k</a:t>
            </a:r>
            <a:r>
              <a:rPr lang="en-US" sz="2000" baseline="-25000">
                <a:solidFill>
                  <a:prstClr val="black"/>
                </a:solidFill>
              </a:rPr>
              <a:t>w</a:t>
            </a:r>
          </a:p>
        </p:txBody>
      </p:sp>
      <p:sp>
        <p:nvSpPr>
          <p:cNvPr id="4110" name="Text Box 19"/>
          <p:cNvSpPr txBox="1">
            <a:spLocks noChangeArrowheads="1"/>
          </p:cNvSpPr>
          <p:nvPr/>
        </p:nvSpPr>
        <p:spPr bwMode="auto">
          <a:xfrm>
            <a:off x="7789862" y="1494474"/>
            <a:ext cx="374650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prstClr val="black"/>
                </a:solidFill>
              </a:rPr>
              <a:t>j</a:t>
            </a:r>
            <a:r>
              <a:rPr lang="en-US" sz="2000" baseline="-25000">
                <a:solidFill>
                  <a:prstClr val="black"/>
                </a:solidFill>
              </a:rPr>
              <a:t>w</a:t>
            </a:r>
          </a:p>
        </p:txBody>
      </p:sp>
      <p:sp>
        <p:nvSpPr>
          <p:cNvPr id="4111" name="Freeform 22"/>
          <p:cNvSpPr>
            <a:spLocks/>
          </p:cNvSpPr>
          <p:nvPr/>
        </p:nvSpPr>
        <p:spPr bwMode="auto">
          <a:xfrm>
            <a:off x="4284662" y="1710372"/>
            <a:ext cx="3200400" cy="469900"/>
          </a:xfrm>
          <a:custGeom>
            <a:avLst/>
            <a:gdLst>
              <a:gd name="T0" fmla="*/ 0 w 2016"/>
              <a:gd name="T1" fmla="*/ 2147483647 h 296"/>
              <a:gd name="T2" fmla="*/ 2147483647 w 2016"/>
              <a:gd name="T3" fmla="*/ 2147483647 h 296"/>
              <a:gd name="T4" fmla="*/ 2147483647 w 2016"/>
              <a:gd name="T5" fmla="*/ 2147483647 h 296"/>
              <a:gd name="T6" fmla="*/ 2147483647 w 2016"/>
              <a:gd name="T7" fmla="*/ 2147483647 h 296"/>
              <a:gd name="T8" fmla="*/ 0 60000 65536"/>
              <a:gd name="T9" fmla="*/ 0 60000 65536"/>
              <a:gd name="T10" fmla="*/ 0 60000 65536"/>
              <a:gd name="T11" fmla="*/ 0 60000 65536"/>
              <a:gd name="T12" fmla="*/ 0 w 2016"/>
              <a:gd name="T13" fmla="*/ 0 h 296"/>
              <a:gd name="T14" fmla="*/ 2016 w 2016"/>
              <a:gd name="T15" fmla="*/ 296 h 29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16" h="296">
                <a:moveTo>
                  <a:pt x="0" y="296"/>
                </a:moveTo>
                <a:cubicBezTo>
                  <a:pt x="188" y="224"/>
                  <a:pt x="376" y="152"/>
                  <a:pt x="624" y="104"/>
                </a:cubicBezTo>
                <a:cubicBezTo>
                  <a:pt x="872" y="56"/>
                  <a:pt x="1256" y="16"/>
                  <a:pt x="1488" y="8"/>
                </a:cubicBezTo>
                <a:cubicBezTo>
                  <a:pt x="1720" y="0"/>
                  <a:pt x="1868" y="28"/>
                  <a:pt x="2016" y="56"/>
                </a:cubicBezTo>
              </a:path>
            </a:pathLst>
          </a:custGeom>
          <a:noFill/>
          <a:ln w="762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112" name="Text Box 23"/>
          <p:cNvSpPr txBox="1">
            <a:spLocks noChangeArrowheads="1"/>
          </p:cNvSpPr>
          <p:nvPr/>
        </p:nvSpPr>
        <p:spPr bwMode="auto">
          <a:xfrm>
            <a:off x="5199064" y="1342072"/>
            <a:ext cx="439479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prstClr val="black"/>
                </a:solidFill>
              </a:rPr>
              <a:t>R,t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503894" y="2132647"/>
            <a:ext cx="381000" cy="381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39827" y="3399472"/>
            <a:ext cx="40163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3" name="Left Brace 2"/>
          <p:cNvSpPr/>
          <p:nvPr/>
        </p:nvSpPr>
        <p:spPr>
          <a:xfrm rot="16200000">
            <a:off x="3007360" y="5095875"/>
            <a:ext cx="381000" cy="12954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387600" y="597916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trinsic Matrix</a:t>
            </a: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>
            <p:extLst/>
          </p:nvPr>
        </p:nvGraphicFramePr>
        <p:xfrm>
          <a:off x="2655888" y="1981200"/>
          <a:ext cx="2873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1981200"/>
                        <a:ext cx="287337" cy="433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5" name="Ink 4"/>
              <p14:cNvContentPartPr/>
              <p14:nvPr/>
            </p14:nvContentPartPr>
            <p14:xfrm>
              <a:off x="1650960" y="3422520"/>
              <a:ext cx="5251680" cy="31946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641600" y="3413160"/>
                <a:ext cx="5270400" cy="3213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70078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4"/>
          <p:cNvGraphicFramePr>
            <a:graphicFrameLocks noChangeAspect="1"/>
          </p:cNvGraphicFramePr>
          <p:nvPr>
            <p:extLst/>
          </p:nvPr>
        </p:nvGraphicFramePr>
        <p:xfrm>
          <a:off x="914402" y="5410200"/>
          <a:ext cx="28178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Equation" r:id="rId4" imgW="901440" imgH="215640" progId="Equation.3">
                  <p:embed/>
                </p:oleObj>
              </mc:Choice>
              <mc:Fallback>
                <p:oleObj name="Equation" r:id="rId4" imgW="901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2" y="5410200"/>
                        <a:ext cx="2817813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>
            <p:extLst/>
          </p:nvPr>
        </p:nvGraphicFramePr>
        <p:xfrm>
          <a:off x="4373563" y="4724400"/>
          <a:ext cx="4275137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6" imgW="2006280" imgH="914400" progId="Equation.DSMT4">
                  <p:embed/>
                </p:oleObj>
              </mc:Choice>
              <mc:Fallback>
                <p:oleObj name="Equation" r:id="rId6" imgW="20062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3" y="4724400"/>
                        <a:ext cx="4275137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8"/>
          <p:cNvSpPr>
            <a:spLocks noChangeArrowheads="1"/>
          </p:cNvSpPr>
          <p:nvPr/>
        </p:nvSpPr>
        <p:spPr bwMode="auto">
          <a:xfrm>
            <a:off x="5638800" y="5045825"/>
            <a:ext cx="1828800" cy="1295400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5" name="Line 9"/>
          <p:cNvSpPr>
            <a:spLocks noChangeShapeType="1"/>
          </p:cNvSpPr>
          <p:nvPr/>
        </p:nvSpPr>
        <p:spPr bwMode="auto">
          <a:xfrm flipV="1">
            <a:off x="6629400" y="4648200"/>
            <a:ext cx="381000" cy="3810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6" name="Text Box 10"/>
          <p:cNvSpPr txBox="1">
            <a:spLocks noChangeArrowheads="1"/>
          </p:cNvSpPr>
          <p:nvPr/>
        </p:nvSpPr>
        <p:spPr bwMode="auto">
          <a:xfrm>
            <a:off x="7010400" y="4267200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prstClr val="black"/>
                </a:solidFill>
              </a:rPr>
              <a:t>K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6604000"/>
            <a:ext cx="1359668" cy="25391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prstClr val="black"/>
                </a:solidFill>
              </a:rPr>
              <a:t>Slide Credit: </a:t>
            </a:r>
            <a:r>
              <a:rPr lang="en-US" sz="1050" dirty="0" err="1">
                <a:solidFill>
                  <a:prstClr val="black"/>
                </a:solidFill>
              </a:rPr>
              <a:t>Savarese</a:t>
            </a:r>
            <a:endParaRPr lang="en-US" sz="1050" dirty="0">
              <a:solidFill>
                <a:prstClr val="black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600" dirty="0">
                <a:solidFill>
                  <a:prstClr val="black"/>
                </a:solidFill>
                <a:latin typeface="Calibri"/>
              </a:rPr>
              <a:t>Projection </a:t>
            </a:r>
            <a:r>
              <a:rPr lang="en-US" sz="3600" dirty="0" smtClean="0">
                <a:solidFill>
                  <a:prstClr val="black"/>
                </a:solidFill>
                <a:latin typeface="Calibri"/>
              </a:rPr>
              <a:t>matrix (ignore </a:t>
            </a:r>
            <a:r>
              <a:rPr lang="en-US" sz="3600" dirty="0" err="1" smtClean="0">
                <a:solidFill>
                  <a:prstClr val="black"/>
                </a:solidFill>
                <a:latin typeface="Calibri"/>
              </a:rPr>
              <a:t>extrinsics</a:t>
            </a:r>
            <a:r>
              <a:rPr lang="en-US" sz="3600" dirty="0" smtClean="0">
                <a:solidFill>
                  <a:prstClr val="black"/>
                </a:solidFill>
                <a:latin typeface="Calibri"/>
              </a:rPr>
              <a:t>)</a:t>
            </a:r>
            <a:endParaRPr lang="en-US" sz="36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129" name="TextBox 17"/>
          <p:cNvSpPr txBox="1">
            <a:spLocks noChangeArrowheads="1"/>
          </p:cNvSpPr>
          <p:nvPr/>
        </p:nvSpPr>
        <p:spPr bwMode="auto">
          <a:xfrm>
            <a:off x="1519238" y="3276600"/>
            <a:ext cx="2855846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prstClr val="black"/>
                </a:solidFill>
              </a:rPr>
              <a:t>Intrinsic Assumptions</a:t>
            </a:r>
          </a:p>
          <a:p>
            <a:pPr>
              <a:buFont typeface="Arial" charset="0"/>
              <a:buChar char="•"/>
            </a:pPr>
            <a:r>
              <a:rPr lang="en-US" sz="2400">
                <a:solidFill>
                  <a:prstClr val="black"/>
                </a:solidFill>
              </a:rPr>
              <a:t> </a:t>
            </a:r>
            <a:r>
              <a:rPr lang="en-US" sz="2000">
                <a:solidFill>
                  <a:prstClr val="black"/>
                </a:solidFill>
              </a:rPr>
              <a:t>Unit aspect ratio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Optical center at (0,0)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No skew</a:t>
            </a:r>
          </a:p>
        </p:txBody>
      </p:sp>
      <p:sp>
        <p:nvSpPr>
          <p:cNvPr id="5130" name="TextBox 20"/>
          <p:cNvSpPr txBox="1">
            <a:spLocks noChangeArrowheads="1"/>
          </p:cNvSpPr>
          <p:nvPr/>
        </p:nvSpPr>
        <p:spPr bwMode="auto">
          <a:xfrm>
            <a:off x="4572002" y="3276600"/>
            <a:ext cx="290451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prstClr val="black"/>
                </a:solidFill>
              </a:rPr>
              <a:t>Extrinsic Assumptions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No rotation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Camera at (0,0,0)</a:t>
            </a:r>
          </a:p>
        </p:txBody>
      </p:sp>
      <p:sp>
        <p:nvSpPr>
          <p:cNvPr id="22" name="Right Arrow 21"/>
          <p:cNvSpPr/>
          <p:nvPr/>
        </p:nvSpPr>
        <p:spPr>
          <a:xfrm>
            <a:off x="3886200" y="55626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5132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411288" y="762000"/>
            <a:ext cx="6056312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438900" y="1236662"/>
            <a:ext cx="381000" cy="381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08858" y="2357543"/>
            <a:ext cx="40163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86200" y="2194562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0,0,0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947161" y="1130720"/>
            <a:ext cx="33855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 smtClean="0"/>
              <a:t>d</a:t>
            </a:r>
            <a:r>
              <a:rPr lang="en-US" i="1" baseline="-25000" dirty="0" smtClean="0"/>
              <a:t>i</a:t>
            </a:r>
            <a:endParaRPr lang="en-US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1905000" y="2069068"/>
            <a:ext cx="34759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O’</a:t>
            </a:r>
            <a:endParaRPr lang="en-US" sz="1400" i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" name="Ink 2"/>
              <p14:cNvContentPartPr/>
              <p14:nvPr/>
            </p14:nvContentPartPr>
            <p14:xfrm>
              <a:off x="1631880" y="4038480"/>
              <a:ext cx="5163120" cy="25405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622520" y="4029120"/>
                <a:ext cx="5181840" cy="2559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6735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4"/>
          <p:cNvGraphicFramePr>
            <a:graphicFrameLocks noChangeAspect="1"/>
          </p:cNvGraphicFramePr>
          <p:nvPr>
            <p:extLst/>
          </p:nvPr>
        </p:nvGraphicFramePr>
        <p:xfrm>
          <a:off x="762000" y="5410200"/>
          <a:ext cx="28178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Equation" r:id="rId4" imgW="901440" imgH="215640" progId="Equation.3">
                  <p:embed/>
                </p:oleObj>
              </mc:Choice>
              <mc:Fallback>
                <p:oleObj name="Equation" r:id="rId4" imgW="901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10200"/>
                        <a:ext cx="2817813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>
            <p:extLst/>
          </p:nvPr>
        </p:nvGraphicFramePr>
        <p:xfrm>
          <a:off x="4279900" y="4724400"/>
          <a:ext cx="4464050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Equation" r:id="rId6" imgW="2095200" imgH="914400" progId="Equation.DSMT4">
                  <p:embed/>
                </p:oleObj>
              </mc:Choice>
              <mc:Fallback>
                <p:oleObj name="Equation" r:id="rId6" imgW="2095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4724400"/>
                        <a:ext cx="4464050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8"/>
          <p:cNvSpPr>
            <a:spLocks noChangeArrowheads="1"/>
          </p:cNvSpPr>
          <p:nvPr/>
        </p:nvSpPr>
        <p:spPr bwMode="auto">
          <a:xfrm>
            <a:off x="5562599" y="5045825"/>
            <a:ext cx="1913915" cy="1295400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5" name="Line 9"/>
          <p:cNvSpPr>
            <a:spLocks noChangeShapeType="1"/>
          </p:cNvSpPr>
          <p:nvPr/>
        </p:nvSpPr>
        <p:spPr bwMode="auto">
          <a:xfrm flipV="1">
            <a:off x="6629400" y="4648200"/>
            <a:ext cx="381000" cy="3810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6" name="Text Box 10"/>
          <p:cNvSpPr txBox="1">
            <a:spLocks noChangeArrowheads="1"/>
          </p:cNvSpPr>
          <p:nvPr/>
        </p:nvSpPr>
        <p:spPr bwMode="auto">
          <a:xfrm>
            <a:off x="7010400" y="4267200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prstClr val="black"/>
                </a:solidFill>
              </a:rPr>
              <a:t>K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6604000"/>
            <a:ext cx="1359668" cy="25391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prstClr val="black"/>
                </a:solidFill>
              </a:rPr>
              <a:t>Slide Credit: </a:t>
            </a:r>
            <a:r>
              <a:rPr lang="en-US" sz="1050" dirty="0" err="1">
                <a:solidFill>
                  <a:prstClr val="black"/>
                </a:solidFill>
              </a:rPr>
              <a:t>Savarese</a:t>
            </a:r>
            <a:endParaRPr lang="en-US" sz="1050" dirty="0">
              <a:solidFill>
                <a:prstClr val="black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600" dirty="0"/>
              <a:t>Remove assumption: </a:t>
            </a:r>
            <a:r>
              <a:rPr lang="en-US" sz="3600" dirty="0" smtClean="0"/>
              <a:t>aligned </a:t>
            </a:r>
            <a:r>
              <a:rPr lang="en-US" sz="3600" dirty="0"/>
              <a:t>optical center</a:t>
            </a:r>
            <a:endParaRPr lang="en-US" sz="36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129" name="TextBox 17"/>
          <p:cNvSpPr txBox="1">
            <a:spLocks noChangeArrowheads="1"/>
          </p:cNvSpPr>
          <p:nvPr/>
        </p:nvSpPr>
        <p:spPr bwMode="auto">
          <a:xfrm>
            <a:off x="1519238" y="3276600"/>
            <a:ext cx="289765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</a:rPr>
              <a:t>Intrinsic Assumptions</a:t>
            </a:r>
          </a:p>
          <a:p>
            <a:pPr>
              <a:buFont typeface="Arial" charset="0"/>
              <a:buChar char="•"/>
            </a:pPr>
            <a:r>
              <a:rPr lang="en-US" sz="2400" dirty="0">
                <a:solidFill>
                  <a:prstClr val="black"/>
                </a:solidFill>
              </a:rPr>
              <a:t> </a:t>
            </a:r>
            <a:r>
              <a:rPr lang="en-US" sz="2000" dirty="0">
                <a:solidFill>
                  <a:prstClr val="black"/>
                </a:solidFill>
              </a:rPr>
              <a:t>Unit aspect ratio</a:t>
            </a:r>
          </a:p>
          <a:p>
            <a:pPr>
              <a:buFont typeface="Arial" charset="0"/>
              <a:buChar char="•"/>
            </a:pPr>
            <a:r>
              <a:rPr lang="en-US" sz="2000" dirty="0">
                <a:solidFill>
                  <a:prstClr val="black"/>
                </a:solidFill>
              </a:rPr>
              <a:t> Optical center at </a:t>
            </a:r>
            <a:r>
              <a:rPr lang="en-US" sz="2000" dirty="0" smtClean="0">
                <a:solidFill>
                  <a:srgbClr val="FF0000"/>
                </a:solidFill>
              </a:rPr>
              <a:t>-(</a:t>
            </a:r>
            <a:r>
              <a:rPr lang="en-US" sz="2000" i="1" dirty="0" smtClean="0">
                <a:solidFill>
                  <a:srgbClr val="FF0000"/>
                </a:solidFill>
              </a:rPr>
              <a:t>U</a:t>
            </a:r>
            <a:r>
              <a:rPr lang="en-US" sz="2000" baseline="-25000" dirty="0" smtClean="0">
                <a:solidFill>
                  <a:srgbClr val="FF0000"/>
                </a:solidFill>
              </a:rPr>
              <a:t>0</a:t>
            </a:r>
            <a:r>
              <a:rPr lang="en-US" sz="2000" dirty="0" smtClean="0">
                <a:solidFill>
                  <a:srgbClr val="FF0000"/>
                </a:solidFill>
              </a:rPr>
              <a:t>,</a:t>
            </a:r>
            <a:r>
              <a:rPr lang="en-US" sz="2000" i="1" dirty="0" smtClean="0">
                <a:solidFill>
                  <a:srgbClr val="FF0000"/>
                </a:solidFill>
              </a:rPr>
              <a:t>V</a:t>
            </a:r>
            <a:r>
              <a:rPr lang="en-US" sz="2000" baseline="-25000" dirty="0" smtClean="0">
                <a:solidFill>
                  <a:srgbClr val="FF0000"/>
                </a:solidFill>
              </a:rPr>
              <a:t>0</a:t>
            </a:r>
            <a:r>
              <a:rPr lang="en-US" sz="2000" dirty="0" smtClean="0">
                <a:solidFill>
                  <a:srgbClr val="FF0000"/>
                </a:solidFill>
              </a:rPr>
              <a:t>)</a:t>
            </a:r>
            <a:endParaRPr lang="en-US" sz="2000" dirty="0">
              <a:solidFill>
                <a:srgbClr val="FF0000"/>
              </a:solidFill>
            </a:endParaRPr>
          </a:p>
          <a:p>
            <a:pPr>
              <a:buFont typeface="Arial" charset="0"/>
              <a:buChar char="•"/>
            </a:pPr>
            <a:r>
              <a:rPr lang="en-US" sz="2000" dirty="0">
                <a:solidFill>
                  <a:prstClr val="black"/>
                </a:solidFill>
              </a:rPr>
              <a:t> No skew</a:t>
            </a:r>
          </a:p>
        </p:txBody>
      </p:sp>
      <p:sp>
        <p:nvSpPr>
          <p:cNvPr id="5130" name="TextBox 20"/>
          <p:cNvSpPr txBox="1">
            <a:spLocks noChangeArrowheads="1"/>
          </p:cNvSpPr>
          <p:nvPr/>
        </p:nvSpPr>
        <p:spPr bwMode="auto">
          <a:xfrm>
            <a:off x="4572002" y="3276600"/>
            <a:ext cx="290451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prstClr val="black"/>
                </a:solidFill>
              </a:rPr>
              <a:t>Extrinsic Assumptions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No rotation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Camera at (0,0,0)</a:t>
            </a:r>
          </a:p>
        </p:txBody>
      </p:sp>
      <p:sp>
        <p:nvSpPr>
          <p:cNvPr id="22" name="Right Arrow 21"/>
          <p:cNvSpPr/>
          <p:nvPr/>
        </p:nvSpPr>
        <p:spPr>
          <a:xfrm>
            <a:off x="3733798" y="55626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5132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411288" y="762000"/>
            <a:ext cx="6056312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438900" y="1236662"/>
            <a:ext cx="381000" cy="381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08858" y="2357543"/>
            <a:ext cx="40163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86200" y="2194562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0,0,0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947161" y="1130720"/>
            <a:ext cx="33855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 smtClean="0"/>
              <a:t>d</a:t>
            </a:r>
            <a:r>
              <a:rPr lang="en-US" i="1" baseline="-25000" dirty="0" smtClean="0"/>
              <a:t>i</a:t>
            </a:r>
            <a:endParaRPr lang="en-US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1905000" y="2069068"/>
            <a:ext cx="34759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chemeClr val="bg1"/>
                </a:solidFill>
              </a:rPr>
              <a:t>O’</a:t>
            </a:r>
            <a:endParaRPr lang="en-US" sz="1400" i="1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08858" y="1795885"/>
            <a:ext cx="34759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rgbClr val="FF0000"/>
                </a:solidFill>
              </a:rPr>
              <a:t>O’</a:t>
            </a:r>
            <a:endParaRPr lang="en-US" sz="1400" i="1" dirty="0">
              <a:solidFill>
                <a:srgbClr val="FF0000"/>
              </a:solidFill>
            </a:endParaRPr>
          </a:p>
        </p:txBody>
      </p:sp>
      <p:sp>
        <p:nvSpPr>
          <p:cNvPr id="3" name="Oval 2"/>
          <p:cNvSpPr/>
          <p:nvPr/>
        </p:nvSpPr>
        <p:spPr>
          <a:xfrm>
            <a:off x="1600200" y="1750076"/>
            <a:ext cx="45719" cy="78724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>
            <a:stCxn id="3" idx="2"/>
          </p:cNvCxnSpPr>
          <p:nvPr/>
        </p:nvCxnSpPr>
        <p:spPr>
          <a:xfrm>
            <a:off x="1600200" y="1789438"/>
            <a:ext cx="478598" cy="229862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4" name="Ink 3"/>
              <p14:cNvContentPartPr/>
              <p14:nvPr/>
            </p14:nvContentPartPr>
            <p14:xfrm>
              <a:off x="6946920" y="4756320"/>
              <a:ext cx="571680" cy="10670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937560" y="4746960"/>
                <a:ext cx="590400" cy="1085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93345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erspective distort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46238"/>
            <a:ext cx="8229600" cy="4525962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 smtClean="0"/>
              <a:t>Problem for architectural photography: converging verticals</a:t>
            </a:r>
          </a:p>
        </p:txBody>
      </p: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811463"/>
            <a:ext cx="2894013" cy="381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7543800" y="6583363"/>
            <a:ext cx="14271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200"/>
              <a:t>Source: F. Durand</a:t>
            </a:r>
          </a:p>
        </p:txBody>
      </p:sp>
    </p:spTree>
    <p:extLst>
      <p:ext uri="{BB962C8B-B14F-4D97-AF65-F5344CB8AC3E}">
        <p14:creationId xmlns:p14="http://schemas.microsoft.com/office/powerpoint/2010/main" val="2073901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erspective distor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altLang="en-US" smtClean="0"/>
              <a:t>Problem for architectural photography: converging verticals</a:t>
            </a:r>
          </a:p>
          <a:p>
            <a:pPr>
              <a:buFontTx/>
              <a:buChar char="•"/>
            </a:pPr>
            <a:r>
              <a:rPr lang="en-US" altLang="en-US" smtClean="0"/>
              <a:t>Result:</a:t>
            </a:r>
          </a:p>
        </p:txBody>
      </p:sp>
      <p:pic>
        <p:nvPicPr>
          <p:cNvPr id="2150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2860675"/>
            <a:ext cx="2795588" cy="361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Text Box 7"/>
          <p:cNvSpPr txBox="1">
            <a:spLocks noChangeArrowheads="1"/>
          </p:cNvSpPr>
          <p:nvPr/>
        </p:nvSpPr>
        <p:spPr bwMode="auto">
          <a:xfrm>
            <a:off x="7543800" y="6583363"/>
            <a:ext cx="14271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200"/>
              <a:t>Source: F. Durand</a:t>
            </a:r>
          </a:p>
        </p:txBody>
      </p:sp>
    </p:spTree>
    <p:extLst>
      <p:ext uri="{BB962C8B-B14F-4D97-AF65-F5344CB8AC3E}">
        <p14:creationId xmlns:p14="http://schemas.microsoft.com/office/powerpoint/2010/main" val="409131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762000" y="5410200"/>
          <a:ext cx="28178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Equation" r:id="rId4" imgW="901440" imgH="215640" progId="Equation.3">
                  <p:embed/>
                </p:oleObj>
              </mc:Choice>
              <mc:Fallback>
                <p:oleObj name="Equation" r:id="rId4" imgW="901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10200"/>
                        <a:ext cx="2817813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4279900" y="4724400"/>
          <a:ext cx="4464050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Equation" r:id="rId6" imgW="2095200" imgH="914400" progId="Equation.DSMT4">
                  <p:embed/>
                </p:oleObj>
              </mc:Choice>
              <mc:Fallback>
                <p:oleObj name="Equation" r:id="rId6" imgW="2095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4724400"/>
                        <a:ext cx="4464050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8"/>
          <p:cNvSpPr>
            <a:spLocks noChangeArrowheads="1"/>
          </p:cNvSpPr>
          <p:nvPr/>
        </p:nvSpPr>
        <p:spPr bwMode="auto">
          <a:xfrm>
            <a:off x="5562599" y="5045825"/>
            <a:ext cx="1913915" cy="1295400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5" name="Line 9"/>
          <p:cNvSpPr>
            <a:spLocks noChangeShapeType="1"/>
          </p:cNvSpPr>
          <p:nvPr/>
        </p:nvSpPr>
        <p:spPr bwMode="auto">
          <a:xfrm flipV="1">
            <a:off x="6629400" y="4648200"/>
            <a:ext cx="381000" cy="3810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6" name="Text Box 10"/>
          <p:cNvSpPr txBox="1">
            <a:spLocks noChangeArrowheads="1"/>
          </p:cNvSpPr>
          <p:nvPr/>
        </p:nvSpPr>
        <p:spPr bwMode="auto">
          <a:xfrm>
            <a:off x="7010400" y="4267200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prstClr val="black"/>
                </a:solidFill>
              </a:rPr>
              <a:t>K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6604000"/>
            <a:ext cx="1359668" cy="25391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prstClr val="black"/>
                </a:solidFill>
              </a:rPr>
              <a:t>Slide Credit: </a:t>
            </a:r>
            <a:r>
              <a:rPr lang="en-US" sz="1050" dirty="0" err="1">
                <a:solidFill>
                  <a:prstClr val="black"/>
                </a:solidFill>
              </a:rPr>
              <a:t>Savarese</a:t>
            </a:r>
            <a:endParaRPr lang="en-US" sz="1050" dirty="0">
              <a:solidFill>
                <a:prstClr val="black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600" dirty="0"/>
              <a:t>Remove assumption: </a:t>
            </a:r>
            <a:r>
              <a:rPr lang="en-US" sz="3600" dirty="0" smtClean="0"/>
              <a:t>aligned </a:t>
            </a:r>
            <a:r>
              <a:rPr lang="en-US" sz="3600" dirty="0"/>
              <a:t>optical center</a:t>
            </a:r>
            <a:endParaRPr lang="en-US" sz="36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129" name="TextBox 17"/>
          <p:cNvSpPr txBox="1">
            <a:spLocks noChangeArrowheads="1"/>
          </p:cNvSpPr>
          <p:nvPr/>
        </p:nvSpPr>
        <p:spPr bwMode="auto">
          <a:xfrm>
            <a:off x="1519238" y="3276600"/>
            <a:ext cx="289765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</a:rPr>
              <a:t>Intrinsic Assumptions</a:t>
            </a:r>
          </a:p>
          <a:p>
            <a:pPr>
              <a:buFont typeface="Arial" charset="0"/>
              <a:buChar char="•"/>
            </a:pPr>
            <a:r>
              <a:rPr lang="en-US" sz="2400" dirty="0">
                <a:solidFill>
                  <a:prstClr val="black"/>
                </a:solidFill>
              </a:rPr>
              <a:t> </a:t>
            </a:r>
            <a:r>
              <a:rPr lang="en-US" sz="2000" dirty="0">
                <a:solidFill>
                  <a:prstClr val="black"/>
                </a:solidFill>
              </a:rPr>
              <a:t>Unit aspect ratio</a:t>
            </a:r>
          </a:p>
          <a:p>
            <a:pPr>
              <a:buFont typeface="Arial" charset="0"/>
              <a:buChar char="•"/>
            </a:pPr>
            <a:r>
              <a:rPr lang="en-US" sz="2000" dirty="0">
                <a:solidFill>
                  <a:prstClr val="black"/>
                </a:solidFill>
              </a:rPr>
              <a:t> Optical center at </a:t>
            </a:r>
            <a:r>
              <a:rPr lang="en-US" sz="2000" dirty="0" smtClean="0">
                <a:solidFill>
                  <a:srgbClr val="FF0000"/>
                </a:solidFill>
              </a:rPr>
              <a:t>-(</a:t>
            </a:r>
            <a:r>
              <a:rPr lang="en-US" sz="2000" i="1" dirty="0" smtClean="0">
                <a:solidFill>
                  <a:srgbClr val="FF0000"/>
                </a:solidFill>
              </a:rPr>
              <a:t>U</a:t>
            </a:r>
            <a:r>
              <a:rPr lang="en-US" sz="2000" baseline="-25000" dirty="0" smtClean="0">
                <a:solidFill>
                  <a:srgbClr val="FF0000"/>
                </a:solidFill>
              </a:rPr>
              <a:t>0</a:t>
            </a:r>
            <a:r>
              <a:rPr lang="en-US" sz="2000" dirty="0" smtClean="0">
                <a:solidFill>
                  <a:srgbClr val="FF0000"/>
                </a:solidFill>
              </a:rPr>
              <a:t>,</a:t>
            </a:r>
            <a:r>
              <a:rPr lang="en-US" sz="2000" i="1" dirty="0" smtClean="0">
                <a:solidFill>
                  <a:srgbClr val="FF0000"/>
                </a:solidFill>
              </a:rPr>
              <a:t>V</a:t>
            </a:r>
            <a:r>
              <a:rPr lang="en-US" sz="2000" baseline="-25000" dirty="0" smtClean="0">
                <a:solidFill>
                  <a:srgbClr val="FF0000"/>
                </a:solidFill>
              </a:rPr>
              <a:t>0</a:t>
            </a:r>
            <a:r>
              <a:rPr lang="en-US" sz="2000" dirty="0" smtClean="0">
                <a:solidFill>
                  <a:srgbClr val="FF0000"/>
                </a:solidFill>
              </a:rPr>
              <a:t>)</a:t>
            </a:r>
            <a:endParaRPr lang="en-US" sz="2000" dirty="0">
              <a:solidFill>
                <a:srgbClr val="FF0000"/>
              </a:solidFill>
            </a:endParaRPr>
          </a:p>
          <a:p>
            <a:pPr>
              <a:buFont typeface="Arial" charset="0"/>
              <a:buChar char="•"/>
            </a:pPr>
            <a:r>
              <a:rPr lang="en-US" sz="2000" dirty="0">
                <a:solidFill>
                  <a:prstClr val="black"/>
                </a:solidFill>
              </a:rPr>
              <a:t> No skew</a:t>
            </a:r>
          </a:p>
        </p:txBody>
      </p:sp>
      <p:sp>
        <p:nvSpPr>
          <p:cNvPr id="5130" name="TextBox 20"/>
          <p:cNvSpPr txBox="1">
            <a:spLocks noChangeArrowheads="1"/>
          </p:cNvSpPr>
          <p:nvPr/>
        </p:nvSpPr>
        <p:spPr bwMode="auto">
          <a:xfrm>
            <a:off x="4572002" y="3276600"/>
            <a:ext cx="290451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prstClr val="black"/>
                </a:solidFill>
              </a:rPr>
              <a:t>Extrinsic Assumptions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No rotation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Camera at (0,0,0)</a:t>
            </a:r>
          </a:p>
        </p:txBody>
      </p:sp>
      <p:sp>
        <p:nvSpPr>
          <p:cNvPr id="22" name="Right Arrow 21"/>
          <p:cNvSpPr/>
          <p:nvPr/>
        </p:nvSpPr>
        <p:spPr>
          <a:xfrm>
            <a:off x="3733798" y="55626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5132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411288" y="762000"/>
            <a:ext cx="6056312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438900" y="1236662"/>
            <a:ext cx="381000" cy="381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08858" y="2357543"/>
            <a:ext cx="40163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86200" y="2194562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0,0,0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947161" y="1130720"/>
            <a:ext cx="33855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 smtClean="0"/>
              <a:t>d</a:t>
            </a:r>
            <a:r>
              <a:rPr lang="en-US" i="1" baseline="-25000" dirty="0" smtClean="0"/>
              <a:t>i</a:t>
            </a:r>
            <a:endParaRPr lang="en-US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1905000" y="2069068"/>
            <a:ext cx="34759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chemeClr val="bg1"/>
                </a:solidFill>
              </a:rPr>
              <a:t>O’</a:t>
            </a:r>
            <a:endParaRPr lang="en-US" sz="1400" i="1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08858" y="1795885"/>
            <a:ext cx="34759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rgbClr val="FF0000"/>
                </a:solidFill>
              </a:rPr>
              <a:t>O’</a:t>
            </a:r>
            <a:endParaRPr lang="en-US" sz="1400" i="1" dirty="0">
              <a:solidFill>
                <a:srgbClr val="FF0000"/>
              </a:solidFill>
            </a:endParaRPr>
          </a:p>
        </p:txBody>
      </p:sp>
      <p:sp>
        <p:nvSpPr>
          <p:cNvPr id="3" name="Oval 2"/>
          <p:cNvSpPr/>
          <p:nvPr/>
        </p:nvSpPr>
        <p:spPr>
          <a:xfrm>
            <a:off x="1600200" y="1750076"/>
            <a:ext cx="45719" cy="78724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>
            <a:stCxn id="3" idx="2"/>
          </p:cNvCxnSpPr>
          <p:nvPr/>
        </p:nvCxnSpPr>
        <p:spPr>
          <a:xfrm>
            <a:off x="1600200" y="1789438"/>
            <a:ext cx="478598" cy="229862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4" name="Ink 3"/>
              <p14:cNvContentPartPr/>
              <p14:nvPr/>
            </p14:nvContentPartPr>
            <p14:xfrm>
              <a:off x="2019240" y="4057560"/>
              <a:ext cx="1371960" cy="831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009880" y="4048200"/>
                <a:ext cx="1390680" cy="101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50858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Camera </a:t>
            </a:r>
            <a:r>
              <a:rPr lang="en-US" dirty="0" err="1"/>
              <a:t>obscura</a:t>
            </a:r>
            <a:r>
              <a:rPr lang="en-US" dirty="0"/>
              <a:t>: dark room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dirty="0"/>
              <a:t>Known during classical period in China and Greece (e.g.,  Mo-Ti, China, 470BC to 390BC)</a:t>
            </a:r>
          </a:p>
        </p:txBody>
      </p:sp>
      <p:pic>
        <p:nvPicPr>
          <p:cNvPr id="2662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19600" y="2667000"/>
            <a:ext cx="4410075" cy="2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9" name="TextBox 6"/>
          <p:cNvSpPr txBox="1">
            <a:spLocks noChangeArrowheads="1"/>
          </p:cNvSpPr>
          <p:nvPr/>
        </p:nvSpPr>
        <p:spPr bwMode="auto">
          <a:xfrm>
            <a:off x="990600" y="5457825"/>
            <a:ext cx="26114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Illustration of Camera Obscura</a:t>
            </a:r>
          </a:p>
        </p:txBody>
      </p:sp>
      <p:sp>
        <p:nvSpPr>
          <p:cNvPr id="26630" name="TextBox 7"/>
          <p:cNvSpPr txBox="1">
            <a:spLocks noChangeArrowheads="1"/>
          </p:cNvSpPr>
          <p:nvPr/>
        </p:nvSpPr>
        <p:spPr bwMode="auto">
          <a:xfrm>
            <a:off x="4572000" y="5457825"/>
            <a:ext cx="4114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Freestanding camera obscura at UNC Chapel Hill</a:t>
            </a:r>
          </a:p>
          <a:p>
            <a:pPr algn="ctr"/>
            <a:endParaRPr lang="en-US" sz="1100"/>
          </a:p>
          <a:p>
            <a:pPr algn="ctr"/>
            <a:r>
              <a:rPr lang="en-US" sz="1100"/>
              <a:t>Photo by Seth Ilys</a:t>
            </a:r>
          </a:p>
        </p:txBody>
      </p:sp>
      <p:pic>
        <p:nvPicPr>
          <p:cNvPr id="266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2790825"/>
            <a:ext cx="3733800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8001000" y="6550223"/>
            <a:ext cx="1509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James Hays</a:t>
            </a:r>
          </a:p>
        </p:txBody>
      </p:sp>
    </p:spTree>
    <p:extLst>
      <p:ext uri="{BB962C8B-B14F-4D97-AF65-F5344CB8AC3E}">
        <p14:creationId xmlns:p14="http://schemas.microsoft.com/office/powerpoint/2010/main" val="2353785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762000" y="5410200"/>
          <a:ext cx="28178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" name="Equation" r:id="rId4" imgW="901440" imgH="215640" progId="Equation.3">
                  <p:embed/>
                </p:oleObj>
              </mc:Choice>
              <mc:Fallback>
                <p:oleObj name="Equation" r:id="rId4" imgW="901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10200"/>
                        <a:ext cx="2817813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>
            <p:extLst/>
          </p:nvPr>
        </p:nvGraphicFramePr>
        <p:xfrm>
          <a:off x="4171950" y="4724400"/>
          <a:ext cx="4679950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name="Equation" r:id="rId6" imgW="2197080" imgH="914400" progId="Equation.DSMT4">
                  <p:embed/>
                </p:oleObj>
              </mc:Choice>
              <mc:Fallback>
                <p:oleObj name="Equation" r:id="rId6" imgW="21970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4724400"/>
                        <a:ext cx="4679950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8"/>
          <p:cNvSpPr>
            <a:spLocks noChangeArrowheads="1"/>
          </p:cNvSpPr>
          <p:nvPr/>
        </p:nvSpPr>
        <p:spPr bwMode="auto">
          <a:xfrm>
            <a:off x="5486399" y="5045825"/>
            <a:ext cx="2133601" cy="1295400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5" name="Line 9"/>
          <p:cNvSpPr>
            <a:spLocks noChangeShapeType="1"/>
          </p:cNvSpPr>
          <p:nvPr/>
        </p:nvSpPr>
        <p:spPr bwMode="auto">
          <a:xfrm flipV="1">
            <a:off x="6629400" y="4648200"/>
            <a:ext cx="381000" cy="3810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6" name="Text Box 10"/>
          <p:cNvSpPr txBox="1">
            <a:spLocks noChangeArrowheads="1"/>
          </p:cNvSpPr>
          <p:nvPr/>
        </p:nvSpPr>
        <p:spPr bwMode="auto">
          <a:xfrm>
            <a:off x="7010400" y="4267200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prstClr val="black"/>
                </a:solidFill>
              </a:rPr>
              <a:t>K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6604000"/>
            <a:ext cx="1359668" cy="25391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prstClr val="black"/>
                </a:solidFill>
              </a:rPr>
              <a:t>Slide Credit: </a:t>
            </a:r>
            <a:r>
              <a:rPr lang="en-US" sz="1050" dirty="0" err="1">
                <a:solidFill>
                  <a:prstClr val="black"/>
                </a:solidFill>
              </a:rPr>
              <a:t>Savarese</a:t>
            </a:r>
            <a:endParaRPr lang="en-US" sz="1050" dirty="0">
              <a:solidFill>
                <a:prstClr val="black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600" dirty="0"/>
              <a:t>Remove assumption: </a:t>
            </a:r>
            <a:r>
              <a:rPr lang="en-US" sz="3600" dirty="0">
                <a:solidFill>
                  <a:prstClr val="black"/>
                </a:solidFill>
              </a:rPr>
              <a:t>u</a:t>
            </a:r>
            <a:r>
              <a:rPr lang="en-US" sz="3600" dirty="0" smtClean="0">
                <a:solidFill>
                  <a:prstClr val="black"/>
                </a:solidFill>
              </a:rPr>
              <a:t>nit </a:t>
            </a:r>
            <a:r>
              <a:rPr lang="en-US" sz="3600" dirty="0">
                <a:solidFill>
                  <a:prstClr val="black"/>
                </a:solidFill>
              </a:rPr>
              <a:t>aspect ratio</a:t>
            </a:r>
          </a:p>
          <a:p>
            <a:pPr>
              <a:defRPr/>
            </a:pPr>
            <a:endParaRPr lang="en-US" sz="36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129" name="TextBox 17"/>
          <p:cNvSpPr txBox="1">
            <a:spLocks noChangeArrowheads="1"/>
          </p:cNvSpPr>
          <p:nvPr/>
        </p:nvSpPr>
        <p:spPr bwMode="auto">
          <a:xfrm>
            <a:off x="1519238" y="3276600"/>
            <a:ext cx="290701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</a:rPr>
              <a:t>Intrinsic Assumptions</a:t>
            </a:r>
          </a:p>
          <a:p>
            <a:pPr>
              <a:buFont typeface="Arial" charset="0"/>
              <a:buChar char="•"/>
            </a:pPr>
            <a:r>
              <a:rPr lang="en-US" sz="2000" dirty="0" smtClean="0">
                <a:solidFill>
                  <a:prstClr val="black"/>
                </a:solidFill>
              </a:rPr>
              <a:t> Optical </a:t>
            </a:r>
            <a:r>
              <a:rPr lang="en-US" sz="2000" dirty="0">
                <a:solidFill>
                  <a:prstClr val="black"/>
                </a:solidFill>
              </a:rPr>
              <a:t>center at </a:t>
            </a:r>
            <a:r>
              <a:rPr lang="en-US" sz="2000" dirty="0" smtClean="0">
                <a:solidFill>
                  <a:srgbClr val="FF0000"/>
                </a:solidFill>
              </a:rPr>
              <a:t>-(</a:t>
            </a:r>
            <a:r>
              <a:rPr lang="en-US" sz="2000" i="1" dirty="0" smtClean="0">
                <a:solidFill>
                  <a:srgbClr val="FF0000"/>
                </a:solidFill>
              </a:rPr>
              <a:t>U</a:t>
            </a:r>
            <a:r>
              <a:rPr lang="en-US" sz="2000" baseline="-25000" dirty="0" smtClean="0">
                <a:solidFill>
                  <a:srgbClr val="FF0000"/>
                </a:solidFill>
              </a:rPr>
              <a:t>0</a:t>
            </a:r>
            <a:r>
              <a:rPr lang="en-US" sz="2000" dirty="0" smtClean="0">
                <a:solidFill>
                  <a:srgbClr val="FF0000"/>
                </a:solidFill>
              </a:rPr>
              <a:t>,</a:t>
            </a:r>
            <a:r>
              <a:rPr lang="en-US" sz="2000" i="1" dirty="0" smtClean="0">
                <a:solidFill>
                  <a:srgbClr val="FF0000"/>
                </a:solidFill>
              </a:rPr>
              <a:t>V</a:t>
            </a:r>
            <a:r>
              <a:rPr lang="en-US" sz="2000" baseline="-25000" dirty="0" smtClean="0">
                <a:solidFill>
                  <a:srgbClr val="FF0000"/>
                </a:solidFill>
              </a:rPr>
              <a:t>0</a:t>
            </a:r>
            <a:r>
              <a:rPr lang="en-US" sz="2000" dirty="0" smtClean="0">
                <a:solidFill>
                  <a:srgbClr val="FF0000"/>
                </a:solidFill>
              </a:rPr>
              <a:t>)</a:t>
            </a:r>
            <a:endParaRPr lang="en-US" sz="2000" dirty="0">
              <a:solidFill>
                <a:srgbClr val="FF0000"/>
              </a:solidFill>
            </a:endParaRPr>
          </a:p>
          <a:p>
            <a:pPr>
              <a:buFont typeface="Arial" charset="0"/>
              <a:buChar char="•"/>
            </a:pPr>
            <a:r>
              <a:rPr lang="en-US" sz="2000" dirty="0">
                <a:solidFill>
                  <a:prstClr val="black"/>
                </a:solidFill>
              </a:rPr>
              <a:t> No skew</a:t>
            </a:r>
          </a:p>
        </p:txBody>
      </p:sp>
      <p:sp>
        <p:nvSpPr>
          <p:cNvPr id="5130" name="TextBox 20"/>
          <p:cNvSpPr txBox="1">
            <a:spLocks noChangeArrowheads="1"/>
          </p:cNvSpPr>
          <p:nvPr/>
        </p:nvSpPr>
        <p:spPr bwMode="auto">
          <a:xfrm>
            <a:off x="4572002" y="3276600"/>
            <a:ext cx="290451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prstClr val="black"/>
                </a:solidFill>
              </a:rPr>
              <a:t>Extrinsic Assumptions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No rotation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Camera at (0,0,0)</a:t>
            </a:r>
          </a:p>
        </p:txBody>
      </p:sp>
      <p:sp>
        <p:nvSpPr>
          <p:cNvPr id="22" name="Right Arrow 21"/>
          <p:cNvSpPr/>
          <p:nvPr/>
        </p:nvSpPr>
        <p:spPr>
          <a:xfrm>
            <a:off x="3733798" y="55626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5132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411288" y="762000"/>
            <a:ext cx="6056312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438900" y="1236662"/>
            <a:ext cx="381000" cy="381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08858" y="2357543"/>
            <a:ext cx="40163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86200" y="2194562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0,0,0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947161" y="1130720"/>
            <a:ext cx="33855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 smtClean="0"/>
              <a:t>d</a:t>
            </a:r>
            <a:r>
              <a:rPr lang="en-US" i="1" baseline="-25000" dirty="0" smtClean="0"/>
              <a:t>i</a:t>
            </a:r>
            <a:endParaRPr lang="en-US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1905000" y="2069068"/>
            <a:ext cx="34759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chemeClr val="bg1"/>
                </a:solidFill>
              </a:rPr>
              <a:t>O’</a:t>
            </a:r>
            <a:endParaRPr lang="en-US" sz="1400" i="1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08858" y="1795885"/>
            <a:ext cx="34759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rgbClr val="FF0000"/>
                </a:solidFill>
              </a:rPr>
              <a:t>O’</a:t>
            </a:r>
            <a:endParaRPr lang="en-US" sz="1400" i="1" dirty="0">
              <a:solidFill>
                <a:srgbClr val="FF0000"/>
              </a:solidFill>
            </a:endParaRPr>
          </a:p>
        </p:txBody>
      </p:sp>
      <p:sp>
        <p:nvSpPr>
          <p:cNvPr id="3" name="Oval 2"/>
          <p:cNvSpPr/>
          <p:nvPr/>
        </p:nvSpPr>
        <p:spPr>
          <a:xfrm>
            <a:off x="1600200" y="1750076"/>
            <a:ext cx="45719" cy="78724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>
            <a:stCxn id="3" idx="2"/>
          </p:cNvCxnSpPr>
          <p:nvPr/>
        </p:nvCxnSpPr>
        <p:spPr>
          <a:xfrm>
            <a:off x="1600200" y="1789438"/>
            <a:ext cx="478598" cy="229862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4" name="Ink 3"/>
              <p14:cNvContentPartPr/>
              <p14:nvPr/>
            </p14:nvContentPartPr>
            <p14:xfrm>
              <a:off x="6114960" y="5416560"/>
              <a:ext cx="946440" cy="4384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105600" y="5407200"/>
                <a:ext cx="965160" cy="457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18658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685800" y="5410200"/>
          <a:ext cx="28178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" name="Equation" r:id="rId4" imgW="901440" imgH="215640" progId="Equation.3">
                  <p:embed/>
                </p:oleObj>
              </mc:Choice>
              <mc:Fallback>
                <p:oleObj name="Equation" r:id="rId4" imgW="901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10200"/>
                        <a:ext cx="2817813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>
            <p:extLst/>
          </p:nvPr>
        </p:nvGraphicFramePr>
        <p:xfrm>
          <a:off x="4171950" y="4724400"/>
          <a:ext cx="4679950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" name="Equation" r:id="rId6" imgW="2197080" imgH="914400" progId="Equation.DSMT4">
                  <p:embed/>
                </p:oleObj>
              </mc:Choice>
              <mc:Fallback>
                <p:oleObj name="Equation" r:id="rId6" imgW="21970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4724400"/>
                        <a:ext cx="4679950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8"/>
          <p:cNvSpPr>
            <a:spLocks noChangeArrowheads="1"/>
          </p:cNvSpPr>
          <p:nvPr/>
        </p:nvSpPr>
        <p:spPr bwMode="auto">
          <a:xfrm>
            <a:off x="5410201" y="5045825"/>
            <a:ext cx="2209800" cy="1295400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5" name="Line 9"/>
          <p:cNvSpPr>
            <a:spLocks noChangeShapeType="1"/>
          </p:cNvSpPr>
          <p:nvPr/>
        </p:nvSpPr>
        <p:spPr bwMode="auto">
          <a:xfrm flipV="1">
            <a:off x="6629400" y="4648200"/>
            <a:ext cx="381000" cy="3810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6" name="Text Box 10"/>
          <p:cNvSpPr txBox="1">
            <a:spLocks noChangeArrowheads="1"/>
          </p:cNvSpPr>
          <p:nvPr/>
        </p:nvSpPr>
        <p:spPr bwMode="auto">
          <a:xfrm>
            <a:off x="7010400" y="4267200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prstClr val="black"/>
                </a:solidFill>
              </a:rPr>
              <a:t>K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6604000"/>
            <a:ext cx="1359668" cy="25391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prstClr val="black"/>
                </a:solidFill>
              </a:rPr>
              <a:t>Slide Credit: </a:t>
            </a:r>
            <a:r>
              <a:rPr lang="en-US" sz="1050" dirty="0" err="1">
                <a:solidFill>
                  <a:prstClr val="black"/>
                </a:solidFill>
              </a:rPr>
              <a:t>Savarese</a:t>
            </a:r>
            <a:endParaRPr lang="en-US" sz="1050" dirty="0">
              <a:solidFill>
                <a:prstClr val="black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600" dirty="0"/>
              <a:t>Remove assumption: </a:t>
            </a:r>
            <a:r>
              <a:rPr lang="en-US" sz="3600" dirty="0" smtClean="0"/>
              <a:t>non-skewed pixels</a:t>
            </a:r>
            <a:endParaRPr lang="en-US" sz="36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129" name="TextBox 17"/>
          <p:cNvSpPr txBox="1">
            <a:spLocks noChangeArrowheads="1"/>
          </p:cNvSpPr>
          <p:nvPr/>
        </p:nvSpPr>
        <p:spPr bwMode="auto">
          <a:xfrm>
            <a:off x="1519238" y="3276600"/>
            <a:ext cx="290701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</a:rPr>
              <a:t>Intrinsic Assumptions</a:t>
            </a:r>
          </a:p>
          <a:p>
            <a:pPr>
              <a:buFont typeface="Arial" charset="0"/>
              <a:buChar char="•"/>
            </a:pPr>
            <a:r>
              <a:rPr lang="en-US" sz="2000" smtClean="0">
                <a:solidFill>
                  <a:prstClr val="black"/>
                </a:solidFill>
              </a:rPr>
              <a:t> Optical </a:t>
            </a:r>
            <a:r>
              <a:rPr lang="en-US" sz="2000" dirty="0">
                <a:solidFill>
                  <a:prstClr val="black"/>
                </a:solidFill>
              </a:rPr>
              <a:t>center at </a:t>
            </a:r>
            <a:r>
              <a:rPr lang="en-US" sz="2000" dirty="0" smtClean="0">
                <a:solidFill>
                  <a:srgbClr val="FF0000"/>
                </a:solidFill>
              </a:rPr>
              <a:t>-(</a:t>
            </a:r>
            <a:r>
              <a:rPr lang="en-US" sz="2000" i="1" dirty="0" smtClean="0">
                <a:solidFill>
                  <a:srgbClr val="FF0000"/>
                </a:solidFill>
              </a:rPr>
              <a:t>U</a:t>
            </a:r>
            <a:r>
              <a:rPr lang="en-US" sz="2000" baseline="-25000" dirty="0" smtClean="0">
                <a:solidFill>
                  <a:srgbClr val="FF0000"/>
                </a:solidFill>
              </a:rPr>
              <a:t>0</a:t>
            </a:r>
            <a:r>
              <a:rPr lang="en-US" sz="2000" dirty="0" smtClean="0">
                <a:solidFill>
                  <a:srgbClr val="FF0000"/>
                </a:solidFill>
              </a:rPr>
              <a:t>,</a:t>
            </a:r>
            <a:r>
              <a:rPr lang="en-US" sz="2000" i="1" dirty="0" smtClean="0">
                <a:solidFill>
                  <a:srgbClr val="FF0000"/>
                </a:solidFill>
              </a:rPr>
              <a:t>V</a:t>
            </a:r>
            <a:r>
              <a:rPr lang="en-US" sz="2000" baseline="-25000" dirty="0" smtClean="0">
                <a:solidFill>
                  <a:srgbClr val="FF0000"/>
                </a:solidFill>
              </a:rPr>
              <a:t>0</a:t>
            </a:r>
            <a:r>
              <a:rPr lang="en-US" sz="2000" dirty="0" smtClean="0">
                <a:solidFill>
                  <a:srgbClr val="FF0000"/>
                </a:solidFill>
              </a:rPr>
              <a:t>)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5130" name="TextBox 20"/>
          <p:cNvSpPr txBox="1">
            <a:spLocks noChangeArrowheads="1"/>
          </p:cNvSpPr>
          <p:nvPr/>
        </p:nvSpPr>
        <p:spPr bwMode="auto">
          <a:xfrm>
            <a:off x="4572002" y="3276600"/>
            <a:ext cx="290451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prstClr val="black"/>
                </a:solidFill>
              </a:rPr>
              <a:t>Extrinsic Assumptions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No rotation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Camera at (0,0,0)</a:t>
            </a:r>
          </a:p>
        </p:txBody>
      </p:sp>
      <p:sp>
        <p:nvSpPr>
          <p:cNvPr id="22" name="Right Arrow 21"/>
          <p:cNvSpPr/>
          <p:nvPr/>
        </p:nvSpPr>
        <p:spPr>
          <a:xfrm>
            <a:off x="3657598" y="55626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5132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411288" y="762000"/>
            <a:ext cx="6056312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438900" y="1236662"/>
            <a:ext cx="381000" cy="381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08858" y="2357543"/>
            <a:ext cx="40163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86200" y="2194562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0,0,0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947161" y="1130720"/>
            <a:ext cx="33855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 smtClean="0"/>
              <a:t>d</a:t>
            </a:r>
            <a:r>
              <a:rPr lang="en-US" i="1" baseline="-25000" dirty="0" smtClean="0"/>
              <a:t>i</a:t>
            </a:r>
            <a:endParaRPr lang="en-US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1905000" y="2069068"/>
            <a:ext cx="34759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chemeClr val="bg1"/>
                </a:solidFill>
              </a:rPr>
              <a:t>O’</a:t>
            </a:r>
            <a:endParaRPr lang="en-US" sz="1400" i="1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08858" y="1795885"/>
            <a:ext cx="34759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rgbClr val="FF0000"/>
                </a:solidFill>
              </a:rPr>
              <a:t>O’</a:t>
            </a:r>
            <a:endParaRPr lang="en-US" sz="1400" i="1" dirty="0">
              <a:solidFill>
                <a:srgbClr val="FF0000"/>
              </a:solidFill>
            </a:endParaRPr>
          </a:p>
        </p:txBody>
      </p:sp>
      <p:sp>
        <p:nvSpPr>
          <p:cNvPr id="3" name="Oval 2"/>
          <p:cNvSpPr/>
          <p:nvPr/>
        </p:nvSpPr>
        <p:spPr>
          <a:xfrm>
            <a:off x="1600200" y="1750076"/>
            <a:ext cx="45719" cy="78724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>
            <a:stCxn id="3" idx="2"/>
          </p:cNvCxnSpPr>
          <p:nvPr/>
        </p:nvCxnSpPr>
        <p:spPr>
          <a:xfrm>
            <a:off x="1600200" y="1789438"/>
            <a:ext cx="478598" cy="229862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4" name="Ink 3"/>
              <p14:cNvContentPartPr/>
              <p14:nvPr/>
            </p14:nvContentPartPr>
            <p14:xfrm>
              <a:off x="876240" y="3841920"/>
              <a:ext cx="6845760" cy="25909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866880" y="3832560"/>
                <a:ext cx="6864480" cy="2609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25853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graphicFrame>
        <p:nvGraphicFramePr>
          <p:cNvPr id="11267" name="Object 7"/>
          <p:cNvGraphicFramePr>
            <a:graphicFrameLocks noChangeAspect="1"/>
          </p:cNvGraphicFramePr>
          <p:nvPr>
            <p:extLst/>
          </p:nvPr>
        </p:nvGraphicFramePr>
        <p:xfrm>
          <a:off x="1195388" y="3581400"/>
          <a:ext cx="6626225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8" name="Equation" r:id="rId3" imgW="3111480" imgH="914400" progId="Equation.DSMT4">
                  <p:embed/>
                </p:oleObj>
              </mc:Choice>
              <mc:Fallback>
                <p:oleObj name="Equation" r:id="rId3" imgW="31114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3581400"/>
                        <a:ext cx="6626225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>
            <a:off x="4343400" y="29718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001000" y="6550225"/>
            <a:ext cx="1509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James Hay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2133720" y="5721480"/>
              <a:ext cx="5423040" cy="2034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124360" y="5712120"/>
                <a:ext cx="5441760" cy="22212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574877"/>
              </p:ext>
            </p:extLst>
          </p:nvPr>
        </p:nvGraphicFramePr>
        <p:xfrm>
          <a:off x="2524376" y="1228725"/>
          <a:ext cx="3690937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" name="Equation" r:id="rId9" imgW="1180800" imgH="533160" progId="Equation.DSMT4">
                  <p:embed/>
                </p:oleObj>
              </mc:Choice>
              <mc:Fallback>
                <p:oleObj name="Equation" r:id="rId9" imgW="11808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376" y="1228725"/>
                        <a:ext cx="3690937" cy="166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1304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mera Matrix DEM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3710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>
          <a:xfrm>
            <a:off x="585107" y="0"/>
            <a:ext cx="7886700" cy="972457"/>
          </a:xfrm>
        </p:spPr>
        <p:txBody>
          <a:bodyPr/>
          <a:lstStyle/>
          <a:p>
            <a:pPr eaLnBrk="1" hangingPunct="1"/>
            <a:r>
              <a:rPr lang="en-US" dirty="0"/>
              <a:t>Beyond Pinholes: Radial Distortion</a:t>
            </a:r>
          </a:p>
        </p:txBody>
      </p:sp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77438" y="3810981"/>
            <a:ext cx="5814744" cy="2656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2209800"/>
            <a:ext cx="3054350" cy="369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-17463" y="6596063"/>
            <a:ext cx="1998663" cy="261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prstClr val="black"/>
                </a:solidFill>
              </a:rPr>
              <a:t>Image from Martin </a:t>
            </a:r>
            <a:r>
              <a:rPr lang="en-US" sz="1050" dirty="0" err="1">
                <a:solidFill>
                  <a:prstClr val="black"/>
                </a:solidFill>
              </a:rPr>
              <a:t>Habbecke</a:t>
            </a:r>
            <a:endParaRPr lang="en-US" sz="1050" dirty="0">
              <a:solidFill>
                <a:prstClr val="black"/>
              </a:solidFill>
            </a:endParaRPr>
          </a:p>
        </p:txBody>
      </p:sp>
      <p:sp>
        <p:nvSpPr>
          <p:cNvPr id="56326" name="TextBox 7"/>
          <p:cNvSpPr txBox="1">
            <a:spLocks noChangeArrowheads="1"/>
          </p:cNvSpPr>
          <p:nvPr/>
        </p:nvSpPr>
        <p:spPr bwMode="auto">
          <a:xfrm>
            <a:off x="6019800" y="5943600"/>
            <a:ext cx="26130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prstClr val="black"/>
                </a:solidFill>
              </a:rPr>
              <a:t>Corrected Barrel Distor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05507" y="1029896"/>
            <a:ext cx="7460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adial distortion can be introduced due to the use of lens</a:t>
            </a:r>
            <a:endParaRPr lang="en-US" sz="2400" dirty="0"/>
          </a:p>
        </p:txBody>
      </p:sp>
      <p:grpSp>
        <p:nvGrpSpPr>
          <p:cNvPr id="8" name="Group 7"/>
          <p:cNvGrpSpPr/>
          <p:nvPr/>
        </p:nvGrpSpPr>
        <p:grpSpPr>
          <a:xfrm>
            <a:off x="841829" y="1778572"/>
            <a:ext cx="4328554" cy="1641784"/>
            <a:chOff x="457200" y="1752600"/>
            <a:chExt cx="6026725" cy="2532738"/>
          </a:xfrm>
        </p:grpSpPr>
        <p:sp>
          <p:nvSpPr>
            <p:cNvPr id="9" name="Rectangle 8"/>
            <p:cNvSpPr/>
            <p:nvPr/>
          </p:nvSpPr>
          <p:spPr>
            <a:xfrm>
              <a:off x="457200" y="1752600"/>
              <a:ext cx="3581400" cy="25146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  <a:scene3d>
              <a:camera prst="perspectiveContrastingRightFacing">
                <a:rot lat="0" lon="180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bg1">
                    <a:lumMod val="95000"/>
                  </a:schemeClr>
                </a:solidFill>
              </a:endParaRPr>
            </a:p>
          </p:txBody>
        </p:sp>
        <p:grpSp>
          <p:nvGrpSpPr>
            <p:cNvPr id="10" name="Group 23"/>
            <p:cNvGrpSpPr>
              <a:grpSpLocks noChangeAspect="1"/>
            </p:cNvGrpSpPr>
            <p:nvPr/>
          </p:nvGrpSpPr>
          <p:grpSpPr>
            <a:xfrm rot="10800000">
              <a:off x="1905000" y="2467100"/>
              <a:ext cx="318038" cy="1567316"/>
              <a:chOff x="5029200" y="2090284"/>
              <a:chExt cx="457200" cy="2253116"/>
            </a:xfrm>
            <a:scene3d>
              <a:camera prst="isometricOffAxis2Right"/>
              <a:lightRig rig="threePt" dir="t"/>
            </a:scene3d>
          </p:grpSpPr>
          <p:sp>
            <p:nvSpPr>
              <p:cNvPr id="30" name="Rectangle 29"/>
              <p:cNvSpPr/>
              <p:nvPr/>
            </p:nvSpPr>
            <p:spPr>
              <a:xfrm>
                <a:off x="5029200" y="2819400"/>
                <a:ext cx="457200" cy="1524000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1" name="Freeform 30"/>
              <p:cNvSpPr/>
              <p:nvPr/>
            </p:nvSpPr>
            <p:spPr>
              <a:xfrm rot="21339833">
                <a:off x="5130616" y="2090284"/>
                <a:ext cx="267284" cy="677167"/>
              </a:xfrm>
              <a:custGeom>
                <a:avLst/>
                <a:gdLst>
                  <a:gd name="connsiteX0" fmla="*/ 186047 w 364177"/>
                  <a:gd name="connsiteY0" fmla="*/ 3958 h 744186"/>
                  <a:gd name="connsiteX1" fmla="*/ 7917 w 364177"/>
                  <a:gd name="connsiteY1" fmla="*/ 324592 h 744186"/>
                  <a:gd name="connsiteX2" fmla="*/ 138546 w 364177"/>
                  <a:gd name="connsiteY2" fmla="*/ 740228 h 744186"/>
                  <a:gd name="connsiteX3" fmla="*/ 352302 w 364177"/>
                  <a:gd name="connsiteY3" fmla="*/ 348343 h 744186"/>
                  <a:gd name="connsiteX4" fmla="*/ 186047 w 364177"/>
                  <a:gd name="connsiteY4" fmla="*/ 3958 h 744186"/>
                  <a:gd name="connsiteX0" fmla="*/ 267082 w 445212"/>
                  <a:gd name="connsiteY0" fmla="*/ 1697 h 739664"/>
                  <a:gd name="connsiteX1" fmla="*/ 7916 w 445212"/>
                  <a:gd name="connsiteY1" fmla="*/ 356267 h 739664"/>
                  <a:gd name="connsiteX2" fmla="*/ 219581 w 445212"/>
                  <a:gd name="connsiteY2" fmla="*/ 737967 h 739664"/>
                  <a:gd name="connsiteX3" fmla="*/ 433337 w 445212"/>
                  <a:gd name="connsiteY3" fmla="*/ 346082 h 739664"/>
                  <a:gd name="connsiteX4" fmla="*/ 267082 w 445212"/>
                  <a:gd name="connsiteY4" fmla="*/ 1697 h 739664"/>
                  <a:gd name="connsiteX0" fmla="*/ 267084 w 514677"/>
                  <a:gd name="connsiteY0" fmla="*/ 16504 h 769278"/>
                  <a:gd name="connsiteX1" fmla="*/ 7918 w 514677"/>
                  <a:gd name="connsiteY1" fmla="*/ 371074 h 769278"/>
                  <a:gd name="connsiteX2" fmla="*/ 219583 w 514677"/>
                  <a:gd name="connsiteY2" fmla="*/ 752774 h 769278"/>
                  <a:gd name="connsiteX3" fmla="*/ 502803 w 514677"/>
                  <a:gd name="connsiteY3" fmla="*/ 470100 h 769278"/>
                  <a:gd name="connsiteX4" fmla="*/ 267084 w 514677"/>
                  <a:gd name="connsiteY4" fmla="*/ 16504 h 769278"/>
                  <a:gd name="connsiteX0" fmla="*/ 286213 w 533808"/>
                  <a:gd name="connsiteY0" fmla="*/ 8823 h 753916"/>
                  <a:gd name="connsiteX1" fmla="*/ 7917 w 533808"/>
                  <a:gd name="connsiteY1" fmla="*/ 515356 h 753916"/>
                  <a:gd name="connsiteX2" fmla="*/ 238712 w 533808"/>
                  <a:gd name="connsiteY2" fmla="*/ 745093 h 753916"/>
                  <a:gd name="connsiteX3" fmla="*/ 521932 w 533808"/>
                  <a:gd name="connsiteY3" fmla="*/ 462419 h 753916"/>
                  <a:gd name="connsiteX4" fmla="*/ 286213 w 533808"/>
                  <a:gd name="connsiteY4" fmla="*/ 8823 h 7539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33808" h="753916">
                    <a:moveTo>
                      <a:pt x="286213" y="8823"/>
                    </a:moveTo>
                    <a:cubicBezTo>
                      <a:pt x="200544" y="17646"/>
                      <a:pt x="15834" y="392644"/>
                      <a:pt x="7917" y="515356"/>
                    </a:cubicBezTo>
                    <a:cubicBezTo>
                      <a:pt x="0" y="638068"/>
                      <a:pt x="153043" y="753916"/>
                      <a:pt x="238712" y="745093"/>
                    </a:cubicBezTo>
                    <a:cubicBezTo>
                      <a:pt x="324381" y="736270"/>
                      <a:pt x="510057" y="585131"/>
                      <a:pt x="521932" y="462419"/>
                    </a:cubicBezTo>
                    <a:cubicBezTo>
                      <a:pt x="533807" y="339707"/>
                      <a:pt x="371882" y="0"/>
                      <a:pt x="286213" y="882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2" name="Straight Connector 31"/>
              <p:cNvCxnSpPr>
                <a:stCxn id="30" idx="0"/>
                <a:endCxn id="31" idx="2"/>
              </p:cNvCxnSpPr>
              <p:nvPr/>
            </p:nvCxnSpPr>
            <p:spPr>
              <a:xfrm rot="5400000" flipH="1" flipV="1">
                <a:off x="5236615" y="2780833"/>
                <a:ext cx="59753" cy="17383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" name="Straight Connector 10"/>
            <p:cNvCxnSpPr/>
            <p:nvPr/>
          </p:nvCxnSpPr>
          <p:spPr>
            <a:xfrm rot="10800000" flipV="1">
              <a:off x="2057400" y="2924300"/>
              <a:ext cx="2057400" cy="105866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Group 24"/>
            <p:cNvGrpSpPr/>
            <p:nvPr/>
          </p:nvGrpSpPr>
          <p:grpSpPr>
            <a:xfrm>
              <a:off x="6019800" y="1857500"/>
              <a:ext cx="464125" cy="2336241"/>
              <a:chOff x="7162800" y="1914134"/>
              <a:chExt cx="464125" cy="2336241"/>
            </a:xfrm>
          </p:grpSpPr>
          <p:grpSp>
            <p:nvGrpSpPr>
              <p:cNvPr id="23" name="Group 18"/>
              <p:cNvGrpSpPr/>
              <p:nvPr/>
            </p:nvGrpSpPr>
            <p:grpSpPr>
              <a:xfrm>
                <a:off x="7162800" y="2474025"/>
                <a:ext cx="464125" cy="1776350"/>
                <a:chOff x="6324600" y="2971800"/>
                <a:chExt cx="464125" cy="1776350"/>
              </a:xfrm>
            </p:grpSpPr>
            <p:sp>
              <p:nvSpPr>
                <p:cNvPr id="25" name="Oval 24"/>
                <p:cNvSpPr/>
                <p:nvPr/>
              </p:nvSpPr>
              <p:spPr>
                <a:xfrm>
                  <a:off x="6324600" y="4519550"/>
                  <a:ext cx="457200" cy="22860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Rectangle 25"/>
                <p:cNvSpPr/>
                <p:nvPr/>
              </p:nvSpPr>
              <p:spPr>
                <a:xfrm>
                  <a:off x="6324600" y="3124200"/>
                  <a:ext cx="457200" cy="15240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27" name="Oval 26"/>
                <p:cNvSpPr/>
                <p:nvPr/>
              </p:nvSpPr>
              <p:spPr>
                <a:xfrm>
                  <a:off x="6324600" y="2971800"/>
                  <a:ext cx="457200" cy="22860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8" name="Straight Connector 27"/>
                <p:cNvCxnSpPr/>
                <p:nvPr/>
              </p:nvCxnSpPr>
              <p:spPr>
                <a:xfrm rot="10800000" flipV="1">
                  <a:off x="6324600" y="3086100"/>
                  <a:ext cx="0" cy="15621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 rot="10800000" flipV="1">
                  <a:off x="6788725" y="3112325"/>
                  <a:ext cx="0" cy="15621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4" name="Freeform 23"/>
              <p:cNvSpPr/>
              <p:nvPr/>
            </p:nvSpPr>
            <p:spPr>
              <a:xfrm rot="21339833">
                <a:off x="7250048" y="1914134"/>
                <a:ext cx="267284" cy="677167"/>
              </a:xfrm>
              <a:custGeom>
                <a:avLst/>
                <a:gdLst>
                  <a:gd name="connsiteX0" fmla="*/ 186047 w 364177"/>
                  <a:gd name="connsiteY0" fmla="*/ 3958 h 744186"/>
                  <a:gd name="connsiteX1" fmla="*/ 7917 w 364177"/>
                  <a:gd name="connsiteY1" fmla="*/ 324592 h 744186"/>
                  <a:gd name="connsiteX2" fmla="*/ 138546 w 364177"/>
                  <a:gd name="connsiteY2" fmla="*/ 740228 h 744186"/>
                  <a:gd name="connsiteX3" fmla="*/ 352302 w 364177"/>
                  <a:gd name="connsiteY3" fmla="*/ 348343 h 744186"/>
                  <a:gd name="connsiteX4" fmla="*/ 186047 w 364177"/>
                  <a:gd name="connsiteY4" fmla="*/ 3958 h 744186"/>
                  <a:gd name="connsiteX0" fmla="*/ 267082 w 445212"/>
                  <a:gd name="connsiteY0" fmla="*/ 1697 h 739664"/>
                  <a:gd name="connsiteX1" fmla="*/ 7916 w 445212"/>
                  <a:gd name="connsiteY1" fmla="*/ 356267 h 739664"/>
                  <a:gd name="connsiteX2" fmla="*/ 219581 w 445212"/>
                  <a:gd name="connsiteY2" fmla="*/ 737967 h 739664"/>
                  <a:gd name="connsiteX3" fmla="*/ 433337 w 445212"/>
                  <a:gd name="connsiteY3" fmla="*/ 346082 h 739664"/>
                  <a:gd name="connsiteX4" fmla="*/ 267082 w 445212"/>
                  <a:gd name="connsiteY4" fmla="*/ 1697 h 739664"/>
                  <a:gd name="connsiteX0" fmla="*/ 267084 w 514677"/>
                  <a:gd name="connsiteY0" fmla="*/ 16504 h 769278"/>
                  <a:gd name="connsiteX1" fmla="*/ 7918 w 514677"/>
                  <a:gd name="connsiteY1" fmla="*/ 371074 h 769278"/>
                  <a:gd name="connsiteX2" fmla="*/ 219583 w 514677"/>
                  <a:gd name="connsiteY2" fmla="*/ 752774 h 769278"/>
                  <a:gd name="connsiteX3" fmla="*/ 502803 w 514677"/>
                  <a:gd name="connsiteY3" fmla="*/ 470100 h 769278"/>
                  <a:gd name="connsiteX4" fmla="*/ 267084 w 514677"/>
                  <a:gd name="connsiteY4" fmla="*/ 16504 h 769278"/>
                  <a:gd name="connsiteX0" fmla="*/ 286213 w 533808"/>
                  <a:gd name="connsiteY0" fmla="*/ 8823 h 753916"/>
                  <a:gd name="connsiteX1" fmla="*/ 7917 w 533808"/>
                  <a:gd name="connsiteY1" fmla="*/ 515356 h 753916"/>
                  <a:gd name="connsiteX2" fmla="*/ 238712 w 533808"/>
                  <a:gd name="connsiteY2" fmla="*/ 745093 h 753916"/>
                  <a:gd name="connsiteX3" fmla="*/ 521932 w 533808"/>
                  <a:gd name="connsiteY3" fmla="*/ 462419 h 753916"/>
                  <a:gd name="connsiteX4" fmla="*/ 286213 w 533808"/>
                  <a:gd name="connsiteY4" fmla="*/ 8823 h 7539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33808" h="753916">
                    <a:moveTo>
                      <a:pt x="286213" y="8823"/>
                    </a:moveTo>
                    <a:cubicBezTo>
                      <a:pt x="200544" y="17646"/>
                      <a:pt x="15834" y="392644"/>
                      <a:pt x="7917" y="515356"/>
                    </a:cubicBezTo>
                    <a:cubicBezTo>
                      <a:pt x="0" y="638068"/>
                      <a:pt x="153043" y="753916"/>
                      <a:pt x="238712" y="745093"/>
                    </a:cubicBezTo>
                    <a:cubicBezTo>
                      <a:pt x="324381" y="736270"/>
                      <a:pt x="510057" y="585131"/>
                      <a:pt x="521932" y="462419"/>
                    </a:cubicBezTo>
                    <a:cubicBezTo>
                      <a:pt x="533807" y="339707"/>
                      <a:pt x="371882" y="0"/>
                      <a:pt x="286213" y="882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1888175" y="3269675"/>
              <a:ext cx="37863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>
                  <a:solidFill>
                    <a:schemeClr val="tx2"/>
                  </a:solidFill>
                </a:rPr>
                <a:t>.</a:t>
              </a:r>
            </a:p>
          </p:txBody>
        </p:sp>
        <p:cxnSp>
          <p:nvCxnSpPr>
            <p:cNvPr id="14" name="Straight Connector 13"/>
            <p:cNvCxnSpPr/>
            <p:nvPr/>
          </p:nvCxnSpPr>
          <p:spPr>
            <a:xfrm rot="10800000">
              <a:off x="2362200" y="2924300"/>
              <a:ext cx="17526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2186050" y="2202875"/>
              <a:ext cx="37863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/>
                <a:t>.</a:t>
              </a:r>
            </a:p>
          </p:txBody>
        </p:sp>
        <p:sp>
          <p:nvSpPr>
            <p:cNvPr id="16" name="Oval 15"/>
            <p:cNvSpPr/>
            <p:nvPr/>
          </p:nvSpPr>
          <p:spPr>
            <a:xfrm>
              <a:off x="3934095" y="2419600"/>
              <a:ext cx="304800" cy="9906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/>
            <p:nvPr/>
          </p:nvCxnSpPr>
          <p:spPr>
            <a:xfrm rot="5400000">
              <a:off x="5741225" y="2417125"/>
              <a:ext cx="99060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4191000" y="2924300"/>
              <a:ext cx="205740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5"/>
            <p:cNvSpPr txBox="1"/>
            <p:nvPr/>
          </p:nvSpPr>
          <p:spPr>
            <a:xfrm>
              <a:off x="3929145" y="2213437"/>
              <a:ext cx="37863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/>
                <a:t>.</a:t>
              </a:r>
            </a:p>
          </p:txBody>
        </p:sp>
        <p:cxnSp>
          <p:nvCxnSpPr>
            <p:cNvPr id="20" name="Straight Connector 19"/>
            <p:cNvCxnSpPr/>
            <p:nvPr/>
          </p:nvCxnSpPr>
          <p:spPr>
            <a:xfrm rot="10800000">
              <a:off x="2133600" y="3991100"/>
              <a:ext cx="2286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>
              <a:off x="1828800" y="3457700"/>
              <a:ext cx="10668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24" idx="0"/>
            </p:cNvCxnSpPr>
            <p:nvPr/>
          </p:nvCxnSpPr>
          <p:spPr>
            <a:xfrm flipH="1">
              <a:off x="4114800" y="1865640"/>
              <a:ext cx="2110530" cy="110616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98158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al distor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adial distortion can be reduced by the following correc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i="1" dirty="0" smtClean="0"/>
              <a:t>r </a:t>
            </a:r>
            <a:r>
              <a:rPr lang="en-US" dirty="0"/>
              <a:t> </a:t>
            </a:r>
            <a:r>
              <a:rPr lang="en-US" dirty="0" smtClean="0"/>
              <a:t>is the radial distance from the center of the scene</a:t>
            </a:r>
            <a:endParaRPr lang="en-US" i="1" dirty="0"/>
          </a:p>
          <a:p>
            <a:r>
              <a:rPr lang="en-US" dirty="0" smtClean="0"/>
              <a:t>The parameters can be estimated by shooting straight lines since a straight line is supposed to be preserved under perspective projection</a:t>
            </a:r>
            <a:endParaRPr lang="en-US" dirty="0"/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481305"/>
              </p:ext>
            </p:extLst>
          </p:nvPr>
        </p:nvGraphicFramePr>
        <p:xfrm>
          <a:off x="2394743" y="2810975"/>
          <a:ext cx="43545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3" imgW="2044440" imgH="482400" progId="Equation.DSMT4">
                  <p:embed/>
                </p:oleObj>
              </mc:Choice>
              <mc:Fallback>
                <p:oleObj name="Equation" r:id="rId3" imgW="2044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743" y="2810975"/>
                        <a:ext cx="4354513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4299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-106818"/>
            <a:ext cx="7886700" cy="1325563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World</a:t>
            </a:r>
            <a:r>
              <a:rPr lang="en-US" dirty="0"/>
              <a:t> vs </a:t>
            </a:r>
            <a:r>
              <a:rPr lang="en-US" dirty="0">
                <a:solidFill>
                  <a:srgbClr val="00B050"/>
                </a:solidFill>
              </a:rPr>
              <a:t>Camera</a:t>
            </a:r>
            <a:r>
              <a:rPr lang="en-US" dirty="0"/>
              <a:t> coordinate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962167"/>
            <a:ext cx="7772400" cy="5162265"/>
          </a:xfrm>
        </p:spPr>
      </p:pic>
      <p:cxnSp>
        <p:nvCxnSpPr>
          <p:cNvPr id="6" name="Straight Arrow Connector 5"/>
          <p:cNvCxnSpPr/>
          <p:nvPr/>
        </p:nvCxnSpPr>
        <p:spPr bwMode="auto">
          <a:xfrm flipH="1">
            <a:off x="914400" y="3505200"/>
            <a:ext cx="4572000" cy="685800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cxnSp>
        <p:nvCxnSpPr>
          <p:cNvPr id="7" name="Straight Arrow Connector 6"/>
          <p:cNvCxnSpPr/>
          <p:nvPr/>
        </p:nvCxnSpPr>
        <p:spPr bwMode="auto">
          <a:xfrm>
            <a:off x="5486400" y="3505200"/>
            <a:ext cx="2895600" cy="533400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cxnSp>
        <p:nvCxnSpPr>
          <p:cNvPr id="11" name="Straight Arrow Connector 10"/>
          <p:cNvCxnSpPr/>
          <p:nvPr/>
        </p:nvCxnSpPr>
        <p:spPr bwMode="auto">
          <a:xfrm flipV="1">
            <a:off x="5508978" y="1958622"/>
            <a:ext cx="11289" cy="1522696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4800600" y="3352800"/>
            <a:ext cx="3276600" cy="56328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cxnSp>
        <p:nvCxnSpPr>
          <p:cNvPr id="18" name="Straight Arrow Connector 17"/>
          <p:cNvCxnSpPr/>
          <p:nvPr/>
        </p:nvCxnSpPr>
        <p:spPr bwMode="auto">
          <a:xfrm flipH="1" flipV="1">
            <a:off x="4800600" y="1419368"/>
            <a:ext cx="12032" cy="1959501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sp>
        <p:nvSpPr>
          <p:cNvPr id="9" name="TextBox 8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</p:spTree>
    <p:extLst>
      <p:ext uri="{BB962C8B-B14F-4D97-AF65-F5344CB8AC3E}">
        <p14:creationId xmlns:p14="http://schemas.microsoft.com/office/powerpoint/2010/main" val="2842995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9658"/>
            <a:ext cx="7886700" cy="1325563"/>
          </a:xfrm>
        </p:spPr>
        <p:txBody>
          <a:bodyPr/>
          <a:lstStyle/>
          <a:p>
            <a:r>
              <a:rPr lang="en-US" dirty="0"/>
              <a:t>Calibrating the Came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560157"/>
            <a:ext cx="7886700" cy="4351338"/>
          </a:xfrm>
        </p:spPr>
        <p:txBody>
          <a:bodyPr/>
          <a:lstStyle/>
          <a:p>
            <a:pPr>
              <a:buNone/>
            </a:pPr>
            <a:r>
              <a:rPr lang="en-US" dirty="0"/>
              <a:t>Use an scene with </a:t>
            </a:r>
            <a:r>
              <a:rPr lang="en-US" b="1" dirty="0"/>
              <a:t>known</a:t>
            </a:r>
            <a:r>
              <a:rPr lang="en-US" dirty="0"/>
              <a:t> geometry</a:t>
            </a:r>
          </a:p>
          <a:p>
            <a:pPr lvl="1"/>
            <a:r>
              <a:rPr lang="en-US" dirty="0"/>
              <a:t>Correspond image points to 3d points</a:t>
            </a:r>
          </a:p>
          <a:p>
            <a:pPr lvl="1"/>
            <a:r>
              <a:rPr lang="en-US" dirty="0"/>
              <a:t>Get least squares solution (or non-linear solution)</a:t>
            </a:r>
          </a:p>
        </p:txBody>
      </p:sp>
      <p:pic>
        <p:nvPicPr>
          <p:cNvPr id="6" name="Picture 4" descr="CalCube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" y="3429000"/>
            <a:ext cx="3810000" cy="3140075"/>
          </a:xfrm>
          <a:prstGeom prst="rect">
            <a:avLst/>
          </a:prstGeom>
          <a:noFill/>
        </p:spPr>
      </p:pic>
      <p:graphicFrame>
        <p:nvGraphicFramePr>
          <p:cNvPr id="677892" name="Object 4"/>
          <p:cNvGraphicFramePr>
            <a:graphicFrameLocks noChangeAspect="1"/>
          </p:cNvGraphicFramePr>
          <p:nvPr>
            <p:custDataLst>
              <p:tags r:id="rId3"/>
            </p:custDataLst>
            <p:extLst/>
          </p:nvPr>
        </p:nvGraphicFramePr>
        <p:xfrm>
          <a:off x="4610100" y="4051300"/>
          <a:ext cx="4270375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2158920" imgH="914400" progId="Equation.3">
                  <p:embed/>
                </p:oleObj>
              </mc:Choice>
              <mc:Fallback>
                <p:oleObj name="Equation" r:id="rId6" imgW="21589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4051300"/>
                        <a:ext cx="4270375" cy="180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Down Arrow 3"/>
          <p:cNvSpPr/>
          <p:nvPr/>
        </p:nvSpPr>
        <p:spPr>
          <a:xfrm>
            <a:off x="8382000" y="3505200"/>
            <a:ext cx="381000" cy="533400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4724400" y="3677986"/>
            <a:ext cx="381000" cy="533400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629399" y="2643194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>
                <a:solidFill>
                  <a:srgbClr val="FF0000"/>
                </a:solidFill>
              </a:rPr>
              <a:t>Known 3d </a:t>
            </a:r>
          </a:p>
          <a:p>
            <a:pPr algn="r"/>
            <a:r>
              <a:rPr lang="en-US" sz="2400" dirty="0">
                <a:solidFill>
                  <a:srgbClr val="FF0000"/>
                </a:solidFill>
              </a:rPr>
              <a:t>world location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03575" y="2660332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11" name="Down Arrow 10"/>
          <p:cNvSpPr/>
          <p:nvPr/>
        </p:nvSpPr>
        <p:spPr>
          <a:xfrm rot="10800000">
            <a:off x="6629400" y="5782544"/>
            <a:ext cx="381000" cy="533400"/>
          </a:xfrm>
          <a:prstGeom prst="downArrow">
            <a:avLst/>
          </a:prstGeom>
          <a:solidFill>
            <a:schemeClr val="accent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686299" y="6300787"/>
            <a:ext cx="4457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Unknown Camera Parameter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987243" y="-12700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629399" y="3866634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3704664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7" grpId="0"/>
      <p:bldP spid="10" grpId="0"/>
      <p:bldP spid="11" grpId="0" animBg="1"/>
      <p:bldP spid="1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-108491"/>
            <a:ext cx="8229600" cy="914400"/>
          </a:xfrm>
        </p:spPr>
        <p:txBody>
          <a:bodyPr>
            <a:normAutofit/>
          </a:bodyPr>
          <a:lstStyle/>
          <a:p>
            <a:r>
              <a:rPr lang="en-US" sz="3600" dirty="0"/>
              <a:t>How do we calibrate a camera?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219200"/>
            <a:ext cx="8686800" cy="5548388"/>
          </a:xfrm>
        </p:spPr>
      </p:pic>
      <p:sp>
        <p:nvSpPr>
          <p:cNvPr id="5" name="TextBox 4"/>
          <p:cNvSpPr txBox="1"/>
          <p:nvPr/>
        </p:nvSpPr>
        <p:spPr>
          <a:xfrm>
            <a:off x="5638800" y="1600200"/>
            <a:ext cx="2286000" cy="4401205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312.747 309.140 30.086</a:t>
            </a:r>
          </a:p>
          <a:p>
            <a:pPr algn="ctr"/>
            <a:r>
              <a:rPr lang="en-US" sz="1400" dirty="0"/>
              <a:t>305.796 311.649 30.356</a:t>
            </a:r>
          </a:p>
          <a:p>
            <a:pPr algn="ctr"/>
            <a:r>
              <a:rPr lang="en-US" sz="1400" dirty="0"/>
              <a:t>307.694 312.358 30.418</a:t>
            </a:r>
          </a:p>
          <a:p>
            <a:pPr algn="ctr"/>
            <a:r>
              <a:rPr lang="en-US" sz="1400" dirty="0"/>
              <a:t>310.149 307.186 29.298</a:t>
            </a:r>
          </a:p>
          <a:p>
            <a:pPr algn="ctr"/>
            <a:r>
              <a:rPr lang="en-US" sz="1400" dirty="0"/>
              <a:t>311.937 310.105 29.216</a:t>
            </a:r>
          </a:p>
          <a:p>
            <a:pPr algn="ctr"/>
            <a:r>
              <a:rPr lang="en-US" sz="1400" dirty="0"/>
              <a:t>311.202 307.572 30.682</a:t>
            </a:r>
          </a:p>
          <a:p>
            <a:pPr algn="ctr"/>
            <a:r>
              <a:rPr lang="en-US" sz="1400" dirty="0"/>
              <a:t>307.106 306.876 28.660</a:t>
            </a:r>
          </a:p>
          <a:p>
            <a:pPr algn="ctr"/>
            <a:r>
              <a:rPr lang="en-US" sz="1400" dirty="0"/>
              <a:t>309.317 312.490 30.230</a:t>
            </a:r>
          </a:p>
          <a:p>
            <a:pPr algn="ctr"/>
            <a:r>
              <a:rPr lang="en-US" sz="1400" dirty="0"/>
              <a:t>307.435 310.151 29.318</a:t>
            </a:r>
          </a:p>
          <a:p>
            <a:pPr algn="ctr"/>
            <a:r>
              <a:rPr lang="en-US" sz="1400" dirty="0"/>
              <a:t>308.253 306.300 28.881</a:t>
            </a:r>
          </a:p>
          <a:p>
            <a:pPr algn="ctr"/>
            <a:r>
              <a:rPr lang="en-US" sz="1400" dirty="0"/>
              <a:t>306.650 309.301 28.905</a:t>
            </a:r>
          </a:p>
          <a:p>
            <a:pPr algn="ctr"/>
            <a:r>
              <a:rPr lang="en-US" sz="1400" dirty="0"/>
              <a:t>308.069 306.831 29.189</a:t>
            </a:r>
          </a:p>
          <a:p>
            <a:pPr algn="ctr"/>
            <a:r>
              <a:rPr lang="en-US" sz="1400" dirty="0"/>
              <a:t>309.671 308.834 29.029</a:t>
            </a:r>
          </a:p>
          <a:p>
            <a:pPr algn="ctr"/>
            <a:r>
              <a:rPr lang="en-US" sz="1400" dirty="0"/>
              <a:t>308.255 309.955 29.267</a:t>
            </a:r>
          </a:p>
          <a:p>
            <a:pPr algn="ctr"/>
            <a:r>
              <a:rPr lang="en-US" sz="1400" dirty="0"/>
              <a:t>307.546 308.613 28.963</a:t>
            </a:r>
          </a:p>
          <a:p>
            <a:pPr algn="ctr"/>
            <a:r>
              <a:rPr lang="en-US" sz="1400" dirty="0"/>
              <a:t>311.036 309.206 28.913</a:t>
            </a:r>
          </a:p>
          <a:p>
            <a:pPr algn="ctr"/>
            <a:r>
              <a:rPr lang="en-US" sz="1400" dirty="0"/>
              <a:t>307.518 308.175 29.069</a:t>
            </a:r>
          </a:p>
          <a:p>
            <a:pPr algn="ctr"/>
            <a:r>
              <a:rPr lang="en-US" sz="1400" dirty="0"/>
              <a:t>309.950 311.262 29.990</a:t>
            </a:r>
          </a:p>
          <a:p>
            <a:pPr algn="ctr"/>
            <a:r>
              <a:rPr lang="en-US" sz="1400" dirty="0"/>
              <a:t>312.160 310.772 29.080</a:t>
            </a:r>
          </a:p>
          <a:p>
            <a:pPr algn="ctr"/>
            <a:r>
              <a:rPr lang="en-US" sz="1400" dirty="0"/>
              <a:t>311.988 312.709 30.514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90600" y="1600199"/>
            <a:ext cx="1082040" cy="4401205"/>
          </a:xfrm>
          <a:prstGeom prst="rect">
            <a:avLst/>
          </a:prstGeom>
          <a:solidFill>
            <a:schemeClr val="bg1">
              <a:alpha val="7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880  214</a:t>
            </a:r>
          </a:p>
          <a:p>
            <a:pPr algn="ctr"/>
            <a:r>
              <a:rPr lang="en-US" sz="1400" dirty="0"/>
              <a:t> 43  203</a:t>
            </a:r>
          </a:p>
          <a:p>
            <a:pPr algn="ctr"/>
            <a:r>
              <a:rPr lang="en-US" sz="1400" dirty="0"/>
              <a:t>270  197</a:t>
            </a:r>
          </a:p>
          <a:p>
            <a:pPr algn="ctr"/>
            <a:r>
              <a:rPr lang="en-US" sz="1400" dirty="0"/>
              <a:t>886  347</a:t>
            </a:r>
          </a:p>
          <a:p>
            <a:pPr algn="ctr"/>
            <a:r>
              <a:rPr lang="en-US" sz="1400" dirty="0"/>
              <a:t>745  302</a:t>
            </a:r>
          </a:p>
          <a:p>
            <a:pPr algn="ctr"/>
            <a:r>
              <a:rPr lang="en-US" sz="1400" dirty="0"/>
              <a:t>943  128</a:t>
            </a:r>
          </a:p>
          <a:p>
            <a:pPr algn="ctr"/>
            <a:r>
              <a:rPr lang="en-US" sz="1400" dirty="0"/>
              <a:t>476  590</a:t>
            </a:r>
          </a:p>
          <a:p>
            <a:pPr algn="ctr"/>
            <a:r>
              <a:rPr lang="en-US" sz="1400" dirty="0"/>
              <a:t>419  214</a:t>
            </a:r>
          </a:p>
          <a:p>
            <a:pPr algn="ctr"/>
            <a:r>
              <a:rPr lang="en-US" sz="1400" dirty="0"/>
              <a:t>317  335</a:t>
            </a:r>
          </a:p>
          <a:p>
            <a:pPr algn="ctr"/>
            <a:r>
              <a:rPr lang="en-US" sz="1400" dirty="0"/>
              <a:t>783  521</a:t>
            </a:r>
          </a:p>
          <a:p>
            <a:pPr algn="ctr"/>
            <a:r>
              <a:rPr lang="en-US" sz="1400" dirty="0"/>
              <a:t>235  427</a:t>
            </a:r>
          </a:p>
          <a:p>
            <a:pPr algn="ctr"/>
            <a:r>
              <a:rPr lang="en-US" sz="1400" dirty="0"/>
              <a:t>665  429</a:t>
            </a:r>
          </a:p>
          <a:p>
            <a:pPr algn="ctr"/>
            <a:r>
              <a:rPr lang="en-US" sz="1400" dirty="0"/>
              <a:t>655  362</a:t>
            </a:r>
          </a:p>
          <a:p>
            <a:pPr algn="ctr"/>
            <a:r>
              <a:rPr lang="en-US" sz="1400" dirty="0"/>
              <a:t>427  333</a:t>
            </a:r>
          </a:p>
          <a:p>
            <a:pPr algn="ctr"/>
            <a:r>
              <a:rPr lang="en-US" sz="1400" dirty="0"/>
              <a:t>412  415</a:t>
            </a:r>
          </a:p>
          <a:p>
            <a:pPr algn="ctr"/>
            <a:r>
              <a:rPr lang="en-US" sz="1400" dirty="0"/>
              <a:t>746  351</a:t>
            </a:r>
          </a:p>
          <a:p>
            <a:pPr algn="ctr"/>
            <a:r>
              <a:rPr lang="en-US" sz="1400" dirty="0"/>
              <a:t>434  415</a:t>
            </a:r>
          </a:p>
          <a:p>
            <a:pPr algn="ctr"/>
            <a:r>
              <a:rPr lang="en-US" sz="1400" dirty="0"/>
              <a:t>525  234</a:t>
            </a:r>
          </a:p>
          <a:p>
            <a:pPr algn="ctr"/>
            <a:r>
              <a:rPr lang="en-US" sz="1400" dirty="0"/>
              <a:t>716  308</a:t>
            </a:r>
          </a:p>
          <a:p>
            <a:pPr algn="ctr"/>
            <a:r>
              <a:rPr lang="en-US" sz="1400" dirty="0"/>
              <a:t>602  18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38800" y="685800"/>
            <a:ext cx="2286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Known 3d world locat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2920" y="657693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</p:spTree>
    <p:extLst>
      <p:ext uri="{BB962C8B-B14F-4D97-AF65-F5344CB8AC3E}">
        <p14:creationId xmlns:p14="http://schemas.microsoft.com/office/powerpoint/2010/main" val="4021241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2"/>
            </p:custDataLst>
            <p:extLst/>
          </p:nvPr>
        </p:nvGraphicFramePr>
        <p:xfrm>
          <a:off x="2362200" y="1074737"/>
          <a:ext cx="4270375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" name="Equation" r:id="rId9" imgW="2158920" imgH="914400" progId="Equation.3">
                  <p:embed/>
                </p:oleObj>
              </mc:Choice>
              <mc:Fallback>
                <p:oleObj name="Equation" r:id="rId9" imgW="21589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074737"/>
                        <a:ext cx="4270375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custDataLst>
              <p:tags r:id="rId3"/>
            </p:custDataLst>
            <p:extLst/>
          </p:nvPr>
        </p:nvGraphicFramePr>
        <p:xfrm>
          <a:off x="2640012" y="3124200"/>
          <a:ext cx="36417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" name="Equation" r:id="rId11" imgW="1841400" imgH="228600" progId="Equation.3">
                  <p:embed/>
                </p:oleObj>
              </mc:Choice>
              <mc:Fallback>
                <p:oleObj name="Equation" r:id="rId11" imgW="1841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2" y="3124200"/>
                        <a:ext cx="36417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custDataLst>
              <p:tags r:id="rId4"/>
            </p:custDataLst>
            <p:extLst/>
          </p:nvPr>
        </p:nvGraphicFramePr>
        <p:xfrm>
          <a:off x="2637992" y="3657600"/>
          <a:ext cx="36909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" name="Equation" r:id="rId13" imgW="1866600" imgH="228600" progId="Equation.3">
                  <p:embed/>
                </p:oleObj>
              </mc:Choice>
              <mc:Fallback>
                <p:oleObj name="Equation" r:id="rId13" imgW="1866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992" y="3657600"/>
                        <a:ext cx="369093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custDataLst>
              <p:tags r:id="rId5"/>
            </p:custDataLst>
            <p:extLst/>
          </p:nvPr>
        </p:nvGraphicFramePr>
        <p:xfrm>
          <a:off x="2741612" y="4191000"/>
          <a:ext cx="35401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" name="Equation" r:id="rId15" imgW="1790640" imgH="228600" progId="Equation.3">
                  <p:embed/>
                </p:oleObj>
              </mc:Choice>
              <mc:Fallback>
                <p:oleObj name="Equation" r:id="rId15" imgW="1790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2" y="4191000"/>
                        <a:ext cx="35401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400800" y="1500288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Known 3d loca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" y="1500288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12" name="Down Arrow 11"/>
          <p:cNvSpPr/>
          <p:nvPr/>
        </p:nvSpPr>
        <p:spPr>
          <a:xfrm>
            <a:off x="4343400" y="727075"/>
            <a:ext cx="381000" cy="533400"/>
          </a:xfrm>
          <a:prstGeom prst="downArrow">
            <a:avLst/>
          </a:prstGeom>
          <a:solidFill>
            <a:schemeClr val="accent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305049" y="83753"/>
            <a:ext cx="4457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Unknown Camera Parameters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custDataLst>
              <p:tags r:id="rId6"/>
            </p:custDataLst>
            <p:extLst/>
          </p:nvPr>
        </p:nvGraphicFramePr>
        <p:xfrm>
          <a:off x="2690811" y="4953000"/>
          <a:ext cx="36417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" name="Equation" r:id="rId17" imgW="1841400" imgH="431640" progId="Equation.3">
                  <p:embed/>
                </p:oleObj>
              </mc:Choice>
              <mc:Fallback>
                <p:oleObj name="Equation" r:id="rId17" imgW="1841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1" y="4953000"/>
                        <a:ext cx="36417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custDataLst>
              <p:tags r:id="rId7"/>
            </p:custDataLst>
            <p:extLst/>
          </p:nvPr>
        </p:nvGraphicFramePr>
        <p:xfrm>
          <a:off x="2713036" y="5907088"/>
          <a:ext cx="36417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" name="Equation" r:id="rId19" imgW="1841400" imgH="431640" progId="Equation.3">
                  <p:embed/>
                </p:oleObj>
              </mc:Choice>
              <mc:Fallback>
                <p:oleObj name="Equation" r:id="rId19" imgW="1841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6" y="5907088"/>
                        <a:ext cx="36417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04800" y="5257800"/>
            <a:ext cx="1828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equations per 3D point correspondenc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4800" y="3124200"/>
            <a:ext cx="19240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rst, work out where X,Y,Z projects to under candidate </a:t>
            </a:r>
            <a:r>
              <a:rPr lang="en-US" b="1" dirty="0"/>
              <a:t>M.</a:t>
            </a:r>
          </a:p>
        </p:txBody>
      </p:sp>
    </p:spTree>
    <p:extLst>
      <p:ext uri="{BB962C8B-B14F-4D97-AF65-F5344CB8AC3E}">
        <p14:creationId xmlns:p14="http://schemas.microsoft.com/office/powerpoint/2010/main" val="1144066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8229600" cy="838200"/>
          </a:xfrm>
        </p:spPr>
        <p:txBody>
          <a:bodyPr>
            <a:normAutofit fontScale="90000"/>
          </a:bodyPr>
          <a:lstStyle/>
          <a:p>
            <a:r>
              <a:rPr lang="en-US" dirty="0"/>
              <a:t>Camera </a:t>
            </a:r>
            <a:r>
              <a:rPr lang="en-US" dirty="0" err="1"/>
              <a:t>obscura</a:t>
            </a:r>
            <a:r>
              <a:rPr lang="en-US" dirty="0"/>
              <a:t> / </a:t>
            </a:r>
            <a:r>
              <a:rPr lang="en-US" dirty="0" err="1"/>
              <a:t>lucida</a:t>
            </a:r>
            <a:r>
              <a:rPr lang="en-US" dirty="0"/>
              <a:t> used for tracing</a:t>
            </a:r>
          </a:p>
        </p:txBody>
      </p:sp>
      <p:pic>
        <p:nvPicPr>
          <p:cNvPr id="18435" name="Picture 5" descr="obscura"/>
          <p:cNvPicPr>
            <a:picLocks noChangeAspect="1" noChangeArrowheads="1"/>
          </p:cNvPicPr>
          <p:nvPr/>
        </p:nvPicPr>
        <p:blipFill>
          <a:blip r:embed="rId3" cstate="print">
            <a:lum bright="-18000" contrast="30000"/>
          </a:blip>
          <a:srcRect l="2309" t="2110" r="2077" b="3014"/>
          <a:stretch>
            <a:fillRect/>
          </a:stretch>
        </p:blipFill>
        <p:spPr bwMode="auto">
          <a:xfrm>
            <a:off x="-43542" y="1404413"/>
            <a:ext cx="5260975" cy="399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Text Box 6"/>
          <p:cNvSpPr txBox="1">
            <a:spLocks noChangeArrowheads="1"/>
          </p:cNvSpPr>
          <p:nvPr/>
        </p:nvSpPr>
        <p:spPr bwMode="auto">
          <a:xfrm>
            <a:off x="165449" y="5660918"/>
            <a:ext cx="48429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Palatino Linotype" pitchFamily="18" charset="0"/>
              </a:rPr>
              <a:t>Lens Based Camera </a:t>
            </a:r>
            <a:r>
              <a:rPr lang="en-US" sz="2400" dirty="0" err="1">
                <a:latin typeface="Palatino Linotype" pitchFamily="18" charset="0"/>
              </a:rPr>
              <a:t>Obscura</a:t>
            </a:r>
            <a:r>
              <a:rPr lang="en-US" sz="2400" dirty="0">
                <a:latin typeface="Palatino Linotype" pitchFamily="18" charset="0"/>
              </a:rPr>
              <a:t>, 1568</a:t>
            </a:r>
          </a:p>
        </p:txBody>
      </p:sp>
      <p:pic>
        <p:nvPicPr>
          <p:cNvPr id="120834" name="Picture 2" descr="https://drawingchamber.files.wordpress.com/2013/07/esquemacl2.jpg?w=750&amp;h=56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4"/>
          <a:stretch/>
        </p:blipFill>
        <p:spPr bwMode="auto">
          <a:xfrm>
            <a:off x="5054321" y="1828800"/>
            <a:ext cx="4089679" cy="3168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678993" y="6451042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drawingchamber.wordpress.com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6012965" y="5660917"/>
            <a:ext cx="21723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Palatino Linotype" pitchFamily="18" charset="0"/>
              </a:rPr>
              <a:t>Camera </a:t>
            </a:r>
            <a:r>
              <a:rPr lang="en-US" sz="2400" dirty="0" err="1">
                <a:latin typeface="Palatino Linotype" pitchFamily="18" charset="0"/>
              </a:rPr>
              <a:t>lucida</a:t>
            </a:r>
            <a:endParaRPr lang="en-US" sz="2400" dirty="0">
              <a:latin typeface="Palatino Linotyp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8309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2"/>
            </p:custDataLst>
            <p:extLst/>
          </p:nvPr>
        </p:nvGraphicFramePr>
        <p:xfrm>
          <a:off x="2362200" y="1074737"/>
          <a:ext cx="4270375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7" name="Equation" r:id="rId10" imgW="2158920" imgH="914400" progId="Equation.3">
                  <p:embed/>
                </p:oleObj>
              </mc:Choice>
              <mc:Fallback>
                <p:oleObj name="Equation" r:id="rId10" imgW="21589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074737"/>
                        <a:ext cx="4270375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400800" y="1500288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Known 3d loca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" y="1500288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custDataLst>
              <p:tags r:id="rId3"/>
            </p:custDataLst>
            <p:extLst/>
          </p:nvPr>
        </p:nvGraphicFramePr>
        <p:xfrm>
          <a:off x="3581400" y="2912482"/>
          <a:ext cx="36417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" name="Equation" r:id="rId12" imgW="1841400" imgH="431640" progId="Equation.3">
                  <p:embed/>
                </p:oleObj>
              </mc:Choice>
              <mc:Fallback>
                <p:oleObj name="Equation" r:id="rId12" imgW="1841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912482"/>
                        <a:ext cx="36417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custDataLst>
              <p:tags r:id="rId4"/>
            </p:custDataLst>
            <p:extLst/>
          </p:nvPr>
        </p:nvGraphicFramePr>
        <p:xfrm>
          <a:off x="3603625" y="3866570"/>
          <a:ext cx="36417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9" name="Equation" r:id="rId14" imgW="1841400" imgH="431640" progId="Equation.3">
                  <p:embed/>
                </p:oleObj>
              </mc:Choice>
              <mc:Fallback>
                <p:oleObj name="Equation" r:id="rId14" imgW="1841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5" y="3866570"/>
                        <a:ext cx="36417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custDataLst>
              <p:tags r:id="rId5"/>
            </p:custDataLst>
            <p:extLst/>
          </p:nvPr>
        </p:nvGraphicFramePr>
        <p:xfrm>
          <a:off x="2109789" y="4817482"/>
          <a:ext cx="67818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0" name="Equation" r:id="rId16" imgW="3429000" imgH="228600" progId="Equation.3">
                  <p:embed/>
                </p:oleObj>
              </mc:Choice>
              <mc:Fallback>
                <p:oleObj name="Equation" r:id="rId16" imgW="3429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9" y="4817482"/>
                        <a:ext cx="67818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custDataLst>
              <p:tags r:id="rId6"/>
            </p:custDataLst>
            <p:extLst/>
          </p:nvPr>
        </p:nvGraphicFramePr>
        <p:xfrm>
          <a:off x="2116854" y="5269919"/>
          <a:ext cx="6832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1" name="Equation" r:id="rId18" imgW="3454200" imgH="228600" progId="Equation.3">
                  <p:embed/>
                </p:oleObj>
              </mc:Choice>
              <mc:Fallback>
                <p:oleObj name="Equation" r:id="rId18" imgW="3454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854" y="5269919"/>
                        <a:ext cx="6832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custDataLst>
              <p:tags r:id="rId7"/>
            </p:custDataLst>
            <p:extLst/>
          </p:nvPr>
        </p:nvGraphicFramePr>
        <p:xfrm>
          <a:off x="2009777" y="5868407"/>
          <a:ext cx="69818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" name="Equation" r:id="rId20" imgW="3530520" imgH="228600" progId="Equation.3">
                  <p:embed/>
                </p:oleObj>
              </mc:Choice>
              <mc:Fallback>
                <p:oleObj name="Equation" r:id="rId20" imgW="3530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7" y="5868407"/>
                        <a:ext cx="69818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custDataLst>
              <p:tags r:id="rId8"/>
            </p:custDataLst>
            <p:extLst/>
          </p:nvPr>
        </p:nvGraphicFramePr>
        <p:xfrm>
          <a:off x="2028827" y="6320845"/>
          <a:ext cx="70088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" name="Equation" r:id="rId22" imgW="3543120" imgH="228600" progId="Equation.3">
                  <p:embed/>
                </p:oleObj>
              </mc:Choice>
              <mc:Fallback>
                <p:oleObj name="Equation" r:id="rId22" imgW="3543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7" y="6320845"/>
                        <a:ext cx="700881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Down Arrow 20"/>
          <p:cNvSpPr/>
          <p:nvPr/>
        </p:nvSpPr>
        <p:spPr>
          <a:xfrm>
            <a:off x="4343400" y="727075"/>
            <a:ext cx="381000" cy="533400"/>
          </a:xfrm>
          <a:prstGeom prst="downArrow">
            <a:avLst/>
          </a:prstGeom>
          <a:solidFill>
            <a:schemeClr val="accent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2305049" y="83753"/>
            <a:ext cx="4457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Unknown Camera Parameter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4300" y="2789493"/>
            <a:ext cx="30099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ext, rearrange into form where all </a:t>
            </a:r>
            <a:r>
              <a:rPr lang="en-US" b="1" dirty="0"/>
              <a:t>M</a:t>
            </a:r>
            <a:r>
              <a:rPr lang="en-US" dirty="0"/>
              <a:t> coefficients are individually stated in terms of </a:t>
            </a:r>
            <a:r>
              <a:rPr lang="en-US" dirty="0" err="1"/>
              <a:t>X,Y,Z,u,v</a:t>
            </a:r>
            <a:r>
              <a:rPr lang="en-US" dirty="0"/>
              <a:t>.</a:t>
            </a:r>
          </a:p>
          <a:p>
            <a:r>
              <a:rPr lang="en-US" dirty="0"/>
              <a:t>-&gt; Allows us to form </a:t>
            </a:r>
            <a:r>
              <a:rPr lang="en-US" dirty="0" err="1"/>
              <a:t>lsq</a:t>
            </a:r>
            <a:r>
              <a:rPr lang="en-US" dirty="0"/>
              <a:t> matrix.</a:t>
            </a:r>
          </a:p>
        </p:txBody>
      </p:sp>
    </p:spTree>
    <p:extLst>
      <p:ext uri="{BB962C8B-B14F-4D97-AF65-F5344CB8AC3E}">
        <p14:creationId xmlns:p14="http://schemas.microsoft.com/office/powerpoint/2010/main" val="2677589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2"/>
            </p:custDataLst>
            <p:extLst/>
          </p:nvPr>
        </p:nvGraphicFramePr>
        <p:xfrm>
          <a:off x="2362200" y="1074737"/>
          <a:ext cx="4270375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name="Equation" r:id="rId8" imgW="2158920" imgH="914400" progId="Equation.3">
                  <p:embed/>
                </p:oleObj>
              </mc:Choice>
              <mc:Fallback>
                <p:oleObj name="Equation" r:id="rId8" imgW="21589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074737"/>
                        <a:ext cx="4270375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400800" y="1500288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Known 3d loca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" y="1500288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custDataLst>
              <p:tags r:id="rId3"/>
            </p:custDataLst>
            <p:extLst/>
          </p:nvPr>
        </p:nvGraphicFramePr>
        <p:xfrm>
          <a:off x="1993155" y="4483345"/>
          <a:ext cx="69818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10" imgW="3530520" imgH="228600" progId="Equation.3">
                  <p:embed/>
                </p:oleObj>
              </mc:Choice>
              <mc:Fallback>
                <p:oleObj name="Equation" r:id="rId10" imgW="3530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155" y="4483345"/>
                        <a:ext cx="69818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custDataLst>
              <p:tags r:id="rId4"/>
            </p:custDataLst>
            <p:extLst/>
          </p:nvPr>
        </p:nvGraphicFramePr>
        <p:xfrm>
          <a:off x="2012205" y="4935783"/>
          <a:ext cx="70088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12" imgW="3543120" imgH="228600" progId="Equation.3">
                  <p:embed/>
                </p:oleObj>
              </mc:Choice>
              <mc:Fallback>
                <p:oleObj name="Equation" r:id="rId12" imgW="3543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205" y="4935783"/>
                        <a:ext cx="700881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custDataLst>
              <p:tags r:id="rId5"/>
            </p:custDataLst>
            <p:extLst/>
          </p:nvPr>
        </p:nvGraphicFramePr>
        <p:xfrm>
          <a:off x="1743917" y="5684290"/>
          <a:ext cx="74088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14" imgW="3746160" imgH="228600" progId="Equation.3">
                  <p:embed/>
                </p:oleObj>
              </mc:Choice>
              <mc:Fallback>
                <p:oleObj name="Equation" r:id="rId14" imgW="3746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917" y="5684290"/>
                        <a:ext cx="740886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custDataLst>
              <p:tags r:id="rId6"/>
            </p:custDataLst>
            <p:extLst/>
          </p:nvPr>
        </p:nvGraphicFramePr>
        <p:xfrm>
          <a:off x="1743917" y="6135140"/>
          <a:ext cx="74358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16" imgW="3759120" imgH="228600" progId="Equation.3">
                  <p:embed/>
                </p:oleObj>
              </mc:Choice>
              <mc:Fallback>
                <p:oleObj name="Equation" r:id="rId16" imgW="3759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917" y="6135140"/>
                        <a:ext cx="74358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Down Arrow 14"/>
          <p:cNvSpPr/>
          <p:nvPr/>
        </p:nvSpPr>
        <p:spPr>
          <a:xfrm>
            <a:off x="4343400" y="727075"/>
            <a:ext cx="381000" cy="533400"/>
          </a:xfrm>
          <a:prstGeom prst="downArrow">
            <a:avLst/>
          </a:prstGeom>
          <a:solidFill>
            <a:schemeClr val="accent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305049" y="83753"/>
            <a:ext cx="4457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Unknown Camera Parameter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14300" y="2789493"/>
            <a:ext cx="30099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ext, rearrange into form where all </a:t>
            </a:r>
            <a:r>
              <a:rPr lang="en-US" b="1" dirty="0"/>
              <a:t>M</a:t>
            </a:r>
            <a:r>
              <a:rPr lang="en-US" dirty="0"/>
              <a:t> coefficients are individually stated in terms of </a:t>
            </a:r>
            <a:r>
              <a:rPr lang="en-US" dirty="0" err="1"/>
              <a:t>X,Y,Z,u,v</a:t>
            </a:r>
            <a:r>
              <a:rPr lang="en-US" dirty="0"/>
              <a:t>.</a:t>
            </a:r>
          </a:p>
          <a:p>
            <a:r>
              <a:rPr lang="en-US" dirty="0"/>
              <a:t>-&gt; Allows us to form </a:t>
            </a:r>
            <a:r>
              <a:rPr lang="en-US" dirty="0" err="1"/>
              <a:t>lsq</a:t>
            </a:r>
            <a:r>
              <a:rPr lang="en-US" dirty="0"/>
              <a:t> matrix.</a:t>
            </a:r>
          </a:p>
        </p:txBody>
      </p:sp>
    </p:spTree>
    <p:extLst>
      <p:ext uri="{BB962C8B-B14F-4D97-AF65-F5344CB8AC3E}">
        <p14:creationId xmlns:p14="http://schemas.microsoft.com/office/powerpoint/2010/main" val="746599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660" y="2824607"/>
            <a:ext cx="7322340" cy="3154362"/>
          </a:xfrm>
        </p:spPr>
        <p:txBody>
          <a:bodyPr>
            <a:normAutofit/>
          </a:bodyPr>
          <a:lstStyle/>
          <a:p>
            <a:r>
              <a:rPr lang="en-US" sz="2400" dirty="0"/>
              <a:t>Finally, solve for m’s entries using linear least squares</a:t>
            </a:r>
          </a:p>
          <a:p>
            <a:r>
              <a:rPr lang="en-US" sz="2400" dirty="0"/>
              <a:t>Method 1 –                 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069848"/>
              </p:ext>
            </p:extLst>
          </p:nvPr>
        </p:nvGraphicFramePr>
        <p:xfrm>
          <a:off x="61913" y="3575050"/>
          <a:ext cx="5456237" cy="317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5" imgW="4609800" imgH="2679480" progId="Equation.DSMT4">
                  <p:embed/>
                </p:oleObj>
              </mc:Choice>
              <mc:Fallback>
                <p:oleObj name="Equation" r:id="rId5" imgW="4609800" imgH="267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3" y="3575050"/>
                        <a:ext cx="5456237" cy="317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37792" y="3284824"/>
            <a:ext cx="144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Ax</a:t>
            </a:r>
            <a:r>
              <a:rPr lang="en-US" sz="2000" dirty="0"/>
              <a:t>=</a:t>
            </a:r>
            <a:r>
              <a:rPr lang="en-US" sz="2000" b="1" dirty="0"/>
              <a:t>b</a:t>
            </a:r>
            <a:r>
              <a:rPr lang="en-US" sz="2000" dirty="0"/>
              <a:t> for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4061095629"/>
              </p:ext>
            </p:extLst>
          </p:nvPr>
        </p:nvGraphicFramePr>
        <p:xfrm>
          <a:off x="2400300" y="630238"/>
          <a:ext cx="4346575" cy="19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7" imgW="2197080" imgH="990360" progId="Equation.DSMT4">
                  <p:embed/>
                </p:oleObj>
              </mc:Choice>
              <mc:Fallback>
                <p:oleObj name="Equation" r:id="rId7" imgW="21970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630238"/>
                        <a:ext cx="4346575" cy="195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553200" y="1192750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Known 3d loca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793" y="1156301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  <p:sp>
        <p:nvSpPr>
          <p:cNvPr id="15" name="Down Arrow 14"/>
          <p:cNvSpPr/>
          <p:nvPr/>
        </p:nvSpPr>
        <p:spPr>
          <a:xfrm>
            <a:off x="4421979" y="545418"/>
            <a:ext cx="304801" cy="382991"/>
          </a:xfrm>
          <a:prstGeom prst="downArrow">
            <a:avLst/>
          </a:prstGeom>
          <a:solidFill>
            <a:schemeClr val="accent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305049" y="83753"/>
            <a:ext cx="4457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Unknown Camera Parameters</a:t>
            </a:r>
          </a:p>
        </p:txBody>
      </p:sp>
    </p:spTree>
    <p:extLst>
      <p:ext uri="{BB962C8B-B14F-4D97-AF65-F5344CB8AC3E}">
        <p14:creationId xmlns:p14="http://schemas.microsoft.com/office/powerpoint/2010/main" val="83925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924800" cy="1143000"/>
          </a:xfrm>
        </p:spPr>
        <p:txBody>
          <a:bodyPr/>
          <a:lstStyle/>
          <a:p>
            <a:r>
              <a:rPr lang="en-US" altLang="en-US" dirty="0" smtClean="0"/>
              <a:t>Least squares                  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8399"/>
            <a:ext cx="8229600" cy="3459163"/>
          </a:xfrm>
        </p:spPr>
        <p:txBody>
          <a:bodyPr/>
          <a:lstStyle/>
          <a:p>
            <a:r>
              <a:rPr lang="en-US" altLang="en-US" dirty="0" smtClean="0"/>
              <a:t>Find </a:t>
            </a:r>
            <a:r>
              <a:rPr lang="en-US" altLang="en-US" b="1" dirty="0" smtClean="0"/>
              <a:t>x</a:t>
            </a:r>
            <a:r>
              <a:rPr lang="en-US" altLang="en-US" dirty="0" smtClean="0"/>
              <a:t> that minimizes </a:t>
            </a:r>
          </a:p>
          <a:p>
            <a:endParaRPr lang="en-US" altLang="en-US" dirty="0" smtClean="0"/>
          </a:p>
          <a:p>
            <a:pPr>
              <a:buFont typeface="Arial" panose="020B0604020202020204" pitchFamily="34" charset="0"/>
              <a:buNone/>
            </a:pPr>
            <a:endParaRPr lang="en-US" altLang="en-US" dirty="0" smtClean="0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40872"/>
              </p:ext>
            </p:extLst>
          </p:nvPr>
        </p:nvGraphicFramePr>
        <p:xfrm>
          <a:off x="1165225" y="1828800"/>
          <a:ext cx="53848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4" name="Equation" r:id="rId4" imgW="2349360" imgH="228600" progId="Equation.DSMT4">
                  <p:embed/>
                </p:oleObj>
              </mc:Choice>
              <mc:Fallback>
                <p:oleObj name="Equation" r:id="rId4" imgW="234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1828800"/>
                        <a:ext cx="53848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583847"/>
              </p:ext>
            </p:extLst>
          </p:nvPr>
        </p:nvGraphicFramePr>
        <p:xfrm>
          <a:off x="1967370" y="2438400"/>
          <a:ext cx="48323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5" name="Equation" r:id="rId6" imgW="2108160" imgH="203040" progId="Equation.DSMT4">
                  <p:embed/>
                </p:oleObj>
              </mc:Choice>
              <mc:Fallback>
                <p:oleObj name="Equation" r:id="rId6" imgW="2108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370" y="2438400"/>
                        <a:ext cx="483235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635507"/>
              </p:ext>
            </p:extLst>
          </p:nvPr>
        </p:nvGraphicFramePr>
        <p:xfrm>
          <a:off x="600075" y="4029075"/>
          <a:ext cx="67484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6" name="Equation" r:id="rId8" imgW="2946240" imgH="279360" progId="Equation.DSMT4">
                  <p:embed/>
                </p:oleObj>
              </mc:Choice>
              <mc:Fallback>
                <p:oleObj name="Equation" r:id="rId8" imgW="294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4029075"/>
                        <a:ext cx="6748463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034570"/>
              </p:ext>
            </p:extLst>
          </p:nvPr>
        </p:nvGraphicFramePr>
        <p:xfrm>
          <a:off x="692150" y="3011488"/>
          <a:ext cx="33512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7" name="Equation" r:id="rId10" imgW="1460160" imgH="241200" progId="Equation.DSMT4">
                  <p:embed/>
                </p:oleObj>
              </mc:Choice>
              <mc:Fallback>
                <p:oleObj name="Equation" r:id="rId10" imgW="1460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3011488"/>
                        <a:ext cx="3351213" cy="552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847339"/>
              </p:ext>
            </p:extLst>
          </p:nvPr>
        </p:nvGraphicFramePr>
        <p:xfrm>
          <a:off x="5059363" y="2971800"/>
          <a:ext cx="17764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8" name="Equation" r:id="rId12" imgW="774360" imgH="241200" progId="Equation.DSMT4">
                  <p:embed/>
                </p:oleObj>
              </mc:Choice>
              <mc:Fallback>
                <p:oleObj name="Equation" r:id="rId12" imgW="774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2971800"/>
                        <a:ext cx="1776412" cy="552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703453"/>
              </p:ext>
            </p:extLst>
          </p:nvPr>
        </p:nvGraphicFramePr>
        <p:xfrm>
          <a:off x="1801130" y="4664075"/>
          <a:ext cx="51498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9" name="Equation" r:id="rId14" imgW="2247840" imgH="228600" progId="Equation.DSMT4">
                  <p:embed/>
                </p:oleObj>
              </mc:Choice>
              <mc:Fallback>
                <p:oleObj name="Equation" r:id="rId14" imgW="2247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130" y="4664075"/>
                        <a:ext cx="514985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384498"/>
              </p:ext>
            </p:extLst>
          </p:nvPr>
        </p:nvGraphicFramePr>
        <p:xfrm>
          <a:off x="1804988" y="5319713"/>
          <a:ext cx="28511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0" name="Equation" r:id="rId16" imgW="1244520" imgH="228600" progId="Equation.DSMT4">
                  <p:embed/>
                </p:oleObj>
              </mc:Choice>
              <mc:Fallback>
                <p:oleObj name="Equation" r:id="rId16" imgW="1244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5319713"/>
                        <a:ext cx="2851150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764263"/>
              </p:ext>
            </p:extLst>
          </p:nvPr>
        </p:nvGraphicFramePr>
        <p:xfrm>
          <a:off x="428625" y="6242050"/>
          <a:ext cx="47990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1" name="Equation" r:id="rId18" imgW="2095200" imgH="241200" progId="Equation.DSMT4">
                  <p:embed/>
                </p:oleObj>
              </mc:Choice>
              <mc:Fallback>
                <p:oleObj name="Equation" r:id="rId18" imgW="2095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6242050"/>
                        <a:ext cx="4799013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400972"/>
              </p:ext>
            </p:extLst>
          </p:nvPr>
        </p:nvGraphicFramePr>
        <p:xfrm>
          <a:off x="5519738" y="6256338"/>
          <a:ext cx="273208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2" name="Equation" r:id="rId20" imgW="1193760" imgH="228600" progId="Equation.DSMT4">
                  <p:embed/>
                </p:oleObj>
              </mc:Choice>
              <mc:Fallback>
                <p:oleObj name="Equation" r:id="rId20" imgW="119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6256338"/>
                        <a:ext cx="2732087" cy="5254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931869" y="1186501"/>
                <a:ext cx="2559355" cy="3776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lit/>
                            </m:rPr>
                            <a:rPr lang="en-US" sz="2400" b="1"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sz="2400" b="1">
                              <a:latin typeface="Cambria Math" panose="02040503050406030204" pitchFamily="18" charset="0"/>
                            </a:rPr>
                            <m:t>𝐀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>
                              <a:latin typeface="Cambria Math" panose="02040503050406030204" pitchFamily="18" charset="0"/>
                            </a:rPr>
                            <m:t>𝐛</m:t>
                          </m:r>
                          <m:r>
                            <a:rPr lang="en-US" sz="2400" b="1">
                              <a:latin typeface="Cambria Math" panose="02040503050406030204" pitchFamily="18" charset="0"/>
                            </a:rPr>
                            <m:t>||</m:t>
                          </m:r>
                        </m:e>
                        <m: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1869" y="1186501"/>
                <a:ext cx="2559355" cy="377667"/>
              </a:xfrm>
              <a:prstGeom prst="rect">
                <a:avLst/>
              </a:prstGeom>
              <a:blipFill rotWithShape="0">
                <a:blip r:embed="rId22"/>
                <a:stretch>
                  <a:fillRect l="-3810" t="-1613" r="-3810" b="-338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3954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660" y="2824607"/>
            <a:ext cx="7322340" cy="3154362"/>
          </a:xfrm>
        </p:spPr>
        <p:txBody>
          <a:bodyPr>
            <a:normAutofit/>
          </a:bodyPr>
          <a:lstStyle/>
          <a:p>
            <a:r>
              <a:rPr lang="en-US" sz="2400" dirty="0"/>
              <a:t>Finally, solve for m’s entries using linear least squares</a:t>
            </a:r>
          </a:p>
          <a:p>
            <a:r>
              <a:rPr lang="en-US" sz="2400" dirty="0"/>
              <a:t>Method 1 –                 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1913" y="3575050"/>
          <a:ext cx="5456237" cy="317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Equation" r:id="rId5" imgW="4609800" imgH="2679480" progId="Equation.DSMT4">
                  <p:embed/>
                </p:oleObj>
              </mc:Choice>
              <mc:Fallback>
                <p:oleObj name="Equation" r:id="rId5" imgW="4609800" imgH="267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3" y="3575050"/>
                        <a:ext cx="5456237" cy="317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37792" y="3284824"/>
            <a:ext cx="144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Ax</a:t>
            </a:r>
            <a:r>
              <a:rPr lang="en-US" sz="2000" dirty="0"/>
              <a:t>=</a:t>
            </a:r>
            <a:r>
              <a:rPr lang="en-US" sz="2000" b="1" dirty="0"/>
              <a:t>b</a:t>
            </a:r>
            <a:r>
              <a:rPr lang="en-US" sz="2000" dirty="0"/>
              <a:t> form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5791200" y="4648200"/>
            <a:ext cx="426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x</a:t>
            </a:r>
            <a:r>
              <a:rPr lang="en-US" sz="180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= </a:t>
            </a:r>
            <a:r>
              <a:rPr lang="en-US" sz="180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A\b;</a:t>
            </a:r>
            <a:endParaRPr lang="en-US" sz="18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x</a:t>
            </a:r>
            <a:r>
              <a:rPr lang="en-US" sz="180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= </a:t>
            </a:r>
            <a:r>
              <a:rPr lang="en-US" sz="180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[x;1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];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M = </a:t>
            </a:r>
            <a:r>
              <a:rPr lang="en-US" sz="180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reshape(x,4,3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)';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custDataLst>
              <p:tags r:id="rId2"/>
            </p:custDataLst>
            <p:extLst/>
          </p:nvPr>
        </p:nvGraphicFramePr>
        <p:xfrm>
          <a:off x="2400300" y="630238"/>
          <a:ext cx="4346575" cy="19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1" name="Equation" r:id="rId7" imgW="2197080" imgH="990360" progId="Equation.DSMT4">
                  <p:embed/>
                </p:oleObj>
              </mc:Choice>
              <mc:Fallback>
                <p:oleObj name="Equation" r:id="rId7" imgW="21970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630238"/>
                        <a:ext cx="4346575" cy="195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553200" y="1192750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Known 3d loca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793" y="1156301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  <p:sp>
        <p:nvSpPr>
          <p:cNvPr id="15" name="Down Arrow 14"/>
          <p:cNvSpPr/>
          <p:nvPr/>
        </p:nvSpPr>
        <p:spPr>
          <a:xfrm>
            <a:off x="4421979" y="545418"/>
            <a:ext cx="304801" cy="382991"/>
          </a:xfrm>
          <a:prstGeom prst="downArrow">
            <a:avLst/>
          </a:prstGeom>
          <a:solidFill>
            <a:schemeClr val="accent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305049" y="83753"/>
            <a:ext cx="4457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Unknown Camera Parameters</a:t>
            </a:r>
          </a:p>
        </p:txBody>
      </p:sp>
    </p:spTree>
    <p:extLst>
      <p:ext uri="{BB962C8B-B14F-4D97-AF65-F5344CB8AC3E}">
        <p14:creationId xmlns:p14="http://schemas.microsoft.com/office/powerpoint/2010/main" val="3306302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2"/>
            </p:custDataLst>
            <p:extLst/>
          </p:nvPr>
        </p:nvGraphicFramePr>
        <p:xfrm>
          <a:off x="2439193" y="704962"/>
          <a:ext cx="4270375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5" imgW="2158920" imgH="914400" progId="Equation.3">
                  <p:embed/>
                </p:oleObj>
              </mc:Choice>
              <mc:Fallback>
                <p:oleObj name="Equation" r:id="rId5" imgW="21589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193" y="704962"/>
                        <a:ext cx="4270375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553200" y="1192750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Known 3d loca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793" y="1156301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304799" y="2634755"/>
            <a:ext cx="8077200" cy="1140635"/>
          </a:xfrm>
        </p:spPr>
        <p:txBody>
          <a:bodyPr>
            <a:normAutofit/>
          </a:bodyPr>
          <a:lstStyle/>
          <a:p>
            <a:r>
              <a:rPr lang="en-US" sz="2400" dirty="0"/>
              <a:t>Or, solve for m’s entries using total linear least-squares.</a:t>
            </a:r>
          </a:p>
          <a:p>
            <a:r>
              <a:rPr lang="en-US" sz="2400" dirty="0"/>
              <a:t>Method 2 –                  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192601"/>
              </p:ext>
            </p:extLst>
          </p:nvPr>
        </p:nvGraphicFramePr>
        <p:xfrm>
          <a:off x="71438" y="3228975"/>
          <a:ext cx="5818187" cy="344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7" imgW="4914720" imgH="2908080" progId="Equation.DSMT4">
                  <p:embed/>
                </p:oleObj>
              </mc:Choice>
              <mc:Fallback>
                <p:oleObj name="Equation" r:id="rId7" imgW="4914720" imgH="290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3228975"/>
                        <a:ext cx="5818187" cy="3441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209800" y="3119498"/>
            <a:ext cx="144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Ax</a:t>
            </a:r>
            <a:r>
              <a:rPr lang="en-US" sz="2000" dirty="0"/>
              <a:t>=</a:t>
            </a:r>
            <a:r>
              <a:rPr lang="en-US" sz="2000" b="1" dirty="0"/>
              <a:t>0</a:t>
            </a:r>
            <a:r>
              <a:rPr lang="en-US" sz="2000" dirty="0"/>
              <a:t> form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  <p:sp>
        <p:nvSpPr>
          <p:cNvPr id="22" name="Down Arrow 21"/>
          <p:cNvSpPr/>
          <p:nvPr/>
        </p:nvSpPr>
        <p:spPr>
          <a:xfrm>
            <a:off x="4421979" y="545418"/>
            <a:ext cx="304801" cy="382991"/>
          </a:xfrm>
          <a:prstGeom prst="downArrow">
            <a:avLst/>
          </a:prstGeom>
          <a:solidFill>
            <a:schemeClr val="accent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2305049" y="83753"/>
            <a:ext cx="4457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Unknown Camera Parameter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2698920" y="2324160"/>
              <a:ext cx="5766120" cy="44578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689560" y="2314800"/>
                <a:ext cx="5784840" cy="4476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81414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-235765"/>
            <a:ext cx="7886700" cy="1325563"/>
          </a:xfrm>
        </p:spPr>
        <p:txBody>
          <a:bodyPr/>
          <a:lstStyle/>
          <a:p>
            <a:r>
              <a:rPr lang="en-US" dirty="0" smtClean="0"/>
              <a:t>A</a:t>
            </a:r>
            <a:r>
              <a:rPr lang="en-US" b="1" dirty="0" smtClean="0"/>
              <a:t>x</a:t>
            </a:r>
            <a:r>
              <a:rPr lang="en-US" dirty="0" smtClean="0"/>
              <a:t>=0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7687" y="710914"/>
            <a:ext cx="7886700" cy="4351338"/>
          </a:xfrm>
        </p:spPr>
        <p:txBody>
          <a:bodyPr/>
          <a:lstStyle/>
          <a:p>
            <a:r>
              <a:rPr lang="en-US" dirty="0" smtClean="0"/>
              <a:t>Note that </a:t>
            </a:r>
            <a:r>
              <a:rPr lang="en-US" b="1" dirty="0" smtClean="0"/>
              <a:t>x</a:t>
            </a:r>
            <a:r>
              <a:rPr lang="en-US" dirty="0" smtClean="0"/>
              <a:t>=0 is a trivial solution and has to be avoided</a:t>
            </a:r>
          </a:p>
          <a:p>
            <a:r>
              <a:rPr lang="en-US" dirty="0" smtClean="0"/>
              <a:t>Consider instead</a:t>
            </a:r>
          </a:p>
          <a:p>
            <a:endParaRPr 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02719"/>
              </p:ext>
            </p:extLst>
          </p:nvPr>
        </p:nvGraphicFramePr>
        <p:xfrm>
          <a:off x="1249363" y="2041525"/>
          <a:ext cx="213201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8" name="Equation" r:id="rId3" imgW="1117440" imgH="482400" progId="Equation.DSMT4">
                  <p:embed/>
                </p:oleObj>
              </mc:Choice>
              <mc:Fallback>
                <p:oleObj name="Equation" r:id="rId3" imgW="1117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2041525"/>
                        <a:ext cx="2132012" cy="9191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324667"/>
              </p:ext>
            </p:extLst>
          </p:nvPr>
        </p:nvGraphicFramePr>
        <p:xfrm>
          <a:off x="4411663" y="2001838"/>
          <a:ext cx="213201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9" name="Equation" r:id="rId5" imgW="1117440" imgH="482400" progId="Equation.DSMT4">
                  <p:embed/>
                </p:oleObj>
              </mc:Choice>
              <mc:Fallback>
                <p:oleObj name="Equation" r:id="rId5" imgW="1117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2001838"/>
                        <a:ext cx="2132012" cy="9191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321725"/>
              </p:ext>
            </p:extLst>
          </p:nvPr>
        </p:nvGraphicFramePr>
        <p:xfrm>
          <a:off x="3779403" y="2348852"/>
          <a:ext cx="242148" cy="240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0" name="Equation" r:id="rId7" imgW="126720" imgH="126720" progId="Equation.DSMT4">
                  <p:embed/>
                </p:oleObj>
              </mc:Choice>
              <mc:Fallback>
                <p:oleObj name="Equation" r:id="rId7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403" y="2348852"/>
                        <a:ext cx="242148" cy="2407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460652"/>
              </p:ext>
            </p:extLst>
          </p:nvPr>
        </p:nvGraphicFramePr>
        <p:xfrm>
          <a:off x="907140" y="3057160"/>
          <a:ext cx="6228279" cy="458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1" name="Equation" r:id="rId9" imgW="3263760" imgH="241200" progId="Equation.DSMT4">
                  <p:embed/>
                </p:oleObj>
              </mc:Choice>
              <mc:Fallback>
                <p:oleObj name="Equation" r:id="rId9" imgW="326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140" y="3057160"/>
                        <a:ext cx="6228279" cy="4589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880995"/>
              </p:ext>
            </p:extLst>
          </p:nvPr>
        </p:nvGraphicFramePr>
        <p:xfrm>
          <a:off x="969347" y="3512069"/>
          <a:ext cx="4773982" cy="435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2" name="Equation" r:id="rId11" imgW="2501640" imgH="228600" progId="Equation.DSMT4">
                  <p:embed/>
                </p:oleObj>
              </mc:Choice>
              <mc:Fallback>
                <p:oleObj name="Equation" r:id="rId11" imgW="250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347" y="3512069"/>
                        <a:ext cx="4773982" cy="43502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339430"/>
              </p:ext>
            </p:extLst>
          </p:nvPr>
        </p:nvGraphicFramePr>
        <p:xfrm>
          <a:off x="882650" y="3873500"/>
          <a:ext cx="65182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3" name="Equation" r:id="rId13" imgW="3416040" imgH="431640" progId="Equation.DSMT4">
                  <p:embed/>
                </p:oleObj>
              </mc:Choice>
              <mc:Fallback>
                <p:oleObj name="Equation" r:id="rId13" imgW="3416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3873500"/>
                        <a:ext cx="6518275" cy="822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836229"/>
              </p:ext>
            </p:extLst>
          </p:nvPr>
        </p:nvGraphicFramePr>
        <p:xfrm>
          <a:off x="951929" y="4618141"/>
          <a:ext cx="3295750" cy="411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4" name="Equation" r:id="rId15" imgW="1726920" imgH="215640" progId="Equation.DSMT4">
                  <p:embed/>
                </p:oleObj>
              </mc:Choice>
              <mc:Fallback>
                <p:oleObj name="Equation" r:id="rId15" imgW="1726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929" y="4618141"/>
                        <a:ext cx="3295750" cy="4110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816901"/>
              </p:ext>
            </p:extLst>
          </p:nvPr>
        </p:nvGraphicFramePr>
        <p:xfrm>
          <a:off x="642122" y="5058179"/>
          <a:ext cx="39385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5" name="Equation" r:id="rId17" imgW="2184120" imgH="507960" progId="Equation.DSMT4">
                  <p:embed/>
                </p:oleObj>
              </mc:Choice>
              <mc:Fallback>
                <p:oleObj name="Equation" r:id="rId17" imgW="21841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22" y="5058179"/>
                        <a:ext cx="3938587" cy="914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547149"/>
              </p:ext>
            </p:extLst>
          </p:nvPr>
        </p:nvGraphicFramePr>
        <p:xfrm>
          <a:off x="706438" y="6110200"/>
          <a:ext cx="606583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6" name="Equation" r:id="rId19" imgW="3365280" imgH="241200" progId="Equation.DSMT4">
                  <p:embed/>
                </p:oleObj>
              </mc:Choice>
              <mc:Fallback>
                <p:oleObj name="Equation" r:id="rId19" imgW="3365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6110200"/>
                        <a:ext cx="6065837" cy="4333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517405"/>
              </p:ext>
            </p:extLst>
          </p:nvPr>
        </p:nvGraphicFramePr>
        <p:xfrm>
          <a:off x="6907054" y="6121311"/>
          <a:ext cx="9382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7" name="Equation" r:id="rId21" imgW="520560" imgH="228600" progId="Equation.DSMT4">
                  <p:embed/>
                </p:oleObj>
              </mc:Choice>
              <mc:Fallback>
                <p:oleObj name="Equation" r:id="rId21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054" y="6121311"/>
                        <a:ext cx="938213" cy="4111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724804"/>
              </p:ext>
            </p:extLst>
          </p:nvPr>
        </p:nvGraphicFramePr>
        <p:xfrm>
          <a:off x="4580709" y="5072620"/>
          <a:ext cx="28622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8" name="Equation" r:id="rId23" imgW="1587240" imgH="507960" progId="Equation.DSMT4">
                  <p:embed/>
                </p:oleObj>
              </mc:Choice>
              <mc:Fallback>
                <p:oleObj name="Equation" r:id="rId23" imgW="15872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709" y="5072620"/>
                        <a:ext cx="2862263" cy="914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608306"/>
              </p:ext>
            </p:extLst>
          </p:nvPr>
        </p:nvGraphicFramePr>
        <p:xfrm>
          <a:off x="7427301" y="5140882"/>
          <a:ext cx="10525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9" name="Equation" r:id="rId25" imgW="583920" imgH="431640" progId="Equation.DSMT4">
                  <p:embed/>
                </p:oleObj>
              </mc:Choice>
              <mc:Fallback>
                <p:oleObj name="Equation" r:id="rId25" imgW="583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7301" y="5140882"/>
                        <a:ext cx="1052513" cy="777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1546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VD and </a:t>
            </a:r>
            <a:r>
              <a:rPr lang="en-US" dirty="0" err="1" smtClean="0"/>
              <a:t>eigen</a:t>
            </a:r>
            <a:r>
              <a:rPr lang="en-US" dirty="0" smtClean="0"/>
              <a:t>-decompos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Need to solve the </a:t>
            </a:r>
            <a:r>
              <a:rPr lang="en-US" dirty="0" err="1" smtClean="0"/>
              <a:t>eigen</a:t>
            </a:r>
            <a:r>
              <a:rPr lang="en-US" dirty="0" smtClean="0"/>
              <a:t>-decomposition problem of A</a:t>
            </a:r>
            <a:r>
              <a:rPr lang="en-US" baseline="30000" dirty="0" smtClean="0"/>
              <a:t>T</a:t>
            </a:r>
            <a:r>
              <a:rPr lang="en-US" dirty="0" smtClean="0"/>
              <a:t>A. But often it is better to solve SVD of A instead</a:t>
            </a:r>
          </a:p>
          <a:p>
            <a:r>
              <a:rPr lang="en-US" dirty="0" smtClean="0"/>
              <a:t>SVD: Singular value decomposition</a:t>
            </a:r>
          </a:p>
          <a:p>
            <a:r>
              <a:rPr lang="en-US" dirty="0" smtClean="0"/>
              <a:t>Every real matrix A can be written as USV</a:t>
            </a:r>
            <a:r>
              <a:rPr lang="en-US" baseline="30000" dirty="0" smtClean="0"/>
              <a:t>T</a:t>
            </a:r>
            <a:r>
              <a:rPr lang="en-US" dirty="0" smtClean="0"/>
              <a:t>, where U and V are </a:t>
            </a:r>
            <a:r>
              <a:rPr lang="en-US" dirty="0" smtClean="0"/>
              <a:t>orthogonal </a:t>
            </a:r>
            <a:r>
              <a:rPr lang="en-US" dirty="0" smtClean="0"/>
              <a:t>and S is diagonal</a:t>
            </a:r>
          </a:p>
          <a:p>
            <a:r>
              <a:rPr lang="en-US" dirty="0" smtClean="0"/>
              <a:t>Consider A</a:t>
            </a:r>
            <a:r>
              <a:rPr lang="en-US" baseline="30000" dirty="0" smtClean="0"/>
              <a:t>T</a:t>
            </a:r>
            <a:r>
              <a:rPr lang="en-US" dirty="0" smtClean="0"/>
              <a:t>A=(VSU</a:t>
            </a:r>
            <a:r>
              <a:rPr lang="en-US" baseline="30000" dirty="0" smtClean="0"/>
              <a:t>T</a:t>
            </a:r>
            <a:r>
              <a:rPr lang="en-US" dirty="0" smtClean="0"/>
              <a:t>)USV</a:t>
            </a:r>
            <a:r>
              <a:rPr lang="en-US" baseline="30000" dirty="0" smtClean="0"/>
              <a:t>T</a:t>
            </a:r>
            <a:r>
              <a:rPr lang="en-US" dirty="0" smtClean="0"/>
              <a:t>=VS</a:t>
            </a:r>
            <a:r>
              <a:rPr lang="en-US" baseline="30000" dirty="0" smtClean="0"/>
              <a:t>2</a:t>
            </a:r>
            <a:r>
              <a:rPr lang="en-US" dirty="0" smtClean="0"/>
              <a:t>V</a:t>
            </a:r>
            <a:r>
              <a:rPr lang="en-US" baseline="30000" dirty="0" smtClean="0"/>
              <a:t>T</a:t>
            </a:r>
          </a:p>
          <a:p>
            <a:pPr lvl="1"/>
            <a:r>
              <a:rPr lang="en-US" dirty="0" smtClean="0"/>
              <a:t>That is, (A</a:t>
            </a:r>
            <a:r>
              <a:rPr lang="en-US" baseline="30000" dirty="0" smtClean="0"/>
              <a:t>T</a:t>
            </a:r>
            <a:r>
              <a:rPr lang="en-US" dirty="0" smtClean="0"/>
              <a:t>A)V=VS</a:t>
            </a:r>
            <a:r>
              <a:rPr lang="en-US" baseline="30000" dirty="0" smtClean="0"/>
              <a:t>2</a:t>
            </a:r>
            <a:r>
              <a:rPr lang="en-US" dirty="0" smtClean="0"/>
              <a:t>, V is eigenvector matrix of A</a:t>
            </a:r>
            <a:r>
              <a:rPr lang="en-US" baseline="30000" dirty="0" smtClean="0"/>
              <a:t>T</a:t>
            </a:r>
            <a:r>
              <a:rPr lang="en-US" dirty="0" smtClean="0"/>
              <a:t>A and S</a:t>
            </a:r>
            <a:r>
              <a:rPr lang="en-US" baseline="30000" dirty="0" smtClean="0"/>
              <a:t>2</a:t>
            </a:r>
            <a:r>
              <a:rPr lang="en-US" dirty="0" smtClean="0"/>
              <a:t> is eigenvalue matrix of A</a:t>
            </a:r>
            <a:r>
              <a:rPr lang="en-US" baseline="30000" dirty="0" smtClean="0"/>
              <a:t>T</a:t>
            </a:r>
            <a:r>
              <a:rPr lang="en-US" dirty="0" smtClean="0"/>
              <a:t>A</a:t>
            </a:r>
          </a:p>
          <a:p>
            <a:r>
              <a:rPr lang="en-US" dirty="0" smtClean="0"/>
              <a:t>Instead of solving </a:t>
            </a:r>
            <a:r>
              <a:rPr lang="en-US" dirty="0" err="1" smtClean="0"/>
              <a:t>eigen</a:t>
            </a:r>
            <a:r>
              <a:rPr lang="en-US" dirty="0" smtClean="0"/>
              <a:t>-decomposition of A</a:t>
            </a:r>
            <a:r>
              <a:rPr lang="en-US" baseline="30000" dirty="0" smtClean="0"/>
              <a:t>T</a:t>
            </a:r>
            <a:r>
              <a:rPr lang="en-US" dirty="0" smtClean="0"/>
              <a:t>A, we can solve SVD of A instea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5336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2"/>
            </p:custDataLst>
            <p:extLst/>
          </p:nvPr>
        </p:nvGraphicFramePr>
        <p:xfrm>
          <a:off x="2439193" y="704962"/>
          <a:ext cx="4270375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name="Equation" r:id="rId5" imgW="2158920" imgH="914400" progId="Equation.3">
                  <p:embed/>
                </p:oleObj>
              </mc:Choice>
              <mc:Fallback>
                <p:oleObj name="Equation" r:id="rId5" imgW="21589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193" y="704962"/>
                        <a:ext cx="4270375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553200" y="1192750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Known 3d loca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793" y="1156301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304799" y="2634755"/>
            <a:ext cx="8077200" cy="1140635"/>
          </a:xfrm>
        </p:spPr>
        <p:txBody>
          <a:bodyPr>
            <a:normAutofit/>
          </a:bodyPr>
          <a:lstStyle/>
          <a:p>
            <a:r>
              <a:rPr lang="en-US" sz="2400" dirty="0"/>
              <a:t>Or, solve for m’s entries using total linear least-squares.</a:t>
            </a:r>
          </a:p>
          <a:p>
            <a:r>
              <a:rPr lang="en-US" sz="2400" dirty="0"/>
              <a:t>Method 2 –                  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71438" y="3228975"/>
          <a:ext cx="5818187" cy="344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name="Equation" r:id="rId7" imgW="4914720" imgH="2908080" progId="Equation.DSMT4">
                  <p:embed/>
                </p:oleObj>
              </mc:Choice>
              <mc:Fallback>
                <p:oleObj name="Equation" r:id="rId7" imgW="4914720" imgH="290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3228975"/>
                        <a:ext cx="5818187" cy="3441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6096000" y="4724400"/>
            <a:ext cx="3810000" cy="1295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charset="0"/>
              <a:buNone/>
            </a:pP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[U, S, V] = </a:t>
            </a:r>
            <a:r>
              <a:rPr lang="en-US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vd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(A);</a:t>
            </a:r>
          </a:p>
          <a:p>
            <a:pPr marL="0" indent="0">
              <a:buFont typeface="Arial" charset="0"/>
              <a:buNone/>
            </a:pP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x</a:t>
            </a:r>
            <a:r>
              <a:rPr lang="en-US" sz="180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= V(:,end);</a:t>
            </a:r>
          </a:p>
          <a:p>
            <a:pPr marL="0" indent="0">
              <a:buFont typeface="Arial" charset="0"/>
              <a:buNone/>
            </a:pP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M = </a:t>
            </a:r>
            <a:r>
              <a:rPr lang="en-US" sz="1800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reshape(x,4,3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)';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209800" y="3119498"/>
            <a:ext cx="144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Ax</a:t>
            </a:r>
            <a:r>
              <a:rPr lang="en-US" sz="2000" dirty="0"/>
              <a:t>=</a:t>
            </a:r>
            <a:r>
              <a:rPr lang="en-US" sz="2000" b="1" dirty="0"/>
              <a:t>0</a:t>
            </a:r>
            <a:r>
              <a:rPr lang="en-US" sz="2000" dirty="0"/>
              <a:t> form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  <p:sp>
        <p:nvSpPr>
          <p:cNvPr id="22" name="Down Arrow 21"/>
          <p:cNvSpPr/>
          <p:nvPr/>
        </p:nvSpPr>
        <p:spPr>
          <a:xfrm>
            <a:off x="4421979" y="545418"/>
            <a:ext cx="304801" cy="382991"/>
          </a:xfrm>
          <a:prstGeom prst="downArrow">
            <a:avLst/>
          </a:prstGeom>
          <a:solidFill>
            <a:schemeClr val="accent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2305049" y="83753"/>
            <a:ext cx="4457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Unknown Camera Parameters</a:t>
            </a:r>
          </a:p>
        </p:txBody>
      </p:sp>
    </p:spTree>
    <p:extLst>
      <p:ext uri="{BB962C8B-B14F-4D97-AF65-F5344CB8AC3E}">
        <p14:creationId xmlns:p14="http://schemas.microsoft.com/office/powerpoint/2010/main" val="1789687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-81120"/>
            <a:ext cx="7886700" cy="1004889"/>
          </a:xfrm>
        </p:spPr>
        <p:txBody>
          <a:bodyPr/>
          <a:lstStyle/>
          <a:p>
            <a:r>
              <a:rPr lang="en-US" dirty="0"/>
              <a:t>How do we calibrate a camera?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219200"/>
            <a:ext cx="8686800" cy="5548388"/>
          </a:xfrm>
        </p:spPr>
      </p:pic>
      <p:sp>
        <p:nvSpPr>
          <p:cNvPr id="5" name="TextBox 4"/>
          <p:cNvSpPr txBox="1"/>
          <p:nvPr/>
        </p:nvSpPr>
        <p:spPr>
          <a:xfrm>
            <a:off x="5638800" y="1600200"/>
            <a:ext cx="2286000" cy="4401205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312.747 309.140 30.086</a:t>
            </a:r>
          </a:p>
          <a:p>
            <a:pPr algn="ctr"/>
            <a:r>
              <a:rPr lang="en-US" sz="1400" dirty="0"/>
              <a:t>305.796 311.649 30.356</a:t>
            </a:r>
          </a:p>
          <a:p>
            <a:pPr algn="ctr"/>
            <a:r>
              <a:rPr lang="en-US" sz="1400" dirty="0"/>
              <a:t>307.694 312.358 30.418</a:t>
            </a:r>
          </a:p>
          <a:p>
            <a:pPr algn="ctr"/>
            <a:r>
              <a:rPr lang="en-US" sz="1400" dirty="0"/>
              <a:t>310.149 307.186 29.298</a:t>
            </a:r>
          </a:p>
          <a:p>
            <a:pPr algn="ctr"/>
            <a:r>
              <a:rPr lang="en-US" sz="1400" dirty="0"/>
              <a:t>311.937 310.105 29.216</a:t>
            </a:r>
          </a:p>
          <a:p>
            <a:pPr algn="ctr"/>
            <a:r>
              <a:rPr lang="en-US" sz="1400" dirty="0"/>
              <a:t>311.202 307.572 30.682</a:t>
            </a:r>
          </a:p>
          <a:p>
            <a:pPr algn="ctr"/>
            <a:r>
              <a:rPr lang="en-US" sz="1400" dirty="0"/>
              <a:t>307.106 306.876 28.660</a:t>
            </a:r>
          </a:p>
          <a:p>
            <a:pPr algn="ctr"/>
            <a:r>
              <a:rPr lang="en-US" sz="1400" dirty="0"/>
              <a:t>309.317 312.490 30.230</a:t>
            </a:r>
          </a:p>
          <a:p>
            <a:pPr algn="ctr"/>
            <a:r>
              <a:rPr lang="en-US" sz="1400" dirty="0"/>
              <a:t>307.435 310.151 29.318</a:t>
            </a:r>
          </a:p>
          <a:p>
            <a:pPr algn="ctr"/>
            <a:r>
              <a:rPr lang="en-US" sz="1400" dirty="0"/>
              <a:t>308.253 306.300 28.881</a:t>
            </a:r>
          </a:p>
          <a:p>
            <a:pPr algn="ctr"/>
            <a:r>
              <a:rPr lang="en-US" sz="1400" dirty="0"/>
              <a:t>306.650 309.301 28.905</a:t>
            </a:r>
          </a:p>
          <a:p>
            <a:pPr algn="ctr"/>
            <a:r>
              <a:rPr lang="en-US" sz="1400" dirty="0"/>
              <a:t>308.069 306.831 29.189</a:t>
            </a:r>
          </a:p>
          <a:p>
            <a:pPr algn="ctr"/>
            <a:r>
              <a:rPr lang="en-US" sz="1400" dirty="0"/>
              <a:t>309.671 308.834 29.029</a:t>
            </a:r>
          </a:p>
          <a:p>
            <a:pPr algn="ctr"/>
            <a:r>
              <a:rPr lang="en-US" sz="1400" dirty="0"/>
              <a:t>308.255 309.955 29.267</a:t>
            </a:r>
          </a:p>
          <a:p>
            <a:pPr algn="ctr"/>
            <a:r>
              <a:rPr lang="en-US" sz="1400" dirty="0"/>
              <a:t>307.546 308.613 28.963</a:t>
            </a:r>
          </a:p>
          <a:p>
            <a:pPr algn="ctr"/>
            <a:r>
              <a:rPr lang="en-US" sz="1400" dirty="0"/>
              <a:t>311.036 309.206 28.913</a:t>
            </a:r>
          </a:p>
          <a:p>
            <a:pPr algn="ctr"/>
            <a:r>
              <a:rPr lang="en-US" sz="1400" dirty="0"/>
              <a:t>307.518 308.175 29.069</a:t>
            </a:r>
          </a:p>
          <a:p>
            <a:pPr algn="ctr"/>
            <a:r>
              <a:rPr lang="en-US" sz="1400" dirty="0"/>
              <a:t>309.950 311.262 29.990</a:t>
            </a:r>
          </a:p>
          <a:p>
            <a:pPr algn="ctr"/>
            <a:r>
              <a:rPr lang="en-US" sz="1400" dirty="0"/>
              <a:t>312.160 310.772 29.080</a:t>
            </a:r>
          </a:p>
          <a:p>
            <a:pPr algn="ctr"/>
            <a:r>
              <a:rPr lang="en-US" sz="1400" dirty="0"/>
              <a:t>311.988 312.709 30.514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90600" y="1600199"/>
            <a:ext cx="1082040" cy="4401205"/>
          </a:xfrm>
          <a:prstGeom prst="rect">
            <a:avLst/>
          </a:prstGeom>
          <a:solidFill>
            <a:schemeClr val="bg1">
              <a:alpha val="7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880  214</a:t>
            </a:r>
          </a:p>
          <a:p>
            <a:pPr algn="ctr"/>
            <a:r>
              <a:rPr lang="en-US" sz="1400" dirty="0"/>
              <a:t> 43  203</a:t>
            </a:r>
          </a:p>
          <a:p>
            <a:pPr algn="ctr"/>
            <a:r>
              <a:rPr lang="en-US" sz="1400" dirty="0"/>
              <a:t>270  197</a:t>
            </a:r>
          </a:p>
          <a:p>
            <a:pPr algn="ctr"/>
            <a:r>
              <a:rPr lang="en-US" sz="1400" dirty="0"/>
              <a:t>886  347</a:t>
            </a:r>
          </a:p>
          <a:p>
            <a:pPr algn="ctr"/>
            <a:r>
              <a:rPr lang="en-US" sz="1400" dirty="0"/>
              <a:t>745  302</a:t>
            </a:r>
          </a:p>
          <a:p>
            <a:pPr algn="ctr"/>
            <a:r>
              <a:rPr lang="en-US" sz="1400" dirty="0"/>
              <a:t>943  128</a:t>
            </a:r>
          </a:p>
          <a:p>
            <a:pPr algn="ctr"/>
            <a:r>
              <a:rPr lang="en-US" sz="1400" dirty="0"/>
              <a:t>476  590</a:t>
            </a:r>
          </a:p>
          <a:p>
            <a:pPr algn="ctr"/>
            <a:r>
              <a:rPr lang="en-US" sz="1400" dirty="0"/>
              <a:t>419  214</a:t>
            </a:r>
          </a:p>
          <a:p>
            <a:pPr algn="ctr"/>
            <a:r>
              <a:rPr lang="en-US" sz="1400" dirty="0"/>
              <a:t>317  335</a:t>
            </a:r>
          </a:p>
          <a:p>
            <a:pPr algn="ctr"/>
            <a:r>
              <a:rPr lang="en-US" sz="1400" dirty="0"/>
              <a:t>783  521</a:t>
            </a:r>
          </a:p>
          <a:p>
            <a:pPr algn="ctr"/>
            <a:r>
              <a:rPr lang="en-US" sz="1400" dirty="0"/>
              <a:t>235  427</a:t>
            </a:r>
          </a:p>
          <a:p>
            <a:pPr algn="ctr"/>
            <a:r>
              <a:rPr lang="en-US" sz="1400" dirty="0"/>
              <a:t>665  429</a:t>
            </a:r>
          </a:p>
          <a:p>
            <a:pPr algn="ctr"/>
            <a:r>
              <a:rPr lang="en-US" sz="1400" dirty="0"/>
              <a:t>655  362</a:t>
            </a:r>
          </a:p>
          <a:p>
            <a:pPr algn="ctr"/>
            <a:r>
              <a:rPr lang="en-US" sz="1400" dirty="0"/>
              <a:t>427  333</a:t>
            </a:r>
          </a:p>
          <a:p>
            <a:pPr algn="ctr"/>
            <a:r>
              <a:rPr lang="en-US" sz="1400" dirty="0"/>
              <a:t>412  415</a:t>
            </a:r>
          </a:p>
          <a:p>
            <a:pPr algn="ctr"/>
            <a:r>
              <a:rPr lang="en-US" sz="1400" dirty="0"/>
              <a:t>746  351</a:t>
            </a:r>
          </a:p>
          <a:p>
            <a:pPr algn="ctr"/>
            <a:r>
              <a:rPr lang="en-US" sz="1400" dirty="0"/>
              <a:t>434  415</a:t>
            </a:r>
          </a:p>
          <a:p>
            <a:pPr algn="ctr"/>
            <a:r>
              <a:rPr lang="en-US" sz="1400" dirty="0"/>
              <a:t>525  234</a:t>
            </a:r>
          </a:p>
          <a:p>
            <a:pPr algn="ctr"/>
            <a:r>
              <a:rPr lang="en-US" sz="1400" dirty="0"/>
              <a:t>716  308</a:t>
            </a:r>
          </a:p>
          <a:p>
            <a:pPr algn="ctr"/>
            <a:r>
              <a:rPr lang="en-US" sz="1400" dirty="0"/>
              <a:t>602  18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38800" y="685800"/>
            <a:ext cx="2286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Known 3d world locat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2920" y="657693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</p:spTree>
    <p:extLst>
      <p:ext uri="{BB962C8B-B14F-4D97-AF65-F5344CB8AC3E}">
        <p14:creationId xmlns:p14="http://schemas.microsoft.com/office/powerpoint/2010/main" val="2147772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hlinkClick r:id="rId2"/>
              </a:rPr>
              <a:t>First Photograph</a:t>
            </a:r>
            <a:endParaRPr lang="en-US" dirty="0"/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381000" y="1905000"/>
            <a:ext cx="3962400" cy="990600"/>
          </a:xfrm>
        </p:spPr>
        <p:txBody>
          <a:bodyPr>
            <a:normAutofit/>
          </a:bodyPr>
          <a:lstStyle/>
          <a:p>
            <a:pPr eaLnBrk="1" hangingPunct="1">
              <a:buFont typeface="Arial" charset="0"/>
              <a:buNone/>
            </a:pPr>
            <a:r>
              <a:rPr lang="en-US" sz="2400" dirty="0"/>
              <a:t>	Oldest surviving photograph</a:t>
            </a:r>
          </a:p>
          <a:p>
            <a:pPr lvl="1" eaLnBrk="1" hangingPunct="1"/>
            <a:r>
              <a:rPr lang="en-US" sz="2000" dirty="0"/>
              <a:t>Took 8 hours on pewter plate</a:t>
            </a:r>
          </a:p>
        </p:txBody>
      </p:sp>
      <p:pic>
        <p:nvPicPr>
          <p:cNvPr id="27652" name="Picture 3" descr="http://www.anomalies-unlimited.com/Odd%20Pics%202/Images/1Pic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2819400"/>
            <a:ext cx="3295650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TextBox 5"/>
          <p:cNvSpPr txBox="1">
            <a:spLocks noChangeArrowheads="1"/>
          </p:cNvSpPr>
          <p:nvPr/>
        </p:nvSpPr>
        <p:spPr bwMode="auto">
          <a:xfrm>
            <a:off x="990600" y="5334000"/>
            <a:ext cx="2352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Joseph </a:t>
            </a:r>
            <a:r>
              <a:rPr lang="en-US" dirty="0" err="1"/>
              <a:t>Niepce</a:t>
            </a:r>
            <a:r>
              <a:rPr lang="en-US" dirty="0"/>
              <a:t>, 1826</a:t>
            </a:r>
          </a:p>
        </p:txBody>
      </p:sp>
      <p:pic>
        <p:nvPicPr>
          <p:cNvPr id="27654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2819400"/>
            <a:ext cx="3581400" cy="235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5" name="TextBox 8"/>
          <p:cNvSpPr txBox="1">
            <a:spLocks noChangeArrowheads="1"/>
          </p:cNvSpPr>
          <p:nvPr/>
        </p:nvSpPr>
        <p:spPr bwMode="auto">
          <a:xfrm>
            <a:off x="4724400" y="2057400"/>
            <a:ext cx="4070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Photograph of the first photograph</a:t>
            </a:r>
          </a:p>
        </p:txBody>
      </p:sp>
      <p:sp>
        <p:nvSpPr>
          <p:cNvPr id="27656" name="TextBox 9"/>
          <p:cNvSpPr txBox="1">
            <a:spLocks noChangeArrowheads="1"/>
          </p:cNvSpPr>
          <p:nvPr/>
        </p:nvSpPr>
        <p:spPr bwMode="auto">
          <a:xfrm>
            <a:off x="5334000" y="5334000"/>
            <a:ext cx="21812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tored at UT Austi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85800" y="6172200"/>
            <a:ext cx="8135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Niepce</a:t>
            </a:r>
            <a:r>
              <a:rPr lang="en-US" dirty="0"/>
              <a:t> later teamed up with Daguerre, who eventually created </a:t>
            </a:r>
            <a:r>
              <a:rPr lang="en-US" dirty="0" err="1"/>
              <a:t>Daguerrotyp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5799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425"/>
          <a:stretch/>
        </p:blipFill>
        <p:spPr>
          <a:xfrm>
            <a:off x="243840" y="381000"/>
            <a:ext cx="8686800" cy="2362200"/>
          </a:xfrm>
        </p:spPr>
      </p:pic>
      <p:sp>
        <p:nvSpPr>
          <p:cNvPr id="5" name="TextBox 4"/>
          <p:cNvSpPr txBox="1"/>
          <p:nvPr/>
        </p:nvSpPr>
        <p:spPr>
          <a:xfrm>
            <a:off x="5806440" y="762000"/>
            <a:ext cx="2286000" cy="2246769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312.747 309.140 30.086</a:t>
            </a:r>
          </a:p>
          <a:p>
            <a:pPr algn="ctr"/>
            <a:r>
              <a:rPr lang="en-US" sz="1400" dirty="0"/>
              <a:t>305.796 311.649 30.356</a:t>
            </a:r>
          </a:p>
          <a:p>
            <a:pPr algn="ctr"/>
            <a:r>
              <a:rPr lang="en-US" sz="1400" dirty="0"/>
              <a:t>307.694 312.358 30.418</a:t>
            </a:r>
          </a:p>
          <a:p>
            <a:pPr algn="ctr"/>
            <a:r>
              <a:rPr lang="en-US" sz="1400" dirty="0"/>
              <a:t>310.149 307.186 29.298</a:t>
            </a:r>
          </a:p>
          <a:p>
            <a:pPr algn="ctr"/>
            <a:r>
              <a:rPr lang="en-US" sz="1400" dirty="0"/>
              <a:t>311.937 310.105 29.216</a:t>
            </a:r>
          </a:p>
          <a:p>
            <a:pPr algn="ctr"/>
            <a:r>
              <a:rPr lang="en-US" sz="1400" dirty="0"/>
              <a:t>311.202 307.572 30.682</a:t>
            </a:r>
          </a:p>
          <a:p>
            <a:pPr algn="ctr"/>
            <a:r>
              <a:rPr lang="en-US" sz="1400" dirty="0"/>
              <a:t>307.106 306.876 28.660</a:t>
            </a:r>
          </a:p>
          <a:p>
            <a:pPr algn="ctr"/>
            <a:r>
              <a:rPr lang="en-US" sz="1400" dirty="0"/>
              <a:t>309.317 312.490 30.230</a:t>
            </a:r>
          </a:p>
          <a:p>
            <a:pPr algn="ctr"/>
            <a:r>
              <a:rPr lang="en-US" sz="1400" dirty="0"/>
              <a:t>307.435 310.151 29.318</a:t>
            </a:r>
          </a:p>
          <a:p>
            <a:pPr algn="ctr"/>
            <a:r>
              <a:rPr lang="en-US" sz="1400" dirty="0"/>
              <a:t>….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58240" y="761999"/>
            <a:ext cx="1082040" cy="2246769"/>
          </a:xfrm>
          <a:prstGeom prst="rect">
            <a:avLst/>
          </a:prstGeom>
          <a:solidFill>
            <a:schemeClr val="bg1">
              <a:alpha val="7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880  214</a:t>
            </a:r>
          </a:p>
          <a:p>
            <a:pPr algn="ctr"/>
            <a:r>
              <a:rPr lang="en-US" sz="1400" dirty="0"/>
              <a:t> 43  203</a:t>
            </a:r>
          </a:p>
          <a:p>
            <a:pPr algn="ctr"/>
            <a:r>
              <a:rPr lang="en-US" sz="1400" dirty="0"/>
              <a:t>270  197</a:t>
            </a:r>
          </a:p>
          <a:p>
            <a:pPr algn="ctr"/>
            <a:r>
              <a:rPr lang="en-US" sz="1400" dirty="0"/>
              <a:t>886  347</a:t>
            </a:r>
          </a:p>
          <a:p>
            <a:pPr algn="ctr"/>
            <a:r>
              <a:rPr lang="en-US" sz="1400" dirty="0"/>
              <a:t>745  302</a:t>
            </a:r>
          </a:p>
          <a:p>
            <a:pPr algn="ctr"/>
            <a:r>
              <a:rPr lang="en-US" sz="1400" dirty="0"/>
              <a:t>943  128</a:t>
            </a:r>
          </a:p>
          <a:p>
            <a:pPr algn="ctr"/>
            <a:r>
              <a:rPr lang="en-US" sz="1400" dirty="0"/>
              <a:t>476  590</a:t>
            </a:r>
          </a:p>
          <a:p>
            <a:pPr algn="ctr"/>
            <a:r>
              <a:rPr lang="en-US" sz="1400" dirty="0"/>
              <a:t>419  214</a:t>
            </a:r>
          </a:p>
          <a:p>
            <a:pPr marL="342900" indent="-342900" algn="ctr">
              <a:buAutoNum type="arabicPlain" startAt="317"/>
            </a:pPr>
            <a:r>
              <a:rPr lang="en-US" sz="1400" dirty="0"/>
              <a:t>335</a:t>
            </a:r>
          </a:p>
          <a:p>
            <a:pPr algn="ctr"/>
            <a:r>
              <a:rPr lang="en-US" sz="1400" dirty="0"/>
              <a:t>…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953000" y="70768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Known 3d world locat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3840" y="56741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94862" y="2951686"/>
          <a:ext cx="9067800" cy="2950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4" imgW="8508960" imgH="2768400" progId="Equation.3">
                  <p:embed/>
                </p:oleObj>
              </mc:Choice>
              <mc:Fallback>
                <p:oleObj name="Equation" r:id="rId4" imgW="8508960" imgH="276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62" y="2951686"/>
                        <a:ext cx="9067800" cy="29501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158240" y="761999"/>
            <a:ext cx="1082040" cy="304801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5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806440" y="743338"/>
            <a:ext cx="2286000" cy="30480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-47276" y="726621"/>
            <a:ext cx="1084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1</a:t>
            </a:r>
            <a:r>
              <a:rPr lang="en-US" baseline="30000" dirty="0">
                <a:solidFill>
                  <a:srgbClr val="00B050"/>
                </a:solidFill>
              </a:rPr>
              <a:t>st</a:t>
            </a:r>
            <a:r>
              <a:rPr lang="en-US" dirty="0">
                <a:solidFill>
                  <a:srgbClr val="00B050"/>
                </a:solidFill>
              </a:rPr>
              <a:t> poin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14400" y="3233902"/>
            <a:ext cx="7071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jection error defined by two equations – one for </a:t>
            </a:r>
            <a:r>
              <a:rPr lang="en-US" i="1" dirty="0"/>
              <a:t>u</a:t>
            </a:r>
            <a:r>
              <a:rPr lang="en-US" dirty="0"/>
              <a:t> and one for </a:t>
            </a:r>
            <a:r>
              <a:rPr lang="en-US" i="1" dirty="0"/>
              <a:t>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357379" y="743338"/>
                <a:ext cx="647544" cy="279793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baseline="-2500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b="0" i="1" baseline="-2500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379" y="743338"/>
                <a:ext cx="647544" cy="279793"/>
              </a:xfrm>
              <a:prstGeom prst="rect">
                <a:avLst/>
              </a:prstGeom>
              <a:blipFill rotWithShape="0">
                <a:blip r:embed="rId6"/>
                <a:stretch>
                  <a:fillRect l="-16981" t="-2174" r="-26415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114057" y="759580"/>
                <a:ext cx="647544" cy="2797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b="0" i="1" baseline="-250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b="0" i="1" baseline="-250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i="1" baseline="-250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4057" y="759580"/>
                <a:ext cx="647544" cy="279793"/>
              </a:xfrm>
              <a:prstGeom prst="rect">
                <a:avLst/>
              </a:prstGeom>
              <a:blipFill rotWithShape="0">
                <a:blip r:embed="rId7"/>
                <a:stretch>
                  <a:fillRect l="-16981" t="-4348" r="-78302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0374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425"/>
          <a:stretch/>
        </p:blipFill>
        <p:spPr>
          <a:xfrm>
            <a:off x="243840" y="381000"/>
            <a:ext cx="8686800" cy="2362200"/>
          </a:xfrm>
        </p:spPr>
      </p:pic>
      <p:sp>
        <p:nvSpPr>
          <p:cNvPr id="5" name="TextBox 4"/>
          <p:cNvSpPr txBox="1"/>
          <p:nvPr/>
        </p:nvSpPr>
        <p:spPr>
          <a:xfrm>
            <a:off x="5806440" y="762000"/>
            <a:ext cx="2286000" cy="2246769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312.747 309.140 30.086</a:t>
            </a:r>
          </a:p>
          <a:p>
            <a:pPr algn="ctr"/>
            <a:r>
              <a:rPr lang="en-US" sz="1400" dirty="0"/>
              <a:t>305.796 311.649 30.356</a:t>
            </a:r>
          </a:p>
          <a:p>
            <a:pPr algn="ctr"/>
            <a:r>
              <a:rPr lang="en-US" sz="1400" dirty="0"/>
              <a:t>307.694 312.358 30.418</a:t>
            </a:r>
          </a:p>
          <a:p>
            <a:pPr algn="ctr"/>
            <a:r>
              <a:rPr lang="en-US" sz="1400" dirty="0"/>
              <a:t>310.149 307.186 29.298</a:t>
            </a:r>
          </a:p>
          <a:p>
            <a:pPr algn="ctr"/>
            <a:r>
              <a:rPr lang="en-US" sz="1400" dirty="0"/>
              <a:t>311.937 310.105 29.216</a:t>
            </a:r>
          </a:p>
          <a:p>
            <a:pPr algn="ctr"/>
            <a:r>
              <a:rPr lang="en-US" sz="1400" dirty="0"/>
              <a:t>311.202 307.572 30.682</a:t>
            </a:r>
          </a:p>
          <a:p>
            <a:pPr algn="ctr"/>
            <a:r>
              <a:rPr lang="en-US" sz="1400" dirty="0"/>
              <a:t>307.106 306.876 28.660</a:t>
            </a:r>
          </a:p>
          <a:p>
            <a:pPr algn="ctr"/>
            <a:r>
              <a:rPr lang="en-US" sz="1400" dirty="0"/>
              <a:t>309.317 312.490 30.230</a:t>
            </a:r>
          </a:p>
          <a:p>
            <a:pPr algn="ctr"/>
            <a:r>
              <a:rPr lang="en-US" sz="1400" dirty="0"/>
              <a:t>307.435 310.151 29.318</a:t>
            </a:r>
          </a:p>
          <a:p>
            <a:pPr algn="ctr"/>
            <a:r>
              <a:rPr lang="en-US" sz="1400" dirty="0"/>
              <a:t>….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58240" y="761999"/>
            <a:ext cx="1082040" cy="2246769"/>
          </a:xfrm>
          <a:prstGeom prst="rect">
            <a:avLst/>
          </a:prstGeom>
          <a:solidFill>
            <a:schemeClr val="bg1">
              <a:alpha val="7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880  214</a:t>
            </a:r>
          </a:p>
          <a:p>
            <a:pPr algn="ctr"/>
            <a:r>
              <a:rPr lang="en-US" sz="1400" dirty="0"/>
              <a:t> 43  203</a:t>
            </a:r>
          </a:p>
          <a:p>
            <a:pPr algn="ctr"/>
            <a:r>
              <a:rPr lang="en-US" sz="1400" dirty="0"/>
              <a:t>270  197</a:t>
            </a:r>
          </a:p>
          <a:p>
            <a:pPr algn="ctr"/>
            <a:r>
              <a:rPr lang="en-US" sz="1400" dirty="0"/>
              <a:t>886  347</a:t>
            </a:r>
          </a:p>
          <a:p>
            <a:pPr algn="ctr"/>
            <a:r>
              <a:rPr lang="en-US" sz="1400" dirty="0"/>
              <a:t>745  302</a:t>
            </a:r>
          </a:p>
          <a:p>
            <a:pPr algn="ctr"/>
            <a:r>
              <a:rPr lang="en-US" sz="1400" dirty="0"/>
              <a:t>943  128</a:t>
            </a:r>
          </a:p>
          <a:p>
            <a:pPr algn="ctr"/>
            <a:r>
              <a:rPr lang="en-US" sz="1400" dirty="0"/>
              <a:t>476  590</a:t>
            </a:r>
          </a:p>
          <a:p>
            <a:pPr algn="ctr"/>
            <a:r>
              <a:rPr lang="en-US" sz="1400" dirty="0"/>
              <a:t>419  214</a:t>
            </a:r>
          </a:p>
          <a:p>
            <a:pPr marL="342900" indent="-342900" algn="ctr">
              <a:buAutoNum type="arabicPlain" startAt="317"/>
            </a:pPr>
            <a:r>
              <a:rPr lang="en-US" sz="1400" dirty="0"/>
              <a:t>335</a:t>
            </a:r>
          </a:p>
          <a:p>
            <a:pPr algn="ctr"/>
            <a:r>
              <a:rPr lang="en-US" sz="1400" dirty="0"/>
              <a:t>…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953000" y="70768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Known 3d world locat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3840" y="56741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90488" y="3200400"/>
          <a:ext cx="9107487" cy="294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4" imgW="8546760" imgH="2768400" progId="Equation.3">
                  <p:embed/>
                </p:oleObj>
              </mc:Choice>
              <mc:Fallback>
                <p:oleObj name="Equation" r:id="rId4" imgW="8546760" imgH="276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8" y="3200400"/>
                        <a:ext cx="9107487" cy="2949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-65938" y="922564"/>
            <a:ext cx="1084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2</a:t>
            </a:r>
            <a:r>
              <a:rPr lang="en-US" baseline="30000" dirty="0">
                <a:solidFill>
                  <a:srgbClr val="00B050"/>
                </a:solidFill>
              </a:rPr>
              <a:t>nd</a:t>
            </a:r>
            <a:r>
              <a:rPr lang="en-US" dirty="0">
                <a:solidFill>
                  <a:srgbClr val="00B050"/>
                </a:solidFill>
              </a:rPr>
              <a:t> point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158240" y="975606"/>
            <a:ext cx="1082040" cy="304801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380240" y="975606"/>
                <a:ext cx="647544" cy="279793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baseline="-2500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b="0" i="1" baseline="-2500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0240" y="975606"/>
                <a:ext cx="647544" cy="279793"/>
              </a:xfrm>
              <a:prstGeom prst="rect">
                <a:avLst/>
              </a:prstGeom>
              <a:blipFill rotWithShape="0">
                <a:blip r:embed="rId6"/>
                <a:stretch>
                  <a:fillRect l="-16822" t="-2174" r="-25234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5806440" y="975606"/>
            <a:ext cx="2286000" cy="30480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132719" y="983515"/>
                <a:ext cx="647544" cy="2797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b="0" i="1" baseline="-250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b="0" i="1" baseline="-250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b="0" i="1" baseline="-250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2719" y="983515"/>
                <a:ext cx="647544" cy="279793"/>
              </a:xfrm>
              <a:prstGeom prst="rect">
                <a:avLst/>
              </a:prstGeom>
              <a:blipFill rotWithShape="0">
                <a:blip r:embed="rId7"/>
                <a:stretch>
                  <a:fillRect l="-16981" t="-2174" r="-78302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914400" y="3233902"/>
            <a:ext cx="7071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jection error defined by two equations – one for </a:t>
            </a:r>
            <a:r>
              <a:rPr lang="en-US" i="1" dirty="0"/>
              <a:t>u</a:t>
            </a:r>
            <a:r>
              <a:rPr lang="en-US" dirty="0"/>
              <a:t> and one for </a:t>
            </a:r>
            <a:r>
              <a:rPr lang="en-US" i="1" dirty="0"/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183606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itle 1"/>
          <p:cNvSpPr>
            <a:spLocks noGrp="1"/>
          </p:cNvSpPr>
          <p:nvPr>
            <p:ph type="title"/>
          </p:nvPr>
        </p:nvSpPr>
        <p:spPr>
          <a:xfrm>
            <a:off x="628650" y="232395"/>
            <a:ext cx="7886700" cy="637764"/>
          </a:xfrm>
        </p:spPr>
        <p:txBody>
          <a:bodyPr>
            <a:normAutofit/>
          </a:bodyPr>
          <a:lstStyle/>
          <a:p>
            <a:r>
              <a:rPr lang="en-US" sz="3200" dirty="0"/>
              <a:t>How many points do I need to fit the model?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/>
          </p:nvPr>
        </p:nvGraphicFramePr>
        <p:xfrm>
          <a:off x="3124200" y="838200"/>
          <a:ext cx="29368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4" imgW="939600" imgH="215640" progId="Equation.3">
                  <p:embed/>
                </p:oleObj>
              </mc:Choice>
              <mc:Fallback>
                <p:oleObj name="Equation" r:id="rId4" imgW="939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838200"/>
                        <a:ext cx="2936875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>
            <p:extLst/>
          </p:nvPr>
        </p:nvGraphicFramePr>
        <p:xfrm>
          <a:off x="1749425" y="2273300"/>
          <a:ext cx="5516563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6" imgW="2590560" imgH="927000" progId="Equation.3">
                  <p:embed/>
                </p:oleObj>
              </mc:Choice>
              <mc:Fallback>
                <p:oleObj name="Equation" r:id="rId6" imgW="259056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2273300"/>
                        <a:ext cx="5516563" cy="197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>
            <a:off x="4343400" y="16764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2294" name="TextBox 5"/>
          <p:cNvSpPr txBox="1">
            <a:spLocks noChangeArrowheads="1"/>
          </p:cNvSpPr>
          <p:nvPr/>
        </p:nvSpPr>
        <p:spPr bwMode="auto">
          <a:xfrm>
            <a:off x="3405981" y="21336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5</a:t>
            </a:r>
          </a:p>
        </p:txBody>
      </p:sp>
      <p:sp>
        <p:nvSpPr>
          <p:cNvPr id="12295" name="TextBox 6"/>
          <p:cNvSpPr txBox="1">
            <a:spLocks noChangeArrowheads="1"/>
          </p:cNvSpPr>
          <p:nvPr/>
        </p:nvSpPr>
        <p:spPr bwMode="auto">
          <a:xfrm>
            <a:off x="5410200" y="21336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6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52400" y="2141136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grees of freedom?</a:t>
            </a:r>
          </a:p>
        </p:txBody>
      </p:sp>
      <p:sp>
        <p:nvSpPr>
          <p:cNvPr id="3" name="Right Brace 2"/>
          <p:cNvSpPr/>
          <p:nvPr/>
        </p:nvSpPr>
        <p:spPr>
          <a:xfrm rot="5400000">
            <a:off x="5131990" y="3452817"/>
            <a:ext cx="304800" cy="155336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097535" y="4465638"/>
            <a:ext cx="23737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nk 3: </a:t>
            </a:r>
          </a:p>
          <a:p>
            <a:pPr marL="285750" indent="-285750">
              <a:buFontTx/>
              <a:buChar char="-"/>
            </a:pPr>
            <a:r>
              <a:rPr lang="en-US" dirty="0"/>
              <a:t>Rotation around x </a:t>
            </a:r>
          </a:p>
          <a:p>
            <a:pPr marL="285750" indent="-285750">
              <a:buFontTx/>
              <a:buChar char="-"/>
            </a:pPr>
            <a:r>
              <a:rPr lang="en-US" dirty="0"/>
              <a:t>Rotation around y </a:t>
            </a:r>
          </a:p>
          <a:p>
            <a:pPr marL="285750" indent="-285750">
              <a:buFontTx/>
              <a:buChar char="-"/>
            </a:pPr>
            <a:r>
              <a:rPr lang="en-US" dirty="0"/>
              <a:t>Rotation around z</a:t>
            </a:r>
          </a:p>
        </p:txBody>
      </p:sp>
      <p:sp>
        <p:nvSpPr>
          <p:cNvPr id="11" name="Right Brace 10"/>
          <p:cNvSpPr/>
          <p:nvPr/>
        </p:nvSpPr>
        <p:spPr>
          <a:xfrm>
            <a:off x="6061075" y="2503488"/>
            <a:ext cx="304800" cy="155336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871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/>
      <p:bldP spid="12295" grpId="0"/>
      <p:bldP spid="3" grpId="0" animBg="1"/>
      <p:bldP spid="4" grpId="0"/>
      <p:bldP spid="11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itle 1"/>
          <p:cNvSpPr>
            <a:spLocks noGrp="1"/>
          </p:cNvSpPr>
          <p:nvPr>
            <p:ph type="title"/>
          </p:nvPr>
        </p:nvSpPr>
        <p:spPr>
          <a:xfrm>
            <a:off x="628650" y="158654"/>
            <a:ext cx="7886700" cy="726255"/>
          </a:xfrm>
        </p:spPr>
        <p:txBody>
          <a:bodyPr>
            <a:normAutofit/>
          </a:bodyPr>
          <a:lstStyle/>
          <a:p>
            <a:r>
              <a:rPr lang="en-US" sz="3200" dirty="0"/>
              <a:t>How many points do I need to fit the model?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124200" y="838200"/>
          <a:ext cx="29368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4" imgW="939600" imgH="215640" progId="Equation.3">
                  <p:embed/>
                </p:oleObj>
              </mc:Choice>
              <mc:Fallback>
                <p:oleObj name="Equation" r:id="rId4" imgW="939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838200"/>
                        <a:ext cx="2936875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1749425" y="2273300"/>
          <a:ext cx="5516563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6" imgW="2590560" imgH="927000" progId="Equation.3">
                  <p:embed/>
                </p:oleObj>
              </mc:Choice>
              <mc:Fallback>
                <p:oleObj name="Equation" r:id="rId6" imgW="259056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2273300"/>
                        <a:ext cx="5516563" cy="197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>
            <a:off x="4343400" y="16764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2294" name="TextBox 5"/>
          <p:cNvSpPr txBox="1">
            <a:spLocks noChangeArrowheads="1"/>
          </p:cNvSpPr>
          <p:nvPr/>
        </p:nvSpPr>
        <p:spPr bwMode="auto">
          <a:xfrm>
            <a:off x="3405981" y="21336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5</a:t>
            </a:r>
          </a:p>
        </p:txBody>
      </p:sp>
      <p:sp>
        <p:nvSpPr>
          <p:cNvPr id="12295" name="TextBox 6"/>
          <p:cNvSpPr txBox="1">
            <a:spLocks noChangeArrowheads="1"/>
          </p:cNvSpPr>
          <p:nvPr/>
        </p:nvSpPr>
        <p:spPr bwMode="auto">
          <a:xfrm>
            <a:off x="5410200" y="21336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6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52400" y="2141136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grees of freedom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4350729"/>
            <a:ext cx="8534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</a:t>
            </a:r>
            <a:r>
              <a:rPr lang="en-US" dirty="0"/>
              <a:t> is 3x4, so 12 unknowns, but projective scale ambiguity – 11 deg. freedom.</a:t>
            </a:r>
          </a:p>
          <a:p>
            <a:r>
              <a:rPr lang="en-US" dirty="0"/>
              <a:t>One equation per unknown -&gt; 5 1/2 point correspondences determines a solution (e.g., either u or v).</a:t>
            </a:r>
          </a:p>
          <a:p>
            <a:endParaRPr lang="en-US" dirty="0"/>
          </a:p>
          <a:p>
            <a:r>
              <a:rPr lang="en-US" dirty="0"/>
              <a:t>More than 5 1/2 point correspondences -&gt; overdetermined, many solutions to </a:t>
            </a:r>
            <a:r>
              <a:rPr lang="en-US" b="1" dirty="0"/>
              <a:t>M</a:t>
            </a:r>
            <a:r>
              <a:rPr lang="en-US" dirty="0"/>
              <a:t>.</a:t>
            </a:r>
          </a:p>
          <a:p>
            <a:r>
              <a:rPr lang="en-US" dirty="0"/>
              <a:t>Least squares is finding the solution that best satisfies the overdetermined system.</a:t>
            </a:r>
          </a:p>
          <a:p>
            <a:endParaRPr lang="en-US" dirty="0"/>
          </a:p>
          <a:p>
            <a:r>
              <a:rPr lang="en-US" dirty="0"/>
              <a:t>Why use more than 6? Robustness to error in feature points.</a:t>
            </a:r>
          </a:p>
        </p:txBody>
      </p:sp>
    </p:spTree>
    <p:extLst>
      <p:ext uri="{BB962C8B-B14F-4D97-AF65-F5344CB8AC3E}">
        <p14:creationId xmlns:p14="http://schemas.microsoft.com/office/powerpoint/2010/main" val="1342904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/>
      <p:bldP spid="12295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itle 1"/>
          <p:cNvSpPr>
            <a:spLocks noGrp="1"/>
          </p:cNvSpPr>
          <p:nvPr>
            <p:ph type="title"/>
          </p:nvPr>
        </p:nvSpPr>
        <p:spPr>
          <a:xfrm>
            <a:off x="571166" y="-31318"/>
            <a:ext cx="7886700" cy="1325563"/>
          </a:xfrm>
        </p:spPr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graphicFrame>
        <p:nvGraphicFramePr>
          <p:cNvPr id="112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528047"/>
              </p:ext>
            </p:extLst>
          </p:nvPr>
        </p:nvGraphicFramePr>
        <p:xfrm>
          <a:off x="1201404" y="4670265"/>
          <a:ext cx="6626225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Equation" r:id="rId4" imgW="3111480" imgH="914400" progId="Equation.DSMT4">
                  <p:embed/>
                </p:oleObj>
              </mc:Choice>
              <mc:Fallback>
                <p:oleObj name="Equation" r:id="rId4" imgW="31114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404" y="4670265"/>
                        <a:ext cx="6626225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>
            <a:off x="4349416" y="4060665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007016" y="7639090"/>
            <a:ext cx="1509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James Hays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789583"/>
              </p:ext>
            </p:extLst>
          </p:nvPr>
        </p:nvGraphicFramePr>
        <p:xfrm>
          <a:off x="2530475" y="2198688"/>
          <a:ext cx="369093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9" name="Equation" r:id="rId6" imgW="1180800" imgH="609480" progId="Equation.DSMT4">
                  <p:embed/>
                </p:oleObj>
              </mc:Choice>
              <mc:Fallback>
                <p:oleObj name="Equation" r:id="rId6" imgW="11808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2198688"/>
                        <a:ext cx="3690938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32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809467396"/>
              </p:ext>
            </p:extLst>
          </p:nvPr>
        </p:nvGraphicFramePr>
        <p:xfrm>
          <a:off x="2530475" y="1191355"/>
          <a:ext cx="4178300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0" name="Equation" r:id="rId8" imgW="3213000" imgH="901440" progId="Equation.DSMT4">
                  <p:embed/>
                </p:oleObj>
              </mc:Choice>
              <mc:Fallback>
                <p:oleObj name="Equation" r:id="rId8" imgW="321300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1191355"/>
                        <a:ext cx="4178300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25007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Can we factorize M back to K [R | </a:t>
            </a:r>
            <a:r>
              <a:rPr lang="en-US" sz="4000" dirty="0" smtClean="0"/>
              <a:t>t]?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Yes!</a:t>
            </a:r>
          </a:p>
          <a:p>
            <a:r>
              <a:rPr lang="en-US" dirty="0"/>
              <a:t>We can directly solve for the individual entries of K [R | </a:t>
            </a:r>
            <a:r>
              <a:rPr lang="en-US" dirty="0" smtClean="0"/>
              <a:t>t].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</p:spTree>
    <p:extLst>
      <p:ext uri="{BB962C8B-B14F-4D97-AF65-F5344CB8AC3E}">
        <p14:creationId xmlns:p14="http://schemas.microsoft.com/office/powerpoint/2010/main" val="2306454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Can we factorize M back to K [R | </a:t>
            </a:r>
            <a:r>
              <a:rPr lang="en-US" sz="4000" dirty="0"/>
              <a:t>t</a:t>
            </a:r>
            <a:r>
              <a:rPr lang="en-US" sz="4000" dirty="0" smtClean="0"/>
              <a:t>]?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Yes!</a:t>
            </a:r>
          </a:p>
          <a:p>
            <a:r>
              <a:rPr lang="en-US" dirty="0"/>
              <a:t>We can also use </a:t>
            </a:r>
            <a:r>
              <a:rPr lang="en-US" i="1" dirty="0"/>
              <a:t>RQ</a:t>
            </a:r>
            <a:r>
              <a:rPr lang="en-US" dirty="0"/>
              <a:t> factorization (not QR)</a:t>
            </a:r>
          </a:p>
          <a:p>
            <a:pPr lvl="1"/>
            <a:r>
              <a:rPr lang="en-US" dirty="0"/>
              <a:t>R in RQ is not rotation matrix R; crossed names! </a:t>
            </a:r>
          </a:p>
          <a:p>
            <a:r>
              <a:rPr lang="en-US" i="1" dirty="0"/>
              <a:t>R</a:t>
            </a:r>
            <a:r>
              <a:rPr lang="en-US" dirty="0"/>
              <a:t> (right diagonal) is K</a:t>
            </a:r>
          </a:p>
          <a:p>
            <a:r>
              <a:rPr lang="en-US" i="1" dirty="0"/>
              <a:t>Q</a:t>
            </a:r>
            <a:r>
              <a:rPr lang="en-US" dirty="0"/>
              <a:t> (orthogonal basis) is R.</a:t>
            </a:r>
          </a:p>
          <a:p>
            <a:r>
              <a:rPr lang="en-US" dirty="0"/>
              <a:t>t</a:t>
            </a:r>
            <a:r>
              <a:rPr lang="en-US" dirty="0" smtClean="0"/>
              <a:t>, </a:t>
            </a:r>
            <a:r>
              <a:rPr lang="en-US" dirty="0"/>
              <a:t>the last column of [R | </a:t>
            </a:r>
            <a:r>
              <a:rPr lang="en-US" dirty="0" smtClean="0"/>
              <a:t>t], </a:t>
            </a:r>
            <a:r>
              <a:rPr lang="en-US" dirty="0"/>
              <a:t>is </a:t>
            </a:r>
            <a:r>
              <a:rPr lang="en-US" dirty="0" err="1"/>
              <a:t>inv</a:t>
            </a:r>
            <a:r>
              <a:rPr lang="en-US" dirty="0"/>
              <a:t>(K) * last column of M.</a:t>
            </a:r>
          </a:p>
          <a:p>
            <a:pPr lvl="1"/>
            <a:r>
              <a:rPr lang="en-US" dirty="0" smtClean="0"/>
              <a:t>See </a:t>
            </a:r>
            <a:r>
              <a:rPr lang="en-US" dirty="0">
                <a:hlinkClick r:id="rId2"/>
              </a:rPr>
              <a:t>http://ksimek.github.io/2012/08/14/decompose/</a:t>
            </a:r>
            <a:r>
              <a:rPr lang="en-US" dirty="0"/>
              <a:t> </a:t>
            </a:r>
            <a:r>
              <a:rPr lang="en-US" dirty="0" smtClean="0"/>
              <a:t>for more detail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</p:spTree>
    <p:extLst>
      <p:ext uri="{BB962C8B-B14F-4D97-AF65-F5344CB8AC3E}">
        <p14:creationId xmlns:p14="http://schemas.microsoft.com/office/powerpoint/2010/main" val="1668765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47852"/>
            <a:ext cx="7886700" cy="806607"/>
          </a:xfrm>
        </p:spPr>
        <p:txBody>
          <a:bodyPr>
            <a:normAutofit/>
          </a:bodyPr>
          <a:lstStyle/>
          <a:p>
            <a:r>
              <a:rPr lang="en-US" dirty="0"/>
              <a:t>Recovering the camera center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custDataLst>
              <p:tags r:id="rId2"/>
            </p:custDataLst>
            <p:extLst/>
          </p:nvPr>
        </p:nvGraphicFramePr>
        <p:xfrm>
          <a:off x="658813" y="4081251"/>
          <a:ext cx="4396182" cy="252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0" name="Equation" r:id="rId4" imgW="1587240" imgH="914400" progId="Equation.3">
                  <p:embed/>
                </p:oleObj>
              </mc:Choice>
              <mc:Fallback>
                <p:oleObj name="Equation" r:id="rId4" imgW="158724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4081251"/>
                        <a:ext cx="4396182" cy="25293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/>
          </p:nvPr>
        </p:nvGraphicFramePr>
        <p:xfrm>
          <a:off x="1323975" y="889000"/>
          <a:ext cx="29368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" name="Equation" r:id="rId6" imgW="939600" imgH="215640" progId="Equation.3">
                  <p:embed/>
                </p:oleObj>
              </mc:Choice>
              <mc:Fallback>
                <p:oleObj name="Equation" r:id="rId6" imgW="939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889000"/>
                        <a:ext cx="2936875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/>
          </p:nvPr>
        </p:nvGraphicFramePr>
        <p:xfrm>
          <a:off x="152400" y="1905794"/>
          <a:ext cx="5516563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Equation" r:id="rId8" imgW="2590560" imgH="927000" progId="Equation.3">
                  <p:embed/>
                </p:oleObj>
              </mc:Choice>
              <mc:Fallback>
                <p:oleObj name="Equation" r:id="rId8" imgW="259056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905794"/>
                        <a:ext cx="5516563" cy="197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>
            <a:off x="2563812" y="1671638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ight Arrow 8"/>
          <p:cNvSpPr/>
          <p:nvPr/>
        </p:nvSpPr>
        <p:spPr>
          <a:xfrm rot="5400000">
            <a:off x="2563812" y="3928851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Frame 9"/>
          <p:cNvSpPr/>
          <p:nvPr/>
        </p:nvSpPr>
        <p:spPr>
          <a:xfrm>
            <a:off x="4648200" y="2209800"/>
            <a:ext cx="457200" cy="14478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Frame 17"/>
          <p:cNvSpPr/>
          <p:nvPr/>
        </p:nvSpPr>
        <p:spPr>
          <a:xfrm>
            <a:off x="3657600" y="4419600"/>
            <a:ext cx="463550" cy="175895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438400" y="6324600"/>
            <a:ext cx="7030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Q</a:t>
            </a:r>
          </a:p>
        </p:txBody>
      </p:sp>
      <p:sp>
        <p:nvSpPr>
          <p:cNvPr id="24" name="Frame 23"/>
          <p:cNvSpPr/>
          <p:nvPr/>
        </p:nvSpPr>
        <p:spPr>
          <a:xfrm>
            <a:off x="1844873" y="4364725"/>
            <a:ext cx="1828800" cy="1905000"/>
          </a:xfrm>
          <a:prstGeom prst="frame">
            <a:avLst>
              <a:gd name="adj1" fmla="val 4861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657600" y="3997275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</a:t>
            </a:r>
            <a:r>
              <a:rPr lang="en-US" baseline="-25000" dirty="0"/>
              <a:t>4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731741" y="1762234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t</a:t>
            </a:r>
            <a:endParaRPr lang="en-US" b="1" baseline="-25000" dirty="0"/>
          </a:p>
        </p:txBody>
      </p:sp>
      <p:sp>
        <p:nvSpPr>
          <p:cNvPr id="28" name="TextBox 27"/>
          <p:cNvSpPr txBox="1"/>
          <p:nvPr/>
        </p:nvSpPr>
        <p:spPr>
          <a:xfrm>
            <a:off x="5486400" y="4591189"/>
            <a:ext cx="274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</a:t>
            </a:r>
            <a:r>
              <a:rPr lang="en-US" sz="2800" dirty="0" smtClean="0"/>
              <a:t>=</a:t>
            </a:r>
            <a:r>
              <a:rPr lang="en-US" sz="2800" baseline="30000" dirty="0" smtClean="0"/>
              <a:t> </a:t>
            </a:r>
            <a:r>
              <a:rPr lang="en-US" sz="2800" dirty="0"/>
              <a:t>K</a:t>
            </a:r>
            <a:r>
              <a:rPr lang="en-US" sz="2800" baseline="30000" dirty="0"/>
              <a:t>-1</a:t>
            </a:r>
            <a:r>
              <a:rPr lang="en-US" sz="2800" dirty="0"/>
              <a:t> </a:t>
            </a:r>
            <a:r>
              <a:rPr lang="en-US" sz="2800" dirty="0" smtClean="0"/>
              <a:t>m</a:t>
            </a:r>
            <a:r>
              <a:rPr lang="en-US" sz="2800" baseline="-25000" dirty="0" smtClean="0"/>
              <a:t>4</a:t>
            </a:r>
            <a:endParaRPr lang="en-US" sz="28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5496122" y="5114409"/>
            <a:ext cx="274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/>
              <a:t>T=R</a:t>
            </a:r>
            <a:r>
              <a:rPr lang="en-US" sz="2800" baseline="30000" smtClean="0"/>
              <a:t>-1</a:t>
            </a:r>
            <a:r>
              <a:rPr lang="en-US" sz="2800" smtClean="0"/>
              <a:t>t=R</a:t>
            </a:r>
            <a:r>
              <a:rPr lang="en-US" sz="2800" baseline="30000" smtClean="0"/>
              <a:t>-1 </a:t>
            </a:r>
            <a:r>
              <a:rPr lang="en-US" sz="2800" dirty="0"/>
              <a:t>K</a:t>
            </a:r>
            <a:r>
              <a:rPr lang="en-US" sz="2800" baseline="30000" dirty="0"/>
              <a:t>-1</a:t>
            </a:r>
            <a:r>
              <a:rPr lang="en-US" sz="2800" dirty="0"/>
              <a:t> </a:t>
            </a:r>
            <a:r>
              <a:rPr lang="en-US" sz="2800" dirty="0" smtClean="0"/>
              <a:t>m</a:t>
            </a:r>
            <a:r>
              <a:rPr lang="en-US" sz="2800" baseline="-25000" dirty="0" smtClean="0"/>
              <a:t>4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746310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8" grpId="0" animBg="1"/>
      <p:bldP spid="23" grpId="0"/>
      <p:bldP spid="24" grpId="0" animBg="1"/>
      <p:bldP spid="28" grpId="0"/>
      <p:bldP spid="16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47852"/>
            <a:ext cx="7886700" cy="806607"/>
          </a:xfrm>
        </p:spPr>
        <p:txBody>
          <a:bodyPr>
            <a:normAutofit/>
          </a:bodyPr>
          <a:lstStyle/>
          <a:p>
            <a:r>
              <a:rPr lang="en-US" dirty="0"/>
              <a:t>Recovering the camera center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custDataLst>
              <p:tags r:id="rId2"/>
            </p:custDataLst>
            <p:extLst/>
          </p:nvPr>
        </p:nvGraphicFramePr>
        <p:xfrm>
          <a:off x="658813" y="4081251"/>
          <a:ext cx="4396182" cy="252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3" name="Equation" r:id="rId4" imgW="1587240" imgH="914400" progId="Equation.3">
                  <p:embed/>
                </p:oleObj>
              </mc:Choice>
              <mc:Fallback>
                <p:oleObj name="Equation" r:id="rId4" imgW="158724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4081251"/>
                        <a:ext cx="4396182" cy="25293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/>
          </p:nvPr>
        </p:nvGraphicFramePr>
        <p:xfrm>
          <a:off x="1323975" y="889000"/>
          <a:ext cx="29368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4" name="Equation" r:id="rId6" imgW="939600" imgH="215640" progId="Equation.3">
                  <p:embed/>
                </p:oleObj>
              </mc:Choice>
              <mc:Fallback>
                <p:oleObj name="Equation" r:id="rId6" imgW="939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889000"/>
                        <a:ext cx="2936875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/>
          </p:nvPr>
        </p:nvGraphicFramePr>
        <p:xfrm>
          <a:off x="152400" y="1905794"/>
          <a:ext cx="5516563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5" name="Equation" r:id="rId8" imgW="2590560" imgH="927000" progId="Equation.3">
                  <p:embed/>
                </p:oleObj>
              </mc:Choice>
              <mc:Fallback>
                <p:oleObj name="Equation" r:id="rId8" imgW="259056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905794"/>
                        <a:ext cx="5516563" cy="197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>
            <a:off x="2563812" y="1671638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ight Arrow 8"/>
          <p:cNvSpPr/>
          <p:nvPr/>
        </p:nvSpPr>
        <p:spPr>
          <a:xfrm rot="5400000">
            <a:off x="2563812" y="3928851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Frame 9"/>
          <p:cNvSpPr/>
          <p:nvPr/>
        </p:nvSpPr>
        <p:spPr>
          <a:xfrm>
            <a:off x="4648200" y="2209800"/>
            <a:ext cx="457200" cy="14478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43600" y="1286470"/>
            <a:ext cx="27432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is is not the camera center C. </a:t>
            </a:r>
          </a:p>
          <a:p>
            <a:r>
              <a:rPr lang="en-US" sz="2000" dirty="0"/>
              <a:t>It is –RC, as the point is rotated before t</a:t>
            </a:r>
            <a:r>
              <a:rPr lang="en-US" sz="2000" baseline="-25000" dirty="0"/>
              <a:t>x</a:t>
            </a:r>
            <a:r>
              <a:rPr lang="en-US" sz="2000" dirty="0"/>
              <a:t>, t</a:t>
            </a:r>
            <a:r>
              <a:rPr lang="en-US" sz="2000" baseline="-25000" dirty="0"/>
              <a:t>y</a:t>
            </a:r>
            <a:r>
              <a:rPr lang="en-US" sz="2000" dirty="0"/>
              <a:t>, and t</a:t>
            </a:r>
            <a:r>
              <a:rPr lang="en-US" sz="2000" baseline="-25000" dirty="0"/>
              <a:t>z</a:t>
            </a:r>
            <a:r>
              <a:rPr lang="en-US" sz="2000" dirty="0"/>
              <a:t> are added</a:t>
            </a:r>
          </a:p>
        </p:txBody>
      </p:sp>
      <p:cxnSp>
        <p:nvCxnSpPr>
          <p:cNvPr id="13" name="Straight Arrow Connector 12"/>
          <p:cNvCxnSpPr>
            <a:stCxn id="11" idx="1"/>
          </p:cNvCxnSpPr>
          <p:nvPr/>
        </p:nvCxnSpPr>
        <p:spPr>
          <a:xfrm flipH="1">
            <a:off x="4953000" y="2102078"/>
            <a:ext cx="990600" cy="7173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ame 17"/>
          <p:cNvSpPr/>
          <p:nvPr/>
        </p:nvSpPr>
        <p:spPr>
          <a:xfrm>
            <a:off x="3657600" y="4419600"/>
            <a:ext cx="463550" cy="175895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stCxn id="21" idx="1"/>
          </p:cNvCxnSpPr>
          <p:nvPr/>
        </p:nvCxnSpPr>
        <p:spPr>
          <a:xfrm flipH="1">
            <a:off x="4152900" y="4258073"/>
            <a:ext cx="1157682" cy="9742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310582" y="4058018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is is </a:t>
            </a:r>
            <a:r>
              <a:rPr lang="en-US" sz="2000" b="1" dirty="0"/>
              <a:t>t</a:t>
            </a:r>
            <a:r>
              <a:rPr lang="en-US" sz="2000" dirty="0"/>
              <a:t> × K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438400" y="6324600"/>
            <a:ext cx="7030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Q</a:t>
            </a:r>
          </a:p>
        </p:txBody>
      </p:sp>
      <p:sp>
        <p:nvSpPr>
          <p:cNvPr id="24" name="Frame 23"/>
          <p:cNvSpPr/>
          <p:nvPr/>
        </p:nvSpPr>
        <p:spPr>
          <a:xfrm>
            <a:off x="1844873" y="4364725"/>
            <a:ext cx="1828800" cy="1905000"/>
          </a:xfrm>
          <a:prstGeom prst="frame">
            <a:avLst>
              <a:gd name="adj1" fmla="val 4861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310582" y="4456114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o  K</a:t>
            </a:r>
            <a:r>
              <a:rPr lang="en-US" sz="2000" baseline="30000" dirty="0"/>
              <a:t>-1</a:t>
            </a:r>
            <a:r>
              <a:rPr lang="en-US" sz="2000" dirty="0"/>
              <a:t> m</a:t>
            </a:r>
            <a:r>
              <a:rPr lang="en-US" sz="2000" baseline="-25000" dirty="0"/>
              <a:t>4 </a:t>
            </a:r>
            <a:r>
              <a:rPr lang="en-US" sz="2000" dirty="0"/>
              <a:t>is </a:t>
            </a:r>
            <a:r>
              <a:rPr lang="en-US" sz="2000" b="1" dirty="0"/>
              <a:t>t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943600" y="3048992"/>
            <a:ext cx="2743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o we need </a:t>
            </a:r>
            <a:br>
              <a:rPr lang="en-US" sz="2000" dirty="0"/>
            </a:br>
            <a:r>
              <a:rPr lang="en-US" sz="2000" dirty="0"/>
              <a:t>-R</a:t>
            </a:r>
            <a:r>
              <a:rPr lang="en-US" sz="2000" baseline="30000" dirty="0"/>
              <a:t>-1 </a:t>
            </a:r>
            <a:r>
              <a:rPr lang="en-US" sz="2000" dirty="0"/>
              <a:t>K</a:t>
            </a:r>
            <a:r>
              <a:rPr lang="en-US" sz="2000" baseline="30000" dirty="0"/>
              <a:t>-1</a:t>
            </a:r>
            <a:r>
              <a:rPr lang="en-US" sz="2000" dirty="0"/>
              <a:t> m</a:t>
            </a:r>
            <a:r>
              <a:rPr lang="en-US" sz="2000" baseline="-25000" dirty="0"/>
              <a:t>4 </a:t>
            </a:r>
            <a:r>
              <a:rPr lang="en-US" sz="2000" dirty="0"/>
              <a:t>to get C.</a:t>
            </a:r>
            <a:endParaRPr lang="en-US" sz="20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5310582" y="5317225"/>
            <a:ext cx="29190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Q is K × R. </a:t>
            </a:r>
          </a:p>
          <a:p>
            <a:r>
              <a:rPr lang="en-US" sz="2000" dirty="0"/>
              <a:t>So we just need -Q</a:t>
            </a:r>
            <a:r>
              <a:rPr lang="en-US" sz="2000" baseline="30000" dirty="0"/>
              <a:t>-1</a:t>
            </a:r>
            <a:r>
              <a:rPr lang="en-US" sz="2000" dirty="0"/>
              <a:t> m</a:t>
            </a:r>
            <a:r>
              <a:rPr lang="en-US" sz="2000" baseline="-25000" dirty="0"/>
              <a:t>4</a:t>
            </a:r>
            <a:endParaRPr lang="en-US" sz="2000" b="1" baseline="30000" dirty="0"/>
          </a:p>
        </p:txBody>
      </p:sp>
      <p:sp>
        <p:nvSpPr>
          <p:cNvPr id="20" name="TextBox 19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657600" y="3997275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</a:t>
            </a:r>
            <a:r>
              <a:rPr lang="en-US" baseline="-25000" dirty="0"/>
              <a:t>4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731741" y="1762234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t</a:t>
            </a:r>
            <a:endParaRPr lang="en-US" b="1" baseline="-25000" dirty="0"/>
          </a:p>
        </p:txBody>
      </p:sp>
    </p:spTree>
    <p:extLst>
      <p:ext uri="{BB962C8B-B14F-4D97-AF65-F5344CB8AC3E}">
        <p14:creationId xmlns:p14="http://schemas.microsoft.com/office/powerpoint/2010/main" val="3020902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8" grpId="0" animBg="1"/>
      <p:bldP spid="21" grpId="0"/>
      <p:bldP spid="23" grpId="0"/>
      <p:bldP spid="24" grpId="0" animBg="1"/>
      <p:bldP spid="25" grpId="0"/>
      <p:bldP spid="26" grpId="0"/>
      <p:bldP spid="27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02898"/>
            <a:ext cx="7886700" cy="773449"/>
          </a:xfrm>
        </p:spPr>
        <p:txBody>
          <a:bodyPr/>
          <a:lstStyle/>
          <a:p>
            <a:r>
              <a:rPr lang="en-US" dirty="0"/>
              <a:t>Estimate of camera center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946150"/>
            <a:ext cx="5726499" cy="3657600"/>
          </a:xfrm>
        </p:spPr>
      </p:pic>
      <p:sp>
        <p:nvSpPr>
          <p:cNvPr id="5" name="TextBox 4"/>
          <p:cNvSpPr txBox="1"/>
          <p:nvPr/>
        </p:nvSpPr>
        <p:spPr>
          <a:xfrm>
            <a:off x="3170505" y="3348375"/>
            <a:ext cx="2087295" cy="3477875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100" dirty="0"/>
              <a:t>    1.5706   -0.1490    0.2598</a:t>
            </a:r>
          </a:p>
          <a:p>
            <a:r>
              <a:rPr lang="en-US" sz="1100" dirty="0"/>
              <a:t>   -1.5282    0.9695    0.3802</a:t>
            </a:r>
          </a:p>
          <a:p>
            <a:r>
              <a:rPr lang="en-US" sz="1100" dirty="0"/>
              <a:t>   -0.6821    1.2856    0.4078</a:t>
            </a:r>
          </a:p>
          <a:p>
            <a:r>
              <a:rPr lang="en-US" sz="1100" dirty="0"/>
              <a:t>    0.4124   -1.0201   -0.0915</a:t>
            </a:r>
          </a:p>
          <a:p>
            <a:r>
              <a:rPr lang="en-US" sz="1100" dirty="0"/>
              <a:t>    1.2095    0.2812   -0.1280</a:t>
            </a:r>
          </a:p>
          <a:p>
            <a:r>
              <a:rPr lang="en-US" sz="1100" dirty="0"/>
              <a:t>    0.8819   -0.8481    0.5255</a:t>
            </a:r>
          </a:p>
          <a:p>
            <a:r>
              <a:rPr lang="en-US" sz="1100" dirty="0"/>
              <a:t>   -0.9442   -1.1583   -0.3759</a:t>
            </a:r>
          </a:p>
          <a:p>
            <a:r>
              <a:rPr lang="en-US" sz="1100" dirty="0"/>
              <a:t>    0.0415    1.3445    0.3240</a:t>
            </a:r>
          </a:p>
          <a:p>
            <a:r>
              <a:rPr lang="en-US" sz="1100" dirty="0"/>
              <a:t>   -0.7975    0.3017   -0.0826</a:t>
            </a:r>
          </a:p>
          <a:p>
            <a:r>
              <a:rPr lang="en-US" sz="1100" dirty="0"/>
              <a:t>   -0.4329   -1.4151   -0.2774</a:t>
            </a:r>
          </a:p>
          <a:p>
            <a:r>
              <a:rPr lang="en-US" sz="1100" dirty="0"/>
              <a:t>   -1.1475   -0.0772   -0.2667</a:t>
            </a:r>
          </a:p>
          <a:p>
            <a:r>
              <a:rPr lang="en-US" sz="1100" dirty="0"/>
              <a:t>   -0.5149   -1.1784   -0.1401</a:t>
            </a:r>
          </a:p>
          <a:p>
            <a:r>
              <a:rPr lang="en-US" sz="1100" dirty="0"/>
              <a:t>    0.1993   -0.2854   -0.2114</a:t>
            </a:r>
          </a:p>
          <a:p>
            <a:r>
              <a:rPr lang="en-US" sz="1100" dirty="0"/>
              <a:t>   -0.4320    0.2143   -0.1053</a:t>
            </a:r>
          </a:p>
          <a:p>
            <a:r>
              <a:rPr lang="en-US" sz="1100" dirty="0"/>
              <a:t>   -0.7481   -0.3840   -0.2408</a:t>
            </a:r>
          </a:p>
          <a:p>
            <a:r>
              <a:rPr lang="en-US" sz="1100" dirty="0"/>
              <a:t>    0.8078   -0.1196   -0.2631</a:t>
            </a:r>
          </a:p>
          <a:p>
            <a:r>
              <a:rPr lang="en-US" sz="1100" dirty="0"/>
              <a:t>   -0.7605   -0.5792   -0.1936</a:t>
            </a:r>
          </a:p>
          <a:p>
            <a:r>
              <a:rPr lang="en-US" sz="1100" dirty="0"/>
              <a:t>    0.3237    0.7970    0.2170</a:t>
            </a:r>
          </a:p>
          <a:p>
            <a:r>
              <a:rPr lang="en-US" sz="1100" dirty="0"/>
              <a:t>    1.3089    0.5786   -0.1887</a:t>
            </a:r>
          </a:p>
          <a:p>
            <a:r>
              <a:rPr lang="en-US" sz="1100" dirty="0"/>
              <a:t>    1.2323    1.4421    0.4506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8403" y="3361075"/>
            <a:ext cx="1504950" cy="3477875"/>
          </a:xfrm>
          <a:prstGeom prst="rect">
            <a:avLst/>
          </a:prstGeom>
          <a:solidFill>
            <a:schemeClr val="bg1">
              <a:alpha val="7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100" dirty="0"/>
              <a:t>    1.0486   -0.3645</a:t>
            </a:r>
          </a:p>
          <a:p>
            <a:r>
              <a:rPr lang="en-US" sz="1100" dirty="0"/>
              <a:t>   -1.6851   -0.4004</a:t>
            </a:r>
          </a:p>
          <a:p>
            <a:r>
              <a:rPr lang="en-US" sz="1100" dirty="0"/>
              <a:t>   -0.9437   -0.4200</a:t>
            </a:r>
          </a:p>
          <a:p>
            <a:r>
              <a:rPr lang="en-US" sz="1100" dirty="0"/>
              <a:t>    1.0682    0.0699</a:t>
            </a:r>
          </a:p>
          <a:p>
            <a:r>
              <a:rPr lang="en-US" sz="1100" dirty="0"/>
              <a:t>    0.6077   -0.0771</a:t>
            </a:r>
          </a:p>
          <a:p>
            <a:r>
              <a:rPr lang="en-US" sz="1100" dirty="0"/>
              <a:t>    1.2543   -0.6454</a:t>
            </a:r>
          </a:p>
          <a:p>
            <a:r>
              <a:rPr lang="en-US" sz="1100" dirty="0"/>
              <a:t>   -0.2709    0.8635</a:t>
            </a:r>
          </a:p>
          <a:p>
            <a:r>
              <a:rPr lang="en-US" sz="1100" dirty="0"/>
              <a:t>   -0.4571   -0.3645</a:t>
            </a:r>
          </a:p>
          <a:p>
            <a:r>
              <a:rPr lang="en-US" sz="1100" dirty="0"/>
              <a:t>   -0.7902    0.0307</a:t>
            </a:r>
          </a:p>
          <a:p>
            <a:r>
              <a:rPr lang="en-US" sz="1100" dirty="0"/>
              <a:t>    0.7318    0.6382</a:t>
            </a:r>
          </a:p>
          <a:p>
            <a:r>
              <a:rPr lang="en-US" sz="1100" dirty="0"/>
              <a:t>   -1.0580    0.3312</a:t>
            </a:r>
          </a:p>
          <a:p>
            <a:r>
              <a:rPr lang="en-US" sz="1100" dirty="0"/>
              <a:t>    0.3464    0.3377</a:t>
            </a:r>
          </a:p>
          <a:p>
            <a:r>
              <a:rPr lang="en-US" sz="1100" dirty="0"/>
              <a:t>    0.3137    0.1189</a:t>
            </a:r>
          </a:p>
          <a:p>
            <a:r>
              <a:rPr lang="en-US" sz="1100" dirty="0"/>
              <a:t>   -0.4310    0.0242</a:t>
            </a:r>
          </a:p>
          <a:p>
            <a:r>
              <a:rPr lang="en-US" sz="1100" dirty="0"/>
              <a:t>   -0.4799    0.2920</a:t>
            </a:r>
          </a:p>
          <a:p>
            <a:r>
              <a:rPr lang="en-US" sz="1100" dirty="0"/>
              <a:t>    0.6109    0.0830</a:t>
            </a:r>
          </a:p>
          <a:p>
            <a:r>
              <a:rPr lang="en-US" sz="1100" dirty="0"/>
              <a:t>   -0.4081    0.2920</a:t>
            </a:r>
          </a:p>
          <a:p>
            <a:r>
              <a:rPr lang="en-US" sz="1100" dirty="0"/>
              <a:t>   -0.1109   -0.2992</a:t>
            </a:r>
          </a:p>
          <a:p>
            <a:r>
              <a:rPr lang="en-US" sz="1100" dirty="0"/>
              <a:t>    0.5129   -0.0575</a:t>
            </a:r>
          </a:p>
          <a:p>
            <a:r>
              <a:rPr lang="en-US" sz="1100" dirty="0"/>
              <a:t>    0.1406   -0.4527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1734" y="2195174"/>
            <a:ext cx="3742266" cy="2806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9441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78413" y="2208213"/>
            <a:ext cx="3455987" cy="2287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699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2209800"/>
            <a:ext cx="2971800" cy="247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0" name="Rectangle 15"/>
          <p:cNvSpPr>
            <a:spLocks noChangeArrowheads="1"/>
          </p:cNvSpPr>
          <p:nvPr/>
        </p:nvSpPr>
        <p:spPr bwMode="auto">
          <a:xfrm>
            <a:off x="6965950" y="6613525"/>
            <a:ext cx="21780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000">
                <a:latin typeface="EngraversGothic BT Regular" charset="0"/>
              </a:rPr>
              <a:t>Figures © Stephen E. Palmer, 2002</a:t>
            </a:r>
          </a:p>
        </p:txBody>
      </p:sp>
      <p:sp>
        <p:nvSpPr>
          <p:cNvPr id="29701" name="Rectangle 16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8534400" cy="838200"/>
          </a:xfrm>
        </p:spPr>
        <p:txBody>
          <a:bodyPr/>
          <a:lstStyle/>
          <a:p>
            <a:pPr eaLnBrk="1" hangingPunct="1"/>
            <a:r>
              <a:rPr lang="en-US" sz="3000"/>
              <a:t>Dimensionality Reduction Machine (3D to 2D)</a:t>
            </a:r>
          </a:p>
        </p:txBody>
      </p:sp>
      <p:sp>
        <p:nvSpPr>
          <p:cNvPr id="29702" name="Text Box 18"/>
          <p:cNvSpPr txBox="1">
            <a:spLocks noChangeArrowheads="1"/>
          </p:cNvSpPr>
          <p:nvPr/>
        </p:nvSpPr>
        <p:spPr bwMode="auto">
          <a:xfrm>
            <a:off x="1676400" y="1371600"/>
            <a:ext cx="1590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i="1"/>
              <a:t>3D world</a:t>
            </a:r>
          </a:p>
        </p:txBody>
      </p:sp>
      <p:sp>
        <p:nvSpPr>
          <p:cNvPr id="29703" name="Text Box 19"/>
          <p:cNvSpPr txBox="1">
            <a:spLocks noChangeArrowheads="1"/>
          </p:cNvSpPr>
          <p:nvPr/>
        </p:nvSpPr>
        <p:spPr bwMode="auto">
          <a:xfrm>
            <a:off x="6019800" y="1371600"/>
            <a:ext cx="17097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i="1"/>
              <a:t>2D image</a:t>
            </a:r>
          </a:p>
        </p:txBody>
      </p:sp>
      <p:sp>
        <p:nvSpPr>
          <p:cNvPr id="9" name="Right Arrow 8"/>
          <p:cNvSpPr/>
          <p:nvPr/>
        </p:nvSpPr>
        <p:spPr>
          <a:xfrm>
            <a:off x="4267200" y="3124200"/>
            <a:ext cx="609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102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15556" t="8667" r="13888" b="6444"/>
          <a:stretch/>
        </p:blipFill>
        <p:spPr>
          <a:xfrm>
            <a:off x="175057" y="0"/>
            <a:ext cx="8862893" cy="666461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75057" y="6488668"/>
            <a:ext cx="3098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a</a:t>
            </a:r>
            <a:r>
              <a:rPr lang="en-US" baseline="-25000" dirty="0"/>
              <a:t>n</a:t>
            </a:r>
            <a:r>
              <a:rPr lang="en-US" dirty="0"/>
              <a:t> = nth column of </a:t>
            </a:r>
            <a:r>
              <a:rPr lang="en-US" i="1" dirty="0"/>
              <a:t>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909249"/>
              </p:ext>
            </p:extLst>
          </p:nvPr>
        </p:nvGraphicFramePr>
        <p:xfrm>
          <a:off x="7178745" y="435112"/>
          <a:ext cx="804862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Equation" r:id="rId4" imgW="596880" imgH="787320" progId="Equation.DSMT4">
                  <p:embed/>
                </p:oleObj>
              </mc:Choice>
              <mc:Fallback>
                <p:oleObj name="Equation" r:id="rId4" imgW="5968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745" y="435112"/>
                        <a:ext cx="804862" cy="10620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028148"/>
              </p:ext>
            </p:extLst>
          </p:nvPr>
        </p:nvGraphicFramePr>
        <p:xfrm>
          <a:off x="8177213" y="420688"/>
          <a:ext cx="7366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Equation" r:id="rId6" imgW="545760" imgH="736560" progId="Equation.DSMT4">
                  <p:embed/>
                </p:oleObj>
              </mc:Choice>
              <mc:Fallback>
                <p:oleObj name="Equation" r:id="rId6" imgW="5457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7213" y="420688"/>
                        <a:ext cx="736600" cy="993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08670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5857" t="9111" r="14142" b="5556"/>
          <a:stretch/>
        </p:blipFill>
        <p:spPr>
          <a:xfrm>
            <a:off x="123717" y="38150"/>
            <a:ext cx="8951054" cy="681985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7139177" y="2462358"/>
          <a:ext cx="2004823" cy="1199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name="Equation" r:id="rId4" imgW="1485720" imgH="888840" progId="Equation.DSMT4">
                  <p:embed/>
                </p:oleObj>
              </mc:Choice>
              <mc:Fallback>
                <p:oleObj name="Equation" r:id="rId4" imgW="14857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9177" y="2462358"/>
                        <a:ext cx="2004823" cy="11994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636872"/>
              </p:ext>
            </p:extLst>
          </p:nvPr>
        </p:nvGraphicFramePr>
        <p:xfrm>
          <a:off x="7178745" y="435112"/>
          <a:ext cx="804862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1" name="Equation" r:id="rId6" imgW="596880" imgH="787320" progId="Equation.DSMT4">
                  <p:embed/>
                </p:oleObj>
              </mc:Choice>
              <mc:Fallback>
                <p:oleObj name="Equation" r:id="rId6" imgW="5968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745" y="435112"/>
                        <a:ext cx="804862" cy="10620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319221"/>
              </p:ext>
            </p:extLst>
          </p:nvPr>
        </p:nvGraphicFramePr>
        <p:xfrm>
          <a:off x="8177213" y="420688"/>
          <a:ext cx="7366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" name="Equation" r:id="rId8" imgW="545760" imgH="736560" progId="Equation.DSMT4">
                  <p:embed/>
                </p:oleObj>
              </mc:Choice>
              <mc:Fallback>
                <p:oleObj name="Equation" r:id="rId8" imgW="5457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7213" y="420688"/>
                        <a:ext cx="736600" cy="993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87372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15603" t="9139" r="13563" b="6416"/>
          <a:stretch/>
        </p:blipFill>
        <p:spPr>
          <a:xfrm>
            <a:off x="257074" y="40425"/>
            <a:ext cx="8886926" cy="662163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7032626" y="2485696"/>
          <a:ext cx="2111374" cy="1263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Equation" r:id="rId4" imgW="1485720" imgH="888840" progId="Equation.DSMT4">
                  <p:embed/>
                </p:oleObj>
              </mc:Choice>
              <mc:Fallback>
                <p:oleObj name="Equation" r:id="rId4" imgW="14857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6" y="2485696"/>
                        <a:ext cx="2111374" cy="126321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23505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ibration with </a:t>
            </a:r>
            <a:r>
              <a:rPr lang="en-US" dirty="0" smtClean="0"/>
              <a:t>non-linear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 dirty="0" smtClean="0"/>
              <a:t>Linear calibration</a:t>
            </a:r>
          </a:p>
          <a:p>
            <a:pPr lvl="1"/>
            <a:r>
              <a:rPr lang="en-US" sz="1800" dirty="0" smtClean="0"/>
              <a:t>Advantages</a:t>
            </a:r>
            <a:endParaRPr lang="en-US" sz="1800" dirty="0"/>
          </a:p>
          <a:p>
            <a:pPr lvl="2"/>
            <a:r>
              <a:rPr lang="en-US" sz="1600" dirty="0"/>
              <a:t>Easy to formulate and solve</a:t>
            </a:r>
          </a:p>
          <a:p>
            <a:pPr lvl="2"/>
            <a:r>
              <a:rPr lang="en-US" sz="1600" dirty="0"/>
              <a:t>Provides initialization for non-linear </a:t>
            </a:r>
            <a:r>
              <a:rPr lang="en-US" sz="1600" dirty="0" smtClean="0"/>
              <a:t>methods</a:t>
            </a:r>
          </a:p>
          <a:p>
            <a:pPr lvl="1"/>
            <a:r>
              <a:rPr lang="en-US" sz="2000" dirty="0" smtClean="0"/>
              <a:t>Disadvantages</a:t>
            </a:r>
            <a:endParaRPr lang="en-US" sz="3200" dirty="0"/>
          </a:p>
          <a:p>
            <a:pPr lvl="2"/>
            <a:r>
              <a:rPr lang="en-US" sz="1600" dirty="0"/>
              <a:t>Doesn’t directly give you camera parameters</a:t>
            </a:r>
          </a:p>
          <a:p>
            <a:pPr lvl="2"/>
            <a:r>
              <a:rPr lang="en-US" sz="1600" dirty="0"/>
              <a:t>Doesn’t model radial distortion</a:t>
            </a:r>
          </a:p>
          <a:p>
            <a:pPr lvl="2"/>
            <a:r>
              <a:rPr lang="en-US" sz="1600" dirty="0"/>
              <a:t>Can’t impose constraints, such as known focal </a:t>
            </a:r>
            <a:r>
              <a:rPr lang="en-US" sz="1600" dirty="0" smtClean="0"/>
              <a:t>length</a:t>
            </a:r>
            <a:endParaRPr lang="en-US" sz="2400" dirty="0"/>
          </a:p>
          <a:p>
            <a:r>
              <a:rPr lang="en-US" sz="2400" dirty="0"/>
              <a:t>Non-linear </a:t>
            </a:r>
            <a:r>
              <a:rPr lang="en-US" sz="2400" dirty="0" smtClean="0"/>
              <a:t>calibrations</a:t>
            </a:r>
            <a:endParaRPr lang="en-US" sz="2400" dirty="0"/>
          </a:p>
          <a:p>
            <a:pPr lvl="1"/>
            <a:r>
              <a:rPr lang="en-US" sz="2000" dirty="0"/>
              <a:t>Define error as difference between projected points and measured points</a:t>
            </a:r>
          </a:p>
          <a:p>
            <a:pPr lvl="1"/>
            <a:r>
              <a:rPr lang="en-US" sz="2000" dirty="0"/>
              <a:t>Minimize error using Newton’s method or other non-linear optimiz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</p:spTree>
    <p:extLst>
      <p:ext uri="{BB962C8B-B14F-4D97-AF65-F5344CB8AC3E}">
        <p14:creationId xmlns:p14="http://schemas.microsoft.com/office/powerpoint/2010/main" val="3535533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/>
          <a:lstStyle/>
          <a:p>
            <a:r>
              <a:rPr lang="en-US" dirty="0" err="1" smtClean="0"/>
              <a:t>OpenCV</a:t>
            </a:r>
            <a:r>
              <a:rPr lang="en-US" dirty="0" smtClean="0"/>
              <a:t> Calibration Dem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088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09922" name="Picture 2" descr="C:\Users\hays\Desktop\143 Computer Vision\slides\02\xugyK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531551" y="0"/>
            <a:ext cx="10245379" cy="6858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66820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10946" name="Picture 2" descr="C:\Users\hays\Desktop\143 Computer Vision\slides\02\parisfla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609600" y="0"/>
            <a:ext cx="10245377" cy="685799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6655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}&#10;x \\ y \\ w&#10;\end{array}&#10;\right]&#10;\Rightarrow&#10;(x/w,y/w) 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693"/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(x,y) \Rightarrow&#10;\left[&#10;\begin{array}{c}&#10;x \\ y \\ 1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486.875"/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(x,y,z) \Rightarrow&#10;\left[&#10;\begin{array}{c}&#10;x \\ y \\ z \\ 1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558"/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Rightarrow&#10;(-d\frac{x}{z} ,~ -d\frac{y}{z})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573.25"/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cc}&#10;1 &amp; 0 &amp; 0 &amp; 0 \\&#10;0 &amp; 1 &amp; 0 &amp; 0 \\&#10;0 &amp; 0 &amp; -1/d &amp; 0 &#10;\end{array}&#10;\right]&#10;\left[&#10;\begin{array}{c}&#10;x \\ y \\ z \\ 1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817.25"/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=&#10;\left[&#10;\begin{array}{c}&#10;x \\ y \\ -z/d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396.875"/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cc}&#10;1 &amp; 0 &amp; 0 &amp; 0 \\&#10;0 &amp; 1 &amp; 0 &amp; 0 \\&#10;0 &amp; 0 &amp; -1/d &amp; 0 &#10;\end{array}&#10;\right]&#10;\left[&#10;\begin{array}{c}&#10;x \\ y \\ z \\ 1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817.25"/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=&#10;\left[&#10;\begin{array}{c}&#10;x \\ y \\ -z/d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396.875"/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Rightarrow&#10;(-d\frac{x}{z} ,~ -d\frac{y}{z})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573.25"/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cc}&#10;-d &amp; 0 &amp; 0 &amp; 0 \\&#10;0 &amp; -d &amp; 0 &amp; 0 \\&#10;0 &amp; 0 &amp; 1 &amp; 0 &#10;\end{array}&#10;\right]&#10;\left[&#10;\begin{array}{c}&#10;x \\ y \\ z \\ 1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787.5"/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=&#10;\left[&#10;\begin{array}{c}&#10;-dx \\ -dy \\ z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363.625"/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Rightarrow&#10;(-d\frac{x}{z} ,~ -d\frac{y}{z})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573.25"/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cc}&#10;a &amp; b &amp; c &amp; d \\&#10;e &amp; f &amp; g &amp; h \\&#10;0 &amp; 0 &amp; 0 &amp; 1 &#10;\end{array}&#10;\right]&#10;\left[&#10;\begin{array}{c}&#10;x \\ y \\ z \\ 1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678.625"/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cc}&#10;1 &amp; 0 &amp; 0 &amp; 0 \\&#10;0 &amp; 1 &amp; 0 &amp; 0 \\&#10;0 &amp; 0 &amp; 0 &amp; 1/d &#10;\end{array}&#10;\right]&#10;\left[&#10;\begin{array}{c}&#10;x \\ y \\ z \\ 1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756.875"/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=&#10;\left[&#10;\begin{array}{c}&#10;x \\ y \\ 1/d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344.75"/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Rightarrow&#10;(dx, dy)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363.625"/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(x'_c, y'_c)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239.375"/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x'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63"/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X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67.5"/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Y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59.375"/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y'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59.375"/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(x,y) \Rightarrow&#10;\left[&#10;\begin{array}{c}&#10;x \\ y \\ 1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486.875"/>
  <p:tag name="_INSTRUCTOR VIEW19C14C36-AC8E-43BC-9DB6-C2AAF774C7DC|PANE__TAG" val="_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475</TotalTime>
  <Words>3222</Words>
  <Application>Microsoft Office PowerPoint</Application>
  <PresentationFormat>On-screen Show (4:3)</PresentationFormat>
  <Paragraphs>709</Paragraphs>
  <Slides>74</Slides>
  <Notes>29</Notes>
  <HiddenSlides>7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74</vt:i4>
      </vt:variant>
    </vt:vector>
  </HeadingPairs>
  <TitlesOfParts>
    <vt:vector size="88" baseType="lpstr">
      <vt:lpstr>Arial</vt:lpstr>
      <vt:lpstr>Calibri</vt:lpstr>
      <vt:lpstr>Calibri Light</vt:lpstr>
      <vt:lpstr>Cambria Math</vt:lpstr>
      <vt:lpstr>Courier New</vt:lpstr>
      <vt:lpstr>EngraversGothic BT Regular</vt:lpstr>
      <vt:lpstr>Helvetica</vt:lpstr>
      <vt:lpstr>Palatino Linotype</vt:lpstr>
      <vt:lpstr>Tahoma</vt:lpstr>
      <vt:lpstr>Times New Roman</vt:lpstr>
      <vt:lpstr>Office Theme</vt:lpstr>
      <vt:lpstr>Equation</vt:lpstr>
      <vt:lpstr>Photo Editor Photo</vt:lpstr>
      <vt:lpstr>MathType 6.0 Equation</vt:lpstr>
      <vt:lpstr>Camera model and calibration</vt:lpstr>
      <vt:lpstr>What is a camera?</vt:lpstr>
      <vt:lpstr>PowerPoint Presentation</vt:lpstr>
      <vt:lpstr>Camera obscura: dark room</vt:lpstr>
      <vt:lpstr>Camera obscura / lucida used for tracing</vt:lpstr>
      <vt:lpstr>First Photograph</vt:lpstr>
      <vt:lpstr>Dimensionality Reduction Machine (3D to 2D)</vt:lpstr>
      <vt:lpstr>PowerPoint Presentation</vt:lpstr>
      <vt:lpstr>PowerPoint Presentation</vt:lpstr>
      <vt:lpstr>Holbein’s The Ambassadors - 1533</vt:lpstr>
      <vt:lpstr>Holbein’s The Ambassadors – Memento Mori</vt:lpstr>
      <vt:lpstr>Pinhole camera model</vt:lpstr>
      <vt:lpstr>Modeling projection</vt:lpstr>
      <vt:lpstr>Homogeneous coordinates</vt:lpstr>
      <vt:lpstr>Modeling projection</vt:lpstr>
      <vt:lpstr>Perspective Projection</vt:lpstr>
      <vt:lpstr>Perspective Projection</vt:lpstr>
      <vt:lpstr>Perspective projection</vt:lpstr>
      <vt:lpstr>Orthographic Projection</vt:lpstr>
      <vt:lpstr>Variants of orthographic projection</vt:lpstr>
      <vt:lpstr>Orthographic projection</vt:lpstr>
      <vt:lpstr>Perspective projection</vt:lpstr>
      <vt:lpstr>Vanishing points and lines</vt:lpstr>
      <vt:lpstr>Vanishing points and lines</vt:lpstr>
      <vt:lpstr>Projection properties</vt:lpstr>
      <vt:lpstr>Camera parameters</vt:lpstr>
      <vt:lpstr>A Tale of Two Coordinate Systems</vt:lpstr>
      <vt:lpstr>Camera parameters</vt:lpstr>
      <vt:lpstr>Extrinsics</vt:lpstr>
      <vt:lpstr>Extrinsics</vt:lpstr>
      <vt:lpstr>Extrinsics</vt:lpstr>
      <vt:lpstr>Extrinsics</vt:lpstr>
      <vt:lpstr>Camera parameters</vt:lpstr>
      <vt:lpstr>PowerPoint Presentation</vt:lpstr>
      <vt:lpstr>PowerPoint Presentation</vt:lpstr>
      <vt:lpstr>PowerPoint Presentation</vt:lpstr>
      <vt:lpstr>Perspective distortion</vt:lpstr>
      <vt:lpstr>Perspective distortion</vt:lpstr>
      <vt:lpstr>PowerPoint Presentation</vt:lpstr>
      <vt:lpstr>PowerPoint Presentation</vt:lpstr>
      <vt:lpstr>PowerPoint Presentation</vt:lpstr>
      <vt:lpstr>Summary</vt:lpstr>
      <vt:lpstr>Camera Matrix DEMO</vt:lpstr>
      <vt:lpstr>Beyond Pinholes: Radial Distortion</vt:lpstr>
      <vt:lpstr>Radial distortion</vt:lpstr>
      <vt:lpstr>World vs Camera coordinates</vt:lpstr>
      <vt:lpstr>Calibrating the Camera</vt:lpstr>
      <vt:lpstr>How do we calibrate a camera?</vt:lpstr>
      <vt:lpstr>PowerPoint Presentation</vt:lpstr>
      <vt:lpstr>PowerPoint Presentation</vt:lpstr>
      <vt:lpstr>PowerPoint Presentation</vt:lpstr>
      <vt:lpstr>PowerPoint Presentation</vt:lpstr>
      <vt:lpstr>Least squares                     </vt:lpstr>
      <vt:lpstr>PowerPoint Presentation</vt:lpstr>
      <vt:lpstr>PowerPoint Presentation</vt:lpstr>
      <vt:lpstr>Ax=0</vt:lpstr>
      <vt:lpstr>SVD and eigen-decomposition</vt:lpstr>
      <vt:lpstr>PowerPoint Presentation</vt:lpstr>
      <vt:lpstr>How do we calibrate a camera?</vt:lpstr>
      <vt:lpstr>PowerPoint Presentation</vt:lpstr>
      <vt:lpstr>PowerPoint Presentation</vt:lpstr>
      <vt:lpstr>How many points do I need to fit the model?</vt:lpstr>
      <vt:lpstr>How many points do I need to fit the model?</vt:lpstr>
      <vt:lpstr>Summary</vt:lpstr>
      <vt:lpstr>Can we factorize M back to K [R | t]?</vt:lpstr>
      <vt:lpstr>Can we factorize M back to K [R | t]?</vt:lpstr>
      <vt:lpstr>Recovering the camera center</vt:lpstr>
      <vt:lpstr>Recovering the camera center</vt:lpstr>
      <vt:lpstr>Estimate of camera center</vt:lpstr>
      <vt:lpstr>PowerPoint Presentation</vt:lpstr>
      <vt:lpstr>PowerPoint Presentation</vt:lpstr>
      <vt:lpstr>PowerPoint Presentation</vt:lpstr>
      <vt:lpstr>Calibration with non-linear methods</vt:lpstr>
      <vt:lpstr>OpenCV Calibration Demo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muel cheng</dc:creator>
  <cp:lastModifiedBy>Samuel cheng</cp:lastModifiedBy>
  <cp:revision>47</cp:revision>
  <dcterms:created xsi:type="dcterms:W3CDTF">2018-04-21T01:10:35Z</dcterms:created>
  <dcterms:modified xsi:type="dcterms:W3CDTF">2019-02-09T16:09:44Z</dcterms:modified>
</cp:coreProperties>
</file>